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notesSlides/notesSlide1.xml" ContentType="application/vnd.openxmlformats-officedocument.presentationml.notesSlide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theme/themeOverride1.xml" ContentType="application/vnd.openxmlformats-officedocument.themeOverride+xml"/>
  <Override PartName="/ppt/charts/chart4.xml" ContentType="application/vnd.openxmlformats-officedocument.drawingml.chart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0"/>
  </p:notesMasterIdLst>
  <p:sldIdLst>
    <p:sldId id="256" r:id="rId2"/>
    <p:sldId id="257" r:id="rId3"/>
    <p:sldId id="270" r:id="rId4"/>
    <p:sldId id="271" r:id="rId5"/>
    <p:sldId id="273" r:id="rId6"/>
    <p:sldId id="294" r:id="rId7"/>
    <p:sldId id="295" r:id="rId8"/>
    <p:sldId id="261" r:id="rId9"/>
    <p:sldId id="297" r:id="rId10"/>
    <p:sldId id="259" r:id="rId11"/>
    <p:sldId id="275" r:id="rId12"/>
    <p:sldId id="296" r:id="rId13"/>
    <p:sldId id="298" r:id="rId14"/>
    <p:sldId id="264" r:id="rId15"/>
    <p:sldId id="274" r:id="rId16"/>
    <p:sldId id="265" r:id="rId17"/>
    <p:sldId id="266" r:id="rId18"/>
    <p:sldId id="267" r:id="rId19"/>
    <p:sldId id="268" r:id="rId20"/>
    <p:sldId id="269" r:id="rId21"/>
    <p:sldId id="300" r:id="rId22"/>
    <p:sldId id="299" r:id="rId23"/>
    <p:sldId id="286" r:id="rId24"/>
    <p:sldId id="287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8" r:id="rId36"/>
    <p:sldId id="289" r:id="rId37"/>
    <p:sldId id="290" r:id="rId38"/>
    <p:sldId id="291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349C6"/>
    <a:srgbClr val="0002BF"/>
    <a:srgbClr val="00017F"/>
    <a:srgbClr val="00398A"/>
    <a:srgbClr val="00923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58" autoAdjust="0"/>
    <p:restoredTop sz="94660"/>
  </p:normalViewPr>
  <p:slideViewPr>
    <p:cSldViewPr>
      <p:cViewPr>
        <p:scale>
          <a:sx n="125" d="100"/>
          <a:sy n="125" d="100"/>
        </p:scale>
        <p:origin x="-72" y="15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ennethk\Documents\conferences\2014-NRC%20Panel\reference%20querie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ennethk\Documents\conferences\2014-NRC%20Panel\reference%20queries.xlsx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\\jake.flatirons.nist.gov\638\TRC\home\CHIRICO\Conferences\2011%20DIPPR-%20Minneapolis\Copy%20of%20pure_w_data.xls" TargetMode="External"/><Relationship Id="rId1" Type="http://schemas.openxmlformats.org/officeDocument/2006/relationships/themeOverride" Target="../theme/themeOverride1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\\jake.flatirons.nist.gov\638\TRC\home\CHIRICO\Conferences\2011%20DIPPR-%20Minneapolis\Copy%20of%20pure_w_data.xls" TargetMode="External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diamond"/>
            <c:size val="3"/>
          </c:marker>
          <c:trendline>
            <c:trendlineType val="exp"/>
            <c:dispRSqr val="0"/>
            <c:dispEq val="0"/>
          </c:trendline>
          <c:xVal>
            <c:numRef>
              <c:f>Sheet4!$B$69:$B$183</c:f>
              <c:numCache>
                <c:formatCode>General</c:formatCode>
                <c:ptCount val="115"/>
                <c:pt idx="0">
                  <c:v>1900</c:v>
                </c:pt>
                <c:pt idx="1">
                  <c:v>1901</c:v>
                </c:pt>
                <c:pt idx="2">
                  <c:v>1902</c:v>
                </c:pt>
                <c:pt idx="3">
                  <c:v>1903</c:v>
                </c:pt>
                <c:pt idx="4">
                  <c:v>1904</c:v>
                </c:pt>
                <c:pt idx="5">
                  <c:v>1905</c:v>
                </c:pt>
                <c:pt idx="6">
                  <c:v>1906</c:v>
                </c:pt>
                <c:pt idx="7">
                  <c:v>1907</c:v>
                </c:pt>
                <c:pt idx="8">
                  <c:v>1908</c:v>
                </c:pt>
                <c:pt idx="9">
                  <c:v>1909</c:v>
                </c:pt>
                <c:pt idx="10">
                  <c:v>1910</c:v>
                </c:pt>
                <c:pt idx="11">
                  <c:v>1911</c:v>
                </c:pt>
                <c:pt idx="12">
                  <c:v>1912</c:v>
                </c:pt>
                <c:pt idx="13">
                  <c:v>1913</c:v>
                </c:pt>
                <c:pt idx="14">
                  <c:v>1914</c:v>
                </c:pt>
                <c:pt idx="15">
                  <c:v>1915</c:v>
                </c:pt>
                <c:pt idx="16">
                  <c:v>1916</c:v>
                </c:pt>
                <c:pt idx="17">
                  <c:v>1917</c:v>
                </c:pt>
                <c:pt idx="18">
                  <c:v>1918</c:v>
                </c:pt>
                <c:pt idx="19">
                  <c:v>1919</c:v>
                </c:pt>
                <c:pt idx="20">
                  <c:v>1920</c:v>
                </c:pt>
                <c:pt idx="21">
                  <c:v>1921</c:v>
                </c:pt>
                <c:pt idx="22">
                  <c:v>1922</c:v>
                </c:pt>
                <c:pt idx="23">
                  <c:v>1923</c:v>
                </c:pt>
                <c:pt idx="24">
                  <c:v>1924</c:v>
                </c:pt>
                <c:pt idx="25">
                  <c:v>1925</c:v>
                </c:pt>
                <c:pt idx="26">
                  <c:v>1926</c:v>
                </c:pt>
                <c:pt idx="27">
                  <c:v>1927</c:v>
                </c:pt>
                <c:pt idx="28">
                  <c:v>1928</c:v>
                </c:pt>
                <c:pt idx="29">
                  <c:v>1929</c:v>
                </c:pt>
                <c:pt idx="30">
                  <c:v>1930</c:v>
                </c:pt>
                <c:pt idx="31">
                  <c:v>1931</c:v>
                </c:pt>
                <c:pt idx="32">
                  <c:v>1932</c:v>
                </c:pt>
                <c:pt idx="33">
                  <c:v>1933</c:v>
                </c:pt>
                <c:pt idx="34">
                  <c:v>1934</c:v>
                </c:pt>
                <c:pt idx="35">
                  <c:v>1935</c:v>
                </c:pt>
                <c:pt idx="36">
                  <c:v>1936</c:v>
                </c:pt>
                <c:pt idx="37">
                  <c:v>1937</c:v>
                </c:pt>
                <c:pt idx="38">
                  <c:v>1938</c:v>
                </c:pt>
                <c:pt idx="39">
                  <c:v>1939</c:v>
                </c:pt>
                <c:pt idx="40">
                  <c:v>1940</c:v>
                </c:pt>
                <c:pt idx="41">
                  <c:v>1941</c:v>
                </c:pt>
                <c:pt idx="42">
                  <c:v>1942</c:v>
                </c:pt>
                <c:pt idx="43">
                  <c:v>1943</c:v>
                </c:pt>
                <c:pt idx="44">
                  <c:v>1944</c:v>
                </c:pt>
                <c:pt idx="45">
                  <c:v>1945</c:v>
                </c:pt>
                <c:pt idx="46">
                  <c:v>1946</c:v>
                </c:pt>
                <c:pt idx="47">
                  <c:v>1947</c:v>
                </c:pt>
                <c:pt idx="48">
                  <c:v>1948</c:v>
                </c:pt>
                <c:pt idx="49">
                  <c:v>1949</c:v>
                </c:pt>
                <c:pt idx="50">
                  <c:v>1950</c:v>
                </c:pt>
                <c:pt idx="51">
                  <c:v>1951</c:v>
                </c:pt>
                <c:pt idx="52">
                  <c:v>1952</c:v>
                </c:pt>
                <c:pt idx="53">
                  <c:v>1953</c:v>
                </c:pt>
                <c:pt idx="54">
                  <c:v>1954</c:v>
                </c:pt>
                <c:pt idx="55">
                  <c:v>1955</c:v>
                </c:pt>
                <c:pt idx="56">
                  <c:v>1956</c:v>
                </c:pt>
                <c:pt idx="57">
                  <c:v>1957</c:v>
                </c:pt>
                <c:pt idx="58">
                  <c:v>1958</c:v>
                </c:pt>
                <c:pt idx="59">
                  <c:v>1959</c:v>
                </c:pt>
                <c:pt idx="60">
                  <c:v>1960</c:v>
                </c:pt>
                <c:pt idx="61">
                  <c:v>1961</c:v>
                </c:pt>
                <c:pt idx="62">
                  <c:v>1962</c:v>
                </c:pt>
                <c:pt idx="63">
                  <c:v>1963</c:v>
                </c:pt>
                <c:pt idx="64">
                  <c:v>1964</c:v>
                </c:pt>
                <c:pt idx="65">
                  <c:v>1965</c:v>
                </c:pt>
                <c:pt idx="66">
                  <c:v>1966</c:v>
                </c:pt>
                <c:pt idx="67">
                  <c:v>1967</c:v>
                </c:pt>
                <c:pt idx="68">
                  <c:v>1968</c:v>
                </c:pt>
                <c:pt idx="69">
                  <c:v>1969</c:v>
                </c:pt>
                <c:pt idx="70">
                  <c:v>1970</c:v>
                </c:pt>
                <c:pt idx="71">
                  <c:v>1971</c:v>
                </c:pt>
                <c:pt idx="72">
                  <c:v>1972</c:v>
                </c:pt>
                <c:pt idx="73">
                  <c:v>1973</c:v>
                </c:pt>
                <c:pt idx="74">
                  <c:v>1974</c:v>
                </c:pt>
                <c:pt idx="75">
                  <c:v>1975</c:v>
                </c:pt>
                <c:pt idx="76">
                  <c:v>1976</c:v>
                </c:pt>
                <c:pt idx="77">
                  <c:v>1977</c:v>
                </c:pt>
                <c:pt idx="78">
                  <c:v>1978</c:v>
                </c:pt>
                <c:pt idx="79">
                  <c:v>1979</c:v>
                </c:pt>
                <c:pt idx="80">
                  <c:v>1980</c:v>
                </c:pt>
                <c:pt idx="81">
                  <c:v>1981</c:v>
                </c:pt>
                <c:pt idx="82">
                  <c:v>1982</c:v>
                </c:pt>
                <c:pt idx="83">
                  <c:v>1983</c:v>
                </c:pt>
                <c:pt idx="84">
                  <c:v>1984</c:v>
                </c:pt>
                <c:pt idx="85">
                  <c:v>1985</c:v>
                </c:pt>
                <c:pt idx="86">
                  <c:v>1986</c:v>
                </c:pt>
                <c:pt idx="87">
                  <c:v>1987</c:v>
                </c:pt>
                <c:pt idx="88">
                  <c:v>1988</c:v>
                </c:pt>
                <c:pt idx="89">
                  <c:v>1989</c:v>
                </c:pt>
                <c:pt idx="90">
                  <c:v>1990</c:v>
                </c:pt>
                <c:pt idx="91">
                  <c:v>1991</c:v>
                </c:pt>
                <c:pt idx="92">
                  <c:v>1992</c:v>
                </c:pt>
                <c:pt idx="93">
                  <c:v>1993</c:v>
                </c:pt>
                <c:pt idx="94">
                  <c:v>1994</c:v>
                </c:pt>
                <c:pt idx="95">
                  <c:v>1995</c:v>
                </c:pt>
                <c:pt idx="96">
                  <c:v>1996</c:v>
                </c:pt>
                <c:pt idx="97">
                  <c:v>1997</c:v>
                </c:pt>
                <c:pt idx="98">
                  <c:v>1998</c:v>
                </c:pt>
                <c:pt idx="99">
                  <c:v>1999</c:v>
                </c:pt>
                <c:pt idx="100">
                  <c:v>2000</c:v>
                </c:pt>
                <c:pt idx="101">
                  <c:v>2001</c:v>
                </c:pt>
                <c:pt idx="102">
                  <c:v>2002</c:v>
                </c:pt>
                <c:pt idx="103">
                  <c:v>2003</c:v>
                </c:pt>
                <c:pt idx="104">
                  <c:v>2004</c:v>
                </c:pt>
                <c:pt idx="105">
                  <c:v>2005</c:v>
                </c:pt>
                <c:pt idx="106">
                  <c:v>2006</c:v>
                </c:pt>
                <c:pt idx="107">
                  <c:v>2007</c:v>
                </c:pt>
                <c:pt idx="108">
                  <c:v>2008</c:v>
                </c:pt>
                <c:pt idx="109">
                  <c:v>2009</c:v>
                </c:pt>
                <c:pt idx="110">
                  <c:v>2010</c:v>
                </c:pt>
                <c:pt idx="111">
                  <c:v>2011</c:v>
                </c:pt>
                <c:pt idx="112">
                  <c:v>2012</c:v>
                </c:pt>
                <c:pt idx="113">
                  <c:v>2013</c:v>
                </c:pt>
                <c:pt idx="114">
                  <c:v>2014</c:v>
                </c:pt>
              </c:numCache>
            </c:numRef>
          </c:xVal>
          <c:yVal>
            <c:numRef>
              <c:f>Sheet4!$C$69:$C$183</c:f>
              <c:numCache>
                <c:formatCode>General</c:formatCode>
                <c:ptCount val="115"/>
                <c:pt idx="0">
                  <c:v>1562</c:v>
                </c:pt>
                <c:pt idx="1">
                  <c:v>504</c:v>
                </c:pt>
                <c:pt idx="2">
                  <c:v>1435</c:v>
                </c:pt>
                <c:pt idx="3">
                  <c:v>490</c:v>
                </c:pt>
                <c:pt idx="4">
                  <c:v>2351</c:v>
                </c:pt>
                <c:pt idx="5">
                  <c:v>839</c:v>
                </c:pt>
                <c:pt idx="6">
                  <c:v>1693</c:v>
                </c:pt>
                <c:pt idx="7">
                  <c:v>1252</c:v>
                </c:pt>
                <c:pt idx="8">
                  <c:v>1554</c:v>
                </c:pt>
                <c:pt idx="9">
                  <c:v>2346</c:v>
                </c:pt>
                <c:pt idx="10">
                  <c:v>4936</c:v>
                </c:pt>
                <c:pt idx="11">
                  <c:v>1848</c:v>
                </c:pt>
                <c:pt idx="12">
                  <c:v>1862</c:v>
                </c:pt>
                <c:pt idx="13">
                  <c:v>5300</c:v>
                </c:pt>
                <c:pt idx="14">
                  <c:v>3408</c:v>
                </c:pt>
                <c:pt idx="15">
                  <c:v>2417</c:v>
                </c:pt>
                <c:pt idx="16">
                  <c:v>4649</c:v>
                </c:pt>
                <c:pt idx="17">
                  <c:v>4316</c:v>
                </c:pt>
                <c:pt idx="18">
                  <c:v>1486</c:v>
                </c:pt>
                <c:pt idx="19">
                  <c:v>1653</c:v>
                </c:pt>
                <c:pt idx="20">
                  <c:v>1390</c:v>
                </c:pt>
                <c:pt idx="21">
                  <c:v>3271</c:v>
                </c:pt>
                <c:pt idx="22">
                  <c:v>2169</c:v>
                </c:pt>
                <c:pt idx="23">
                  <c:v>1926</c:v>
                </c:pt>
                <c:pt idx="24">
                  <c:v>4436</c:v>
                </c:pt>
                <c:pt idx="25">
                  <c:v>4746</c:v>
                </c:pt>
                <c:pt idx="26">
                  <c:v>6904</c:v>
                </c:pt>
                <c:pt idx="27">
                  <c:v>3706</c:v>
                </c:pt>
                <c:pt idx="28">
                  <c:v>3860</c:v>
                </c:pt>
                <c:pt idx="29">
                  <c:v>5261</c:v>
                </c:pt>
                <c:pt idx="30">
                  <c:v>5516</c:v>
                </c:pt>
                <c:pt idx="31">
                  <c:v>6281</c:v>
                </c:pt>
                <c:pt idx="32">
                  <c:v>5452</c:v>
                </c:pt>
                <c:pt idx="33">
                  <c:v>7603</c:v>
                </c:pt>
                <c:pt idx="34">
                  <c:v>4982</c:v>
                </c:pt>
                <c:pt idx="35">
                  <c:v>9049</c:v>
                </c:pt>
                <c:pt idx="36">
                  <c:v>6664</c:v>
                </c:pt>
                <c:pt idx="37">
                  <c:v>8392</c:v>
                </c:pt>
                <c:pt idx="38">
                  <c:v>6129</c:v>
                </c:pt>
                <c:pt idx="39">
                  <c:v>8749</c:v>
                </c:pt>
                <c:pt idx="40">
                  <c:v>12929</c:v>
                </c:pt>
                <c:pt idx="41">
                  <c:v>7296</c:v>
                </c:pt>
                <c:pt idx="42">
                  <c:v>10458</c:v>
                </c:pt>
                <c:pt idx="43">
                  <c:v>5965</c:v>
                </c:pt>
                <c:pt idx="44">
                  <c:v>8458</c:v>
                </c:pt>
                <c:pt idx="45">
                  <c:v>7004</c:v>
                </c:pt>
                <c:pt idx="46">
                  <c:v>8752</c:v>
                </c:pt>
                <c:pt idx="47">
                  <c:v>11613</c:v>
                </c:pt>
                <c:pt idx="48">
                  <c:v>14217</c:v>
                </c:pt>
                <c:pt idx="49">
                  <c:v>18134</c:v>
                </c:pt>
                <c:pt idx="50">
                  <c:v>18647</c:v>
                </c:pt>
                <c:pt idx="51">
                  <c:v>18691</c:v>
                </c:pt>
                <c:pt idx="52">
                  <c:v>19455</c:v>
                </c:pt>
                <c:pt idx="53">
                  <c:v>17138</c:v>
                </c:pt>
                <c:pt idx="54">
                  <c:v>17706</c:v>
                </c:pt>
                <c:pt idx="55">
                  <c:v>21467</c:v>
                </c:pt>
                <c:pt idx="56">
                  <c:v>25894</c:v>
                </c:pt>
                <c:pt idx="57">
                  <c:v>24572</c:v>
                </c:pt>
                <c:pt idx="58">
                  <c:v>23288</c:v>
                </c:pt>
                <c:pt idx="59">
                  <c:v>27127</c:v>
                </c:pt>
                <c:pt idx="60">
                  <c:v>26731</c:v>
                </c:pt>
                <c:pt idx="61">
                  <c:v>25579</c:v>
                </c:pt>
                <c:pt idx="62">
                  <c:v>31302</c:v>
                </c:pt>
                <c:pt idx="63">
                  <c:v>34235</c:v>
                </c:pt>
                <c:pt idx="64">
                  <c:v>30076</c:v>
                </c:pt>
                <c:pt idx="65">
                  <c:v>36450</c:v>
                </c:pt>
                <c:pt idx="66">
                  <c:v>38579</c:v>
                </c:pt>
                <c:pt idx="67">
                  <c:v>44633</c:v>
                </c:pt>
                <c:pt idx="68">
                  <c:v>45692</c:v>
                </c:pt>
                <c:pt idx="69">
                  <c:v>53864</c:v>
                </c:pt>
                <c:pt idx="70">
                  <c:v>53659</c:v>
                </c:pt>
                <c:pt idx="71">
                  <c:v>49749</c:v>
                </c:pt>
                <c:pt idx="72">
                  <c:v>47328</c:v>
                </c:pt>
                <c:pt idx="73">
                  <c:v>41190</c:v>
                </c:pt>
                <c:pt idx="74">
                  <c:v>49746</c:v>
                </c:pt>
                <c:pt idx="75">
                  <c:v>55693</c:v>
                </c:pt>
                <c:pt idx="76">
                  <c:v>50255</c:v>
                </c:pt>
                <c:pt idx="77">
                  <c:v>49693</c:v>
                </c:pt>
                <c:pt idx="78">
                  <c:v>43163</c:v>
                </c:pt>
                <c:pt idx="79">
                  <c:v>47272</c:v>
                </c:pt>
                <c:pt idx="80">
                  <c:v>59239</c:v>
                </c:pt>
                <c:pt idx="81">
                  <c:v>54077</c:v>
                </c:pt>
                <c:pt idx="82">
                  <c:v>58266</c:v>
                </c:pt>
                <c:pt idx="83">
                  <c:v>58028</c:v>
                </c:pt>
                <c:pt idx="84">
                  <c:v>58341</c:v>
                </c:pt>
                <c:pt idx="85">
                  <c:v>70927</c:v>
                </c:pt>
                <c:pt idx="86">
                  <c:v>62002</c:v>
                </c:pt>
                <c:pt idx="87">
                  <c:v>64515</c:v>
                </c:pt>
                <c:pt idx="88">
                  <c:v>84221</c:v>
                </c:pt>
                <c:pt idx="89">
                  <c:v>82562</c:v>
                </c:pt>
                <c:pt idx="90">
                  <c:v>75212</c:v>
                </c:pt>
                <c:pt idx="91">
                  <c:v>72014</c:v>
                </c:pt>
                <c:pt idx="92">
                  <c:v>81174</c:v>
                </c:pt>
                <c:pt idx="93">
                  <c:v>89088</c:v>
                </c:pt>
                <c:pt idx="94">
                  <c:v>95494</c:v>
                </c:pt>
                <c:pt idx="95">
                  <c:v>113686</c:v>
                </c:pt>
                <c:pt idx="96">
                  <c:v>91785</c:v>
                </c:pt>
                <c:pt idx="97">
                  <c:v>131894</c:v>
                </c:pt>
                <c:pt idx="98">
                  <c:v>110849</c:v>
                </c:pt>
                <c:pt idx="99">
                  <c:v>165806</c:v>
                </c:pt>
                <c:pt idx="100">
                  <c:v>85814</c:v>
                </c:pt>
                <c:pt idx="101">
                  <c:v>109367</c:v>
                </c:pt>
                <c:pt idx="102">
                  <c:v>117950</c:v>
                </c:pt>
                <c:pt idx="103">
                  <c:v>116977</c:v>
                </c:pt>
                <c:pt idx="104">
                  <c:v>125106</c:v>
                </c:pt>
                <c:pt idx="105">
                  <c:v>142208</c:v>
                </c:pt>
                <c:pt idx="106">
                  <c:v>167648</c:v>
                </c:pt>
                <c:pt idx="107">
                  <c:v>209900</c:v>
                </c:pt>
                <c:pt idx="108">
                  <c:v>175055</c:v>
                </c:pt>
                <c:pt idx="109">
                  <c:v>150460</c:v>
                </c:pt>
                <c:pt idx="110">
                  <c:v>231483</c:v>
                </c:pt>
                <c:pt idx="111">
                  <c:v>189217</c:v>
                </c:pt>
                <c:pt idx="112">
                  <c:v>187119</c:v>
                </c:pt>
                <c:pt idx="113">
                  <c:v>227169</c:v>
                </c:pt>
                <c:pt idx="114">
                  <c:v>21728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9973120"/>
        <c:axId val="89975040"/>
      </c:scatterChart>
      <c:valAx>
        <c:axId val="89973120"/>
        <c:scaling>
          <c:orientation val="minMax"/>
          <c:min val="190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ear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89975040"/>
        <c:crosses val="autoZero"/>
        <c:crossBetween val="midCat"/>
      </c:valAx>
      <c:valAx>
        <c:axId val="89975040"/>
        <c:scaling>
          <c:logBase val="10"/>
          <c:orientation val="minMax"/>
          <c:min val="10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Number of data point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8997312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diamond"/>
            <c:size val="3"/>
          </c:marker>
          <c:trendline>
            <c:trendlineType val="exp"/>
            <c:dispRSqr val="0"/>
            <c:dispEq val="0"/>
          </c:trendline>
          <c:xVal>
            <c:numRef>
              <c:f>Sheet4!$B$69:$B$183</c:f>
              <c:numCache>
                <c:formatCode>General</c:formatCode>
                <c:ptCount val="115"/>
                <c:pt idx="0">
                  <c:v>1900</c:v>
                </c:pt>
                <c:pt idx="1">
                  <c:v>1901</c:v>
                </c:pt>
                <c:pt idx="2">
                  <c:v>1902</c:v>
                </c:pt>
                <c:pt idx="3">
                  <c:v>1903</c:v>
                </c:pt>
                <c:pt idx="4">
                  <c:v>1904</c:v>
                </c:pt>
                <c:pt idx="5">
                  <c:v>1905</c:v>
                </c:pt>
                <c:pt idx="6">
                  <c:v>1906</c:v>
                </c:pt>
                <c:pt idx="7">
                  <c:v>1907</c:v>
                </c:pt>
                <c:pt idx="8">
                  <c:v>1908</c:v>
                </c:pt>
                <c:pt idx="9">
                  <c:v>1909</c:v>
                </c:pt>
                <c:pt idx="10">
                  <c:v>1910</c:v>
                </c:pt>
                <c:pt idx="11">
                  <c:v>1911</c:v>
                </c:pt>
                <c:pt idx="12">
                  <c:v>1912</c:v>
                </c:pt>
                <c:pt idx="13">
                  <c:v>1913</c:v>
                </c:pt>
                <c:pt idx="14">
                  <c:v>1914</c:v>
                </c:pt>
                <c:pt idx="15">
                  <c:v>1915</c:v>
                </c:pt>
                <c:pt idx="16">
                  <c:v>1916</c:v>
                </c:pt>
                <c:pt idx="17">
                  <c:v>1917</c:v>
                </c:pt>
                <c:pt idx="18">
                  <c:v>1918</c:v>
                </c:pt>
                <c:pt idx="19">
                  <c:v>1919</c:v>
                </c:pt>
                <c:pt idx="20">
                  <c:v>1920</c:v>
                </c:pt>
                <c:pt idx="21">
                  <c:v>1921</c:v>
                </c:pt>
                <c:pt idx="22">
                  <c:v>1922</c:v>
                </c:pt>
                <c:pt idx="23">
                  <c:v>1923</c:v>
                </c:pt>
                <c:pt idx="24">
                  <c:v>1924</c:v>
                </c:pt>
                <c:pt idx="25">
                  <c:v>1925</c:v>
                </c:pt>
                <c:pt idx="26">
                  <c:v>1926</c:v>
                </c:pt>
                <c:pt idx="27">
                  <c:v>1927</c:v>
                </c:pt>
                <c:pt idx="28">
                  <c:v>1928</c:v>
                </c:pt>
                <c:pt idx="29">
                  <c:v>1929</c:v>
                </c:pt>
                <c:pt idx="30">
                  <c:v>1930</c:v>
                </c:pt>
                <c:pt idx="31">
                  <c:v>1931</c:v>
                </c:pt>
                <c:pt idx="32">
                  <c:v>1932</c:v>
                </c:pt>
                <c:pt idx="33">
                  <c:v>1933</c:v>
                </c:pt>
                <c:pt idx="34">
                  <c:v>1934</c:v>
                </c:pt>
                <c:pt idx="35">
                  <c:v>1935</c:v>
                </c:pt>
                <c:pt idx="36">
                  <c:v>1936</c:v>
                </c:pt>
                <c:pt idx="37">
                  <c:v>1937</c:v>
                </c:pt>
                <c:pt idx="38">
                  <c:v>1938</c:v>
                </c:pt>
                <c:pt idx="39">
                  <c:v>1939</c:v>
                </c:pt>
                <c:pt idx="40">
                  <c:v>1940</c:v>
                </c:pt>
                <c:pt idx="41">
                  <c:v>1941</c:v>
                </c:pt>
                <c:pt idx="42">
                  <c:v>1942</c:v>
                </c:pt>
                <c:pt idx="43">
                  <c:v>1943</c:v>
                </c:pt>
                <c:pt idx="44">
                  <c:v>1944</c:v>
                </c:pt>
                <c:pt idx="45">
                  <c:v>1945</c:v>
                </c:pt>
                <c:pt idx="46">
                  <c:v>1946</c:v>
                </c:pt>
                <c:pt idx="47">
                  <c:v>1947</c:v>
                </c:pt>
                <c:pt idx="48">
                  <c:v>1948</c:v>
                </c:pt>
                <c:pt idx="49">
                  <c:v>1949</c:v>
                </c:pt>
                <c:pt idx="50">
                  <c:v>1950</c:v>
                </c:pt>
                <c:pt idx="51">
                  <c:v>1951</c:v>
                </c:pt>
                <c:pt idx="52">
                  <c:v>1952</c:v>
                </c:pt>
                <c:pt idx="53">
                  <c:v>1953</c:v>
                </c:pt>
                <c:pt idx="54">
                  <c:v>1954</c:v>
                </c:pt>
                <c:pt idx="55">
                  <c:v>1955</c:v>
                </c:pt>
                <c:pt idx="56">
                  <c:v>1956</c:v>
                </c:pt>
                <c:pt idx="57">
                  <c:v>1957</c:v>
                </c:pt>
                <c:pt idx="58">
                  <c:v>1958</c:v>
                </c:pt>
                <c:pt idx="59">
                  <c:v>1959</c:v>
                </c:pt>
                <c:pt idx="60">
                  <c:v>1960</c:v>
                </c:pt>
                <c:pt idx="61">
                  <c:v>1961</c:v>
                </c:pt>
                <c:pt idx="62">
                  <c:v>1962</c:v>
                </c:pt>
                <c:pt idx="63">
                  <c:v>1963</c:v>
                </c:pt>
                <c:pt idx="64">
                  <c:v>1964</c:v>
                </c:pt>
                <c:pt idx="65">
                  <c:v>1965</c:v>
                </c:pt>
                <c:pt idx="66">
                  <c:v>1966</c:v>
                </c:pt>
                <c:pt idx="67">
                  <c:v>1967</c:v>
                </c:pt>
                <c:pt idx="68">
                  <c:v>1968</c:v>
                </c:pt>
                <c:pt idx="69">
                  <c:v>1969</c:v>
                </c:pt>
                <c:pt idx="70">
                  <c:v>1970</c:v>
                </c:pt>
                <c:pt idx="71">
                  <c:v>1971</c:v>
                </c:pt>
                <c:pt idx="72">
                  <c:v>1972</c:v>
                </c:pt>
                <c:pt idx="73">
                  <c:v>1973</c:v>
                </c:pt>
                <c:pt idx="74">
                  <c:v>1974</c:v>
                </c:pt>
                <c:pt idx="75">
                  <c:v>1975</c:v>
                </c:pt>
                <c:pt idx="76">
                  <c:v>1976</c:v>
                </c:pt>
                <c:pt idx="77">
                  <c:v>1977</c:v>
                </c:pt>
                <c:pt idx="78">
                  <c:v>1978</c:v>
                </c:pt>
                <c:pt idx="79">
                  <c:v>1979</c:v>
                </c:pt>
                <c:pt idx="80">
                  <c:v>1980</c:v>
                </c:pt>
                <c:pt idx="81">
                  <c:v>1981</c:v>
                </c:pt>
                <c:pt idx="82">
                  <c:v>1982</c:v>
                </c:pt>
                <c:pt idx="83">
                  <c:v>1983</c:v>
                </c:pt>
                <c:pt idx="84">
                  <c:v>1984</c:v>
                </c:pt>
                <c:pt idx="85">
                  <c:v>1985</c:v>
                </c:pt>
                <c:pt idx="86">
                  <c:v>1986</c:v>
                </c:pt>
                <c:pt idx="87">
                  <c:v>1987</c:v>
                </c:pt>
                <c:pt idx="88">
                  <c:v>1988</c:v>
                </c:pt>
                <c:pt idx="89">
                  <c:v>1989</c:v>
                </c:pt>
                <c:pt idx="90">
                  <c:v>1990</c:v>
                </c:pt>
                <c:pt idx="91">
                  <c:v>1991</c:v>
                </c:pt>
                <c:pt idx="92">
                  <c:v>1992</c:v>
                </c:pt>
                <c:pt idx="93">
                  <c:v>1993</c:v>
                </c:pt>
                <c:pt idx="94">
                  <c:v>1994</c:v>
                </c:pt>
                <c:pt idx="95">
                  <c:v>1995</c:v>
                </c:pt>
                <c:pt idx="96">
                  <c:v>1996</c:v>
                </c:pt>
                <c:pt idx="97">
                  <c:v>1997</c:v>
                </c:pt>
                <c:pt idx="98">
                  <c:v>1998</c:v>
                </c:pt>
                <c:pt idx="99">
                  <c:v>1999</c:v>
                </c:pt>
                <c:pt idx="100">
                  <c:v>2000</c:v>
                </c:pt>
                <c:pt idx="101">
                  <c:v>2001</c:v>
                </c:pt>
                <c:pt idx="102">
                  <c:v>2002</c:v>
                </c:pt>
                <c:pt idx="103">
                  <c:v>2003</c:v>
                </c:pt>
                <c:pt idx="104">
                  <c:v>2004</c:v>
                </c:pt>
                <c:pt idx="105">
                  <c:v>2005</c:v>
                </c:pt>
                <c:pt idx="106">
                  <c:v>2006</c:v>
                </c:pt>
                <c:pt idx="107">
                  <c:v>2007</c:v>
                </c:pt>
                <c:pt idx="108">
                  <c:v>2008</c:v>
                </c:pt>
                <c:pt idx="109">
                  <c:v>2009</c:v>
                </c:pt>
                <c:pt idx="110">
                  <c:v>2010</c:v>
                </c:pt>
                <c:pt idx="111">
                  <c:v>2011</c:v>
                </c:pt>
                <c:pt idx="112">
                  <c:v>2012</c:v>
                </c:pt>
                <c:pt idx="113">
                  <c:v>2013</c:v>
                </c:pt>
                <c:pt idx="114">
                  <c:v>2014</c:v>
                </c:pt>
              </c:numCache>
            </c:numRef>
          </c:xVal>
          <c:yVal>
            <c:numRef>
              <c:f>Sheet4!$C$69:$C$183</c:f>
              <c:numCache>
                <c:formatCode>General</c:formatCode>
                <c:ptCount val="115"/>
                <c:pt idx="0">
                  <c:v>1562</c:v>
                </c:pt>
                <c:pt idx="1">
                  <c:v>504</c:v>
                </c:pt>
                <c:pt idx="2">
                  <c:v>1435</c:v>
                </c:pt>
                <c:pt idx="3">
                  <c:v>490</c:v>
                </c:pt>
                <c:pt idx="4">
                  <c:v>2351</c:v>
                </c:pt>
                <c:pt idx="5">
                  <c:v>839</c:v>
                </c:pt>
                <c:pt idx="6">
                  <c:v>1693</c:v>
                </c:pt>
                <c:pt idx="7">
                  <c:v>1252</c:v>
                </c:pt>
                <c:pt idx="8">
                  <c:v>1554</c:v>
                </c:pt>
                <c:pt idx="9">
                  <c:v>2346</c:v>
                </c:pt>
                <c:pt idx="10">
                  <c:v>4936</c:v>
                </c:pt>
                <c:pt idx="11">
                  <c:v>1848</c:v>
                </c:pt>
                <c:pt idx="12">
                  <c:v>1862</c:v>
                </c:pt>
                <c:pt idx="13">
                  <c:v>5300</c:v>
                </c:pt>
                <c:pt idx="14">
                  <c:v>3408</c:v>
                </c:pt>
                <c:pt idx="15">
                  <c:v>2417</c:v>
                </c:pt>
                <c:pt idx="16">
                  <c:v>4649</c:v>
                </c:pt>
                <c:pt idx="17">
                  <c:v>4316</c:v>
                </c:pt>
                <c:pt idx="18">
                  <c:v>1486</c:v>
                </c:pt>
                <c:pt idx="19">
                  <c:v>1653</c:v>
                </c:pt>
                <c:pt idx="20">
                  <c:v>1390</c:v>
                </c:pt>
                <c:pt idx="21">
                  <c:v>3271</c:v>
                </c:pt>
                <c:pt idx="22">
                  <c:v>2169</c:v>
                </c:pt>
                <c:pt idx="23">
                  <c:v>1926</c:v>
                </c:pt>
                <c:pt idx="24">
                  <c:v>4436</c:v>
                </c:pt>
                <c:pt idx="25">
                  <c:v>4746</c:v>
                </c:pt>
                <c:pt idx="26">
                  <c:v>6904</c:v>
                </c:pt>
                <c:pt idx="27">
                  <c:v>3706</c:v>
                </c:pt>
                <c:pt idx="28">
                  <c:v>3860</c:v>
                </c:pt>
                <c:pt idx="29">
                  <c:v>5261</c:v>
                </c:pt>
                <c:pt idx="30">
                  <c:v>5516</c:v>
                </c:pt>
                <c:pt idx="31">
                  <c:v>6281</c:v>
                </c:pt>
                <c:pt idx="32">
                  <c:v>5452</c:v>
                </c:pt>
                <c:pt idx="33">
                  <c:v>7603</c:v>
                </c:pt>
                <c:pt idx="34">
                  <c:v>4982</c:v>
                </c:pt>
                <c:pt idx="35">
                  <c:v>9049</c:v>
                </c:pt>
                <c:pt idx="36">
                  <c:v>6664</c:v>
                </c:pt>
                <c:pt idx="37">
                  <c:v>8392</c:v>
                </c:pt>
                <c:pt idx="38">
                  <c:v>6129</c:v>
                </c:pt>
                <c:pt idx="39">
                  <c:v>8749</c:v>
                </c:pt>
                <c:pt idx="40">
                  <c:v>12929</c:v>
                </c:pt>
                <c:pt idx="41">
                  <c:v>7296</c:v>
                </c:pt>
                <c:pt idx="42">
                  <c:v>10458</c:v>
                </c:pt>
                <c:pt idx="43">
                  <c:v>5965</c:v>
                </c:pt>
                <c:pt idx="44">
                  <c:v>8458</c:v>
                </c:pt>
                <c:pt idx="45">
                  <c:v>7004</c:v>
                </c:pt>
                <c:pt idx="46">
                  <c:v>8752</c:v>
                </c:pt>
                <c:pt idx="47">
                  <c:v>11613</c:v>
                </c:pt>
                <c:pt idx="48">
                  <c:v>14217</c:v>
                </c:pt>
                <c:pt idx="49">
                  <c:v>18134</c:v>
                </c:pt>
                <c:pt idx="50">
                  <c:v>18647</c:v>
                </c:pt>
                <c:pt idx="51">
                  <c:v>18691</c:v>
                </c:pt>
                <c:pt idx="52">
                  <c:v>19455</c:v>
                </c:pt>
                <c:pt idx="53">
                  <c:v>17138</c:v>
                </c:pt>
                <c:pt idx="54">
                  <c:v>17706</c:v>
                </c:pt>
                <c:pt idx="55">
                  <c:v>21467</c:v>
                </c:pt>
                <c:pt idx="56">
                  <c:v>25894</c:v>
                </c:pt>
                <c:pt idx="57">
                  <c:v>24572</c:v>
                </c:pt>
                <c:pt idx="58">
                  <c:v>23288</c:v>
                </c:pt>
                <c:pt idx="59">
                  <c:v>27127</c:v>
                </c:pt>
                <c:pt idx="60">
                  <c:v>26731</c:v>
                </c:pt>
                <c:pt idx="61">
                  <c:v>25579</c:v>
                </c:pt>
                <c:pt idx="62">
                  <c:v>31302</c:v>
                </c:pt>
                <c:pt idx="63">
                  <c:v>34235</c:v>
                </c:pt>
                <c:pt idx="64">
                  <c:v>30076</c:v>
                </c:pt>
                <c:pt idx="65">
                  <c:v>36450</c:v>
                </c:pt>
                <c:pt idx="66">
                  <c:v>38579</c:v>
                </c:pt>
                <c:pt idx="67">
                  <c:v>44633</c:v>
                </c:pt>
                <c:pt idx="68">
                  <c:v>45692</c:v>
                </c:pt>
                <c:pt idx="69">
                  <c:v>53864</c:v>
                </c:pt>
                <c:pt idx="70">
                  <c:v>53659</c:v>
                </c:pt>
                <c:pt idx="71">
                  <c:v>49749</c:v>
                </c:pt>
                <c:pt idx="72">
                  <c:v>47328</c:v>
                </c:pt>
                <c:pt idx="73">
                  <c:v>41190</c:v>
                </c:pt>
                <c:pt idx="74">
                  <c:v>49746</c:v>
                </c:pt>
                <c:pt idx="75">
                  <c:v>55693</c:v>
                </c:pt>
                <c:pt idx="76">
                  <c:v>50255</c:v>
                </c:pt>
                <c:pt idx="77">
                  <c:v>49693</c:v>
                </c:pt>
                <c:pt idx="78">
                  <c:v>43163</c:v>
                </c:pt>
                <c:pt idx="79">
                  <c:v>47272</c:v>
                </c:pt>
                <c:pt idx="80">
                  <c:v>59239</c:v>
                </c:pt>
                <c:pt idx="81">
                  <c:v>54077</c:v>
                </c:pt>
                <c:pt idx="82">
                  <c:v>58266</c:v>
                </c:pt>
                <c:pt idx="83">
                  <c:v>58028</c:v>
                </c:pt>
                <c:pt idx="84">
                  <c:v>58341</c:v>
                </c:pt>
                <c:pt idx="85">
                  <c:v>70927</c:v>
                </c:pt>
                <c:pt idx="86">
                  <c:v>62002</c:v>
                </c:pt>
                <c:pt idx="87">
                  <c:v>64515</c:v>
                </c:pt>
                <c:pt idx="88">
                  <c:v>84221</c:v>
                </c:pt>
                <c:pt idx="89">
                  <c:v>82562</c:v>
                </c:pt>
                <c:pt idx="90">
                  <c:v>75212</c:v>
                </c:pt>
                <c:pt idx="91">
                  <c:v>72014</c:v>
                </c:pt>
                <c:pt idx="92">
                  <c:v>81174</c:v>
                </c:pt>
                <c:pt idx="93">
                  <c:v>89088</c:v>
                </c:pt>
                <c:pt idx="94">
                  <c:v>95494</c:v>
                </c:pt>
                <c:pt idx="95">
                  <c:v>113686</c:v>
                </c:pt>
                <c:pt idx="96">
                  <c:v>91785</c:v>
                </c:pt>
                <c:pt idx="97">
                  <c:v>131894</c:v>
                </c:pt>
                <c:pt idx="98">
                  <c:v>110849</c:v>
                </c:pt>
                <c:pt idx="99">
                  <c:v>165806</c:v>
                </c:pt>
                <c:pt idx="100">
                  <c:v>85814</c:v>
                </c:pt>
                <c:pt idx="101">
                  <c:v>109367</c:v>
                </c:pt>
                <c:pt idx="102">
                  <c:v>117950</c:v>
                </c:pt>
                <c:pt idx="103">
                  <c:v>116977</c:v>
                </c:pt>
                <c:pt idx="104">
                  <c:v>125106</c:v>
                </c:pt>
                <c:pt idx="105">
                  <c:v>142208</c:v>
                </c:pt>
                <c:pt idx="106">
                  <c:v>167648</c:v>
                </c:pt>
                <c:pt idx="107">
                  <c:v>209900</c:v>
                </c:pt>
                <c:pt idx="108">
                  <c:v>175055</c:v>
                </c:pt>
                <c:pt idx="109">
                  <c:v>150460</c:v>
                </c:pt>
                <c:pt idx="110">
                  <c:v>231483</c:v>
                </c:pt>
                <c:pt idx="111">
                  <c:v>189217</c:v>
                </c:pt>
                <c:pt idx="112">
                  <c:v>187119</c:v>
                </c:pt>
                <c:pt idx="113">
                  <c:v>227169</c:v>
                </c:pt>
                <c:pt idx="114">
                  <c:v>21728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0856832"/>
        <c:axId val="90859008"/>
      </c:scatterChart>
      <c:valAx>
        <c:axId val="90856832"/>
        <c:scaling>
          <c:orientation val="minMax"/>
          <c:min val="190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ear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90859008"/>
        <c:crosses val="autoZero"/>
        <c:crossBetween val="midCat"/>
      </c:valAx>
      <c:valAx>
        <c:axId val="90859008"/>
        <c:scaling>
          <c:logBase val="10"/>
          <c:orientation val="minMax"/>
          <c:min val="10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Number of data point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90856832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2574273167777106"/>
          <c:y val="5.5555692257217848E-2"/>
          <c:w val="0.81945363079615052"/>
          <c:h val="0.83929753572470112"/>
        </c:manualLayout>
      </c:layout>
      <c:barChart>
        <c:barDir val="col"/>
        <c:grouping val="clustered"/>
        <c:varyColors val="0"/>
        <c:ser>
          <c:idx val="0"/>
          <c:order val="0"/>
          <c:invertIfNegative val="0"/>
          <c:val>
            <c:numRef>
              <c:f>Sheet1!$C$2:$C$6000</c:f>
              <c:numCache>
                <c:formatCode>General</c:formatCode>
                <c:ptCount val="5999"/>
                <c:pt idx="0">
                  <c:v>21712</c:v>
                </c:pt>
                <c:pt idx="1">
                  <c:v>18074</c:v>
                </c:pt>
                <c:pt idx="2">
                  <c:v>14808</c:v>
                </c:pt>
                <c:pt idx="3">
                  <c:v>13776</c:v>
                </c:pt>
                <c:pt idx="4">
                  <c:v>13330</c:v>
                </c:pt>
                <c:pt idx="5">
                  <c:v>12943</c:v>
                </c:pt>
                <c:pt idx="6">
                  <c:v>12844</c:v>
                </c:pt>
                <c:pt idx="7">
                  <c:v>12393</c:v>
                </c:pt>
                <c:pt idx="8">
                  <c:v>12279</c:v>
                </c:pt>
                <c:pt idx="9">
                  <c:v>12217</c:v>
                </c:pt>
                <c:pt idx="10">
                  <c:v>11586</c:v>
                </c:pt>
                <c:pt idx="11">
                  <c:v>10979</c:v>
                </c:pt>
                <c:pt idx="12">
                  <c:v>10764</c:v>
                </c:pt>
                <c:pt idx="13">
                  <c:v>10679</c:v>
                </c:pt>
                <c:pt idx="14">
                  <c:v>10379</c:v>
                </c:pt>
                <c:pt idx="15">
                  <c:v>10246</c:v>
                </c:pt>
                <c:pt idx="16">
                  <c:v>9531</c:v>
                </c:pt>
                <c:pt idx="17">
                  <c:v>8343</c:v>
                </c:pt>
                <c:pt idx="18">
                  <c:v>8040</c:v>
                </c:pt>
                <c:pt idx="19">
                  <c:v>7534</c:v>
                </c:pt>
                <c:pt idx="20">
                  <c:v>7485</c:v>
                </c:pt>
                <c:pt idx="21">
                  <c:v>7475</c:v>
                </c:pt>
                <c:pt idx="22">
                  <c:v>7364</c:v>
                </c:pt>
                <c:pt idx="23">
                  <c:v>7296</c:v>
                </c:pt>
                <c:pt idx="24">
                  <c:v>7285</c:v>
                </c:pt>
                <c:pt idx="25">
                  <c:v>7116</c:v>
                </c:pt>
                <c:pt idx="26">
                  <c:v>6685</c:v>
                </c:pt>
                <c:pt idx="27">
                  <c:v>6653</c:v>
                </c:pt>
                <c:pt idx="28">
                  <c:v>6566</c:v>
                </c:pt>
                <c:pt idx="29">
                  <c:v>6556</c:v>
                </c:pt>
                <c:pt idx="30">
                  <c:v>6198</c:v>
                </c:pt>
                <c:pt idx="31">
                  <c:v>6154</c:v>
                </c:pt>
                <c:pt idx="32">
                  <c:v>5807</c:v>
                </c:pt>
                <c:pt idx="33">
                  <c:v>5334</c:v>
                </c:pt>
                <c:pt idx="34">
                  <c:v>5293</c:v>
                </c:pt>
                <c:pt idx="35">
                  <c:v>5289</c:v>
                </c:pt>
                <c:pt idx="36">
                  <c:v>4853</c:v>
                </c:pt>
                <c:pt idx="37">
                  <c:v>4783</c:v>
                </c:pt>
                <c:pt idx="38">
                  <c:v>4770</c:v>
                </c:pt>
                <c:pt idx="39">
                  <c:v>4745</c:v>
                </c:pt>
                <c:pt idx="40">
                  <c:v>4588</c:v>
                </c:pt>
                <c:pt idx="41">
                  <c:v>4390</c:v>
                </c:pt>
                <c:pt idx="42">
                  <c:v>4346</c:v>
                </c:pt>
                <c:pt idx="43">
                  <c:v>4134</c:v>
                </c:pt>
                <c:pt idx="44">
                  <c:v>4016</c:v>
                </c:pt>
                <c:pt idx="45">
                  <c:v>4002</c:v>
                </c:pt>
                <c:pt idx="46">
                  <c:v>3938</c:v>
                </c:pt>
                <c:pt idx="47">
                  <c:v>3825</c:v>
                </c:pt>
                <c:pt idx="48">
                  <c:v>3632</c:v>
                </c:pt>
                <c:pt idx="49">
                  <c:v>3575</c:v>
                </c:pt>
                <c:pt idx="50">
                  <c:v>3514</c:v>
                </c:pt>
                <c:pt idx="51">
                  <c:v>3474</c:v>
                </c:pt>
                <c:pt idx="52">
                  <c:v>3471</c:v>
                </c:pt>
                <c:pt idx="53">
                  <c:v>3416</c:v>
                </c:pt>
                <c:pt idx="54">
                  <c:v>3403</c:v>
                </c:pt>
                <c:pt idx="55">
                  <c:v>3368</c:v>
                </c:pt>
                <c:pt idx="56">
                  <c:v>3279</c:v>
                </c:pt>
                <c:pt idx="57">
                  <c:v>3269</c:v>
                </c:pt>
                <c:pt idx="58">
                  <c:v>3217</c:v>
                </c:pt>
                <c:pt idx="59">
                  <c:v>3195</c:v>
                </c:pt>
                <c:pt idx="60">
                  <c:v>3146</c:v>
                </c:pt>
                <c:pt idx="61">
                  <c:v>3116</c:v>
                </c:pt>
                <c:pt idx="62">
                  <c:v>3034</c:v>
                </c:pt>
                <c:pt idx="63">
                  <c:v>2975</c:v>
                </c:pt>
                <c:pt idx="64">
                  <c:v>2891</c:v>
                </c:pt>
                <c:pt idx="65">
                  <c:v>2852</c:v>
                </c:pt>
                <c:pt idx="66">
                  <c:v>2770</c:v>
                </c:pt>
                <c:pt idx="67">
                  <c:v>2734</c:v>
                </c:pt>
                <c:pt idx="68">
                  <c:v>2729</c:v>
                </c:pt>
                <c:pt idx="69">
                  <c:v>2687</c:v>
                </c:pt>
                <c:pt idx="70">
                  <c:v>2667</c:v>
                </c:pt>
                <c:pt idx="71">
                  <c:v>2586</c:v>
                </c:pt>
                <c:pt idx="72">
                  <c:v>2547</c:v>
                </c:pt>
                <c:pt idx="73">
                  <c:v>2476</c:v>
                </c:pt>
                <c:pt idx="74">
                  <c:v>2463</c:v>
                </c:pt>
                <c:pt idx="75">
                  <c:v>2450</c:v>
                </c:pt>
                <c:pt idx="76">
                  <c:v>2436</c:v>
                </c:pt>
                <c:pt idx="77">
                  <c:v>2421</c:v>
                </c:pt>
                <c:pt idx="78">
                  <c:v>2371</c:v>
                </c:pt>
                <c:pt idx="79">
                  <c:v>2354</c:v>
                </c:pt>
                <c:pt idx="80">
                  <c:v>2348</c:v>
                </c:pt>
                <c:pt idx="81">
                  <c:v>2260</c:v>
                </c:pt>
                <c:pt idx="82">
                  <c:v>2257</c:v>
                </c:pt>
                <c:pt idx="83">
                  <c:v>2241</c:v>
                </c:pt>
                <c:pt idx="84">
                  <c:v>2235</c:v>
                </c:pt>
                <c:pt idx="85">
                  <c:v>2208</c:v>
                </c:pt>
                <c:pt idx="86">
                  <c:v>2152</c:v>
                </c:pt>
                <c:pt idx="87">
                  <c:v>2095</c:v>
                </c:pt>
                <c:pt idx="88">
                  <c:v>2074</c:v>
                </c:pt>
                <c:pt idx="89">
                  <c:v>2073</c:v>
                </c:pt>
                <c:pt idx="90">
                  <c:v>2064</c:v>
                </c:pt>
                <c:pt idx="91">
                  <c:v>2053</c:v>
                </c:pt>
                <c:pt idx="92">
                  <c:v>2052</c:v>
                </c:pt>
                <c:pt idx="93">
                  <c:v>2040</c:v>
                </c:pt>
                <c:pt idx="94">
                  <c:v>2030</c:v>
                </c:pt>
                <c:pt idx="95">
                  <c:v>2024</c:v>
                </c:pt>
                <c:pt idx="96">
                  <c:v>2023</c:v>
                </c:pt>
                <c:pt idx="97">
                  <c:v>2012</c:v>
                </c:pt>
                <c:pt idx="98">
                  <c:v>2003</c:v>
                </c:pt>
                <c:pt idx="99">
                  <c:v>1998</c:v>
                </c:pt>
                <c:pt idx="100">
                  <c:v>1985</c:v>
                </c:pt>
                <c:pt idx="101">
                  <c:v>1977</c:v>
                </c:pt>
                <c:pt idx="102">
                  <c:v>1944</c:v>
                </c:pt>
                <c:pt idx="103">
                  <c:v>1927</c:v>
                </c:pt>
                <c:pt idx="104">
                  <c:v>1918</c:v>
                </c:pt>
                <c:pt idx="105">
                  <c:v>1915</c:v>
                </c:pt>
                <c:pt idx="106">
                  <c:v>1898</c:v>
                </c:pt>
                <c:pt idx="107">
                  <c:v>1880</c:v>
                </c:pt>
                <c:pt idx="108">
                  <c:v>1805</c:v>
                </c:pt>
                <c:pt idx="109">
                  <c:v>1801</c:v>
                </c:pt>
                <c:pt idx="110">
                  <c:v>1745</c:v>
                </c:pt>
                <c:pt idx="111">
                  <c:v>1743</c:v>
                </c:pt>
                <c:pt idx="112">
                  <c:v>1697</c:v>
                </c:pt>
                <c:pt idx="113">
                  <c:v>1681</c:v>
                </c:pt>
                <c:pt idx="114">
                  <c:v>1674</c:v>
                </c:pt>
                <c:pt idx="115">
                  <c:v>1665</c:v>
                </c:pt>
                <c:pt idx="116">
                  <c:v>1655</c:v>
                </c:pt>
                <c:pt idx="117">
                  <c:v>1638</c:v>
                </c:pt>
                <c:pt idx="118">
                  <c:v>1633</c:v>
                </c:pt>
                <c:pt idx="119">
                  <c:v>1621</c:v>
                </c:pt>
                <c:pt idx="120">
                  <c:v>1609</c:v>
                </c:pt>
                <c:pt idx="121">
                  <c:v>1592</c:v>
                </c:pt>
                <c:pt idx="122">
                  <c:v>1590</c:v>
                </c:pt>
                <c:pt idx="123">
                  <c:v>1588</c:v>
                </c:pt>
                <c:pt idx="124">
                  <c:v>1568</c:v>
                </c:pt>
                <c:pt idx="125">
                  <c:v>1554</c:v>
                </c:pt>
                <c:pt idx="126">
                  <c:v>1551</c:v>
                </c:pt>
                <c:pt idx="127">
                  <c:v>1532</c:v>
                </c:pt>
                <c:pt idx="128">
                  <c:v>1514</c:v>
                </c:pt>
                <c:pt idx="129">
                  <c:v>1511</c:v>
                </c:pt>
                <c:pt idx="130">
                  <c:v>1505</c:v>
                </c:pt>
                <c:pt idx="131">
                  <c:v>1505</c:v>
                </c:pt>
                <c:pt idx="132">
                  <c:v>1499</c:v>
                </c:pt>
                <c:pt idx="133">
                  <c:v>1497</c:v>
                </c:pt>
                <c:pt idx="134">
                  <c:v>1465</c:v>
                </c:pt>
                <c:pt idx="135">
                  <c:v>1456</c:v>
                </c:pt>
                <c:pt idx="136">
                  <c:v>1456</c:v>
                </c:pt>
                <c:pt idx="137">
                  <c:v>1449</c:v>
                </c:pt>
                <c:pt idx="138">
                  <c:v>1447</c:v>
                </c:pt>
                <c:pt idx="139">
                  <c:v>1430</c:v>
                </c:pt>
                <c:pt idx="140">
                  <c:v>1412</c:v>
                </c:pt>
                <c:pt idx="141">
                  <c:v>1405</c:v>
                </c:pt>
                <c:pt idx="142">
                  <c:v>1398</c:v>
                </c:pt>
                <c:pt idx="143">
                  <c:v>1376</c:v>
                </c:pt>
                <c:pt idx="144">
                  <c:v>1368</c:v>
                </c:pt>
                <c:pt idx="145">
                  <c:v>1357</c:v>
                </c:pt>
                <c:pt idx="146">
                  <c:v>1352</c:v>
                </c:pt>
                <c:pt idx="147">
                  <c:v>1346</c:v>
                </c:pt>
                <c:pt idx="148">
                  <c:v>1340</c:v>
                </c:pt>
                <c:pt idx="149">
                  <c:v>1315</c:v>
                </c:pt>
                <c:pt idx="150">
                  <c:v>1308</c:v>
                </c:pt>
                <c:pt idx="151">
                  <c:v>1305</c:v>
                </c:pt>
                <c:pt idx="152">
                  <c:v>1297</c:v>
                </c:pt>
                <c:pt idx="153">
                  <c:v>1296</c:v>
                </c:pt>
                <c:pt idx="154">
                  <c:v>1289</c:v>
                </c:pt>
                <c:pt idx="155">
                  <c:v>1288</c:v>
                </c:pt>
                <c:pt idx="156">
                  <c:v>1282</c:v>
                </c:pt>
                <c:pt idx="157">
                  <c:v>1281</c:v>
                </c:pt>
                <c:pt idx="158">
                  <c:v>1280</c:v>
                </c:pt>
                <c:pt idx="159">
                  <c:v>1270</c:v>
                </c:pt>
                <c:pt idx="160">
                  <c:v>1265</c:v>
                </c:pt>
                <c:pt idx="161">
                  <c:v>1263</c:v>
                </c:pt>
                <c:pt idx="162">
                  <c:v>1245</c:v>
                </c:pt>
                <c:pt idx="163">
                  <c:v>1215</c:v>
                </c:pt>
                <c:pt idx="164">
                  <c:v>1208</c:v>
                </c:pt>
                <c:pt idx="165">
                  <c:v>1163</c:v>
                </c:pt>
                <c:pt idx="166">
                  <c:v>1160</c:v>
                </c:pt>
                <c:pt idx="167">
                  <c:v>1137</c:v>
                </c:pt>
                <c:pt idx="168">
                  <c:v>1130</c:v>
                </c:pt>
                <c:pt idx="169">
                  <c:v>1128</c:v>
                </c:pt>
                <c:pt idx="170">
                  <c:v>1127</c:v>
                </c:pt>
                <c:pt idx="171">
                  <c:v>1107</c:v>
                </c:pt>
                <c:pt idx="172">
                  <c:v>1101</c:v>
                </c:pt>
                <c:pt idx="173">
                  <c:v>1098</c:v>
                </c:pt>
                <c:pt idx="174">
                  <c:v>1096</c:v>
                </c:pt>
                <c:pt idx="175">
                  <c:v>1093</c:v>
                </c:pt>
                <c:pt idx="176">
                  <c:v>1084</c:v>
                </c:pt>
                <c:pt idx="177">
                  <c:v>1082</c:v>
                </c:pt>
                <c:pt idx="178">
                  <c:v>1073</c:v>
                </c:pt>
                <c:pt idx="179">
                  <c:v>1069</c:v>
                </c:pt>
                <c:pt idx="180">
                  <c:v>1067</c:v>
                </c:pt>
                <c:pt idx="181">
                  <c:v>1061</c:v>
                </c:pt>
                <c:pt idx="182">
                  <c:v>1059</c:v>
                </c:pt>
                <c:pt idx="183">
                  <c:v>1056</c:v>
                </c:pt>
                <c:pt idx="184">
                  <c:v>1042</c:v>
                </c:pt>
                <c:pt idx="185">
                  <c:v>1041</c:v>
                </c:pt>
                <c:pt idx="186">
                  <c:v>1039</c:v>
                </c:pt>
                <c:pt idx="187">
                  <c:v>1026</c:v>
                </c:pt>
                <c:pt idx="188">
                  <c:v>1009</c:v>
                </c:pt>
                <c:pt idx="189">
                  <c:v>1009</c:v>
                </c:pt>
                <c:pt idx="190">
                  <c:v>1004</c:v>
                </c:pt>
                <c:pt idx="191">
                  <c:v>1004</c:v>
                </c:pt>
                <c:pt idx="192">
                  <c:v>1001</c:v>
                </c:pt>
                <c:pt idx="193">
                  <c:v>994</c:v>
                </c:pt>
                <c:pt idx="194">
                  <c:v>993</c:v>
                </c:pt>
                <c:pt idx="195">
                  <c:v>993</c:v>
                </c:pt>
                <c:pt idx="196">
                  <c:v>984</c:v>
                </c:pt>
                <c:pt idx="197">
                  <c:v>969</c:v>
                </c:pt>
                <c:pt idx="198">
                  <c:v>967</c:v>
                </c:pt>
                <c:pt idx="199">
                  <c:v>963</c:v>
                </c:pt>
                <c:pt idx="200">
                  <c:v>959</c:v>
                </c:pt>
                <c:pt idx="201">
                  <c:v>956</c:v>
                </c:pt>
                <c:pt idx="202">
                  <c:v>947</c:v>
                </c:pt>
                <c:pt idx="203">
                  <c:v>945</c:v>
                </c:pt>
                <c:pt idx="204">
                  <c:v>943</c:v>
                </c:pt>
                <c:pt idx="205">
                  <c:v>927</c:v>
                </c:pt>
                <c:pt idx="206">
                  <c:v>925</c:v>
                </c:pt>
                <c:pt idx="207">
                  <c:v>921</c:v>
                </c:pt>
                <c:pt idx="208">
                  <c:v>919</c:v>
                </c:pt>
                <c:pt idx="209">
                  <c:v>918</c:v>
                </c:pt>
                <c:pt idx="210">
                  <c:v>908</c:v>
                </c:pt>
                <c:pt idx="211">
                  <c:v>907</c:v>
                </c:pt>
                <c:pt idx="212">
                  <c:v>906</c:v>
                </c:pt>
                <c:pt idx="213">
                  <c:v>897</c:v>
                </c:pt>
                <c:pt idx="214">
                  <c:v>893</c:v>
                </c:pt>
                <c:pt idx="215">
                  <c:v>889</c:v>
                </c:pt>
                <c:pt idx="216">
                  <c:v>882</c:v>
                </c:pt>
                <c:pt idx="217">
                  <c:v>876</c:v>
                </c:pt>
                <c:pt idx="218">
                  <c:v>872</c:v>
                </c:pt>
                <c:pt idx="219">
                  <c:v>871</c:v>
                </c:pt>
                <c:pt idx="220">
                  <c:v>869</c:v>
                </c:pt>
                <c:pt idx="221">
                  <c:v>859</c:v>
                </c:pt>
                <c:pt idx="222">
                  <c:v>858</c:v>
                </c:pt>
                <c:pt idx="223">
                  <c:v>857</c:v>
                </c:pt>
                <c:pt idx="224">
                  <c:v>856</c:v>
                </c:pt>
                <c:pt idx="225">
                  <c:v>856</c:v>
                </c:pt>
                <c:pt idx="226">
                  <c:v>851</c:v>
                </c:pt>
                <c:pt idx="227">
                  <c:v>843</c:v>
                </c:pt>
                <c:pt idx="228">
                  <c:v>842</c:v>
                </c:pt>
                <c:pt idx="229">
                  <c:v>840</c:v>
                </c:pt>
                <c:pt idx="230">
                  <c:v>840</c:v>
                </c:pt>
                <c:pt idx="231">
                  <c:v>839</c:v>
                </c:pt>
                <c:pt idx="232">
                  <c:v>838</c:v>
                </c:pt>
                <c:pt idx="233">
                  <c:v>835</c:v>
                </c:pt>
                <c:pt idx="234">
                  <c:v>834</c:v>
                </c:pt>
                <c:pt idx="235">
                  <c:v>832</c:v>
                </c:pt>
                <c:pt idx="236">
                  <c:v>819</c:v>
                </c:pt>
                <c:pt idx="237">
                  <c:v>817</c:v>
                </c:pt>
                <c:pt idx="238">
                  <c:v>799</c:v>
                </c:pt>
                <c:pt idx="239">
                  <c:v>798</c:v>
                </c:pt>
                <c:pt idx="240">
                  <c:v>788</c:v>
                </c:pt>
                <c:pt idx="241">
                  <c:v>780</c:v>
                </c:pt>
                <c:pt idx="242">
                  <c:v>772</c:v>
                </c:pt>
                <c:pt idx="243">
                  <c:v>771</c:v>
                </c:pt>
                <c:pt idx="244">
                  <c:v>766</c:v>
                </c:pt>
                <c:pt idx="245">
                  <c:v>766</c:v>
                </c:pt>
                <c:pt idx="246">
                  <c:v>765</c:v>
                </c:pt>
                <c:pt idx="247">
                  <c:v>763</c:v>
                </c:pt>
                <c:pt idx="248">
                  <c:v>758</c:v>
                </c:pt>
                <c:pt idx="249">
                  <c:v>754</c:v>
                </c:pt>
                <c:pt idx="250">
                  <c:v>746</c:v>
                </c:pt>
                <c:pt idx="251">
                  <c:v>741</c:v>
                </c:pt>
                <c:pt idx="252">
                  <c:v>740</c:v>
                </c:pt>
                <c:pt idx="253">
                  <c:v>739</c:v>
                </c:pt>
                <c:pt idx="254">
                  <c:v>738</c:v>
                </c:pt>
                <c:pt idx="255">
                  <c:v>738</c:v>
                </c:pt>
                <c:pt idx="256">
                  <c:v>737</c:v>
                </c:pt>
                <c:pt idx="257">
                  <c:v>735</c:v>
                </c:pt>
                <c:pt idx="258">
                  <c:v>735</c:v>
                </c:pt>
                <c:pt idx="259">
                  <c:v>731</c:v>
                </c:pt>
                <c:pt idx="260">
                  <c:v>728</c:v>
                </c:pt>
                <c:pt idx="261">
                  <c:v>726</c:v>
                </c:pt>
                <c:pt idx="262">
                  <c:v>720</c:v>
                </c:pt>
                <c:pt idx="263">
                  <c:v>720</c:v>
                </c:pt>
                <c:pt idx="264">
                  <c:v>719</c:v>
                </c:pt>
                <c:pt idx="265">
                  <c:v>716</c:v>
                </c:pt>
                <c:pt idx="266">
                  <c:v>715</c:v>
                </c:pt>
                <c:pt idx="267">
                  <c:v>704</c:v>
                </c:pt>
                <c:pt idx="268">
                  <c:v>703</c:v>
                </c:pt>
                <c:pt idx="269">
                  <c:v>702</c:v>
                </c:pt>
                <c:pt idx="270">
                  <c:v>699</c:v>
                </c:pt>
                <c:pt idx="271">
                  <c:v>699</c:v>
                </c:pt>
                <c:pt idx="272">
                  <c:v>696</c:v>
                </c:pt>
                <c:pt idx="273">
                  <c:v>693</c:v>
                </c:pt>
                <c:pt idx="274">
                  <c:v>689</c:v>
                </c:pt>
                <c:pt idx="275">
                  <c:v>686</c:v>
                </c:pt>
                <c:pt idx="276">
                  <c:v>677</c:v>
                </c:pt>
                <c:pt idx="277">
                  <c:v>676</c:v>
                </c:pt>
                <c:pt idx="278">
                  <c:v>668</c:v>
                </c:pt>
                <c:pt idx="279">
                  <c:v>666</c:v>
                </c:pt>
                <c:pt idx="280">
                  <c:v>664</c:v>
                </c:pt>
                <c:pt idx="281">
                  <c:v>660</c:v>
                </c:pt>
                <c:pt idx="282">
                  <c:v>660</c:v>
                </c:pt>
                <c:pt idx="283">
                  <c:v>655</c:v>
                </c:pt>
                <c:pt idx="284">
                  <c:v>655</c:v>
                </c:pt>
                <c:pt idx="285">
                  <c:v>654</c:v>
                </c:pt>
                <c:pt idx="286">
                  <c:v>651</c:v>
                </c:pt>
                <c:pt idx="287">
                  <c:v>651</c:v>
                </c:pt>
                <c:pt idx="288">
                  <c:v>650</c:v>
                </c:pt>
                <c:pt idx="289">
                  <c:v>644</c:v>
                </c:pt>
                <c:pt idx="290">
                  <c:v>643</c:v>
                </c:pt>
                <c:pt idx="291">
                  <c:v>641</c:v>
                </c:pt>
                <c:pt idx="292">
                  <c:v>640</c:v>
                </c:pt>
                <c:pt idx="293">
                  <c:v>639</c:v>
                </c:pt>
                <c:pt idx="294">
                  <c:v>632</c:v>
                </c:pt>
                <c:pt idx="295">
                  <c:v>629</c:v>
                </c:pt>
                <c:pt idx="296">
                  <c:v>627</c:v>
                </c:pt>
                <c:pt idx="297">
                  <c:v>626</c:v>
                </c:pt>
                <c:pt idx="298">
                  <c:v>623</c:v>
                </c:pt>
                <c:pt idx="299">
                  <c:v>623</c:v>
                </c:pt>
                <c:pt idx="300">
                  <c:v>622</c:v>
                </c:pt>
                <c:pt idx="301">
                  <c:v>622</c:v>
                </c:pt>
                <c:pt idx="302">
                  <c:v>619</c:v>
                </c:pt>
                <c:pt idx="303">
                  <c:v>619</c:v>
                </c:pt>
                <c:pt idx="304">
                  <c:v>617</c:v>
                </c:pt>
                <c:pt idx="305">
                  <c:v>616</c:v>
                </c:pt>
                <c:pt idx="306">
                  <c:v>616</c:v>
                </c:pt>
                <c:pt idx="307">
                  <c:v>612</c:v>
                </c:pt>
                <c:pt idx="308">
                  <c:v>611</c:v>
                </c:pt>
                <c:pt idx="309">
                  <c:v>608</c:v>
                </c:pt>
                <c:pt idx="310">
                  <c:v>606</c:v>
                </c:pt>
                <c:pt idx="311">
                  <c:v>604</c:v>
                </c:pt>
                <c:pt idx="312">
                  <c:v>603</c:v>
                </c:pt>
                <c:pt idx="313">
                  <c:v>602</c:v>
                </c:pt>
                <c:pt idx="314">
                  <c:v>600</c:v>
                </c:pt>
                <c:pt idx="315">
                  <c:v>599</c:v>
                </c:pt>
                <c:pt idx="316">
                  <c:v>595</c:v>
                </c:pt>
                <c:pt idx="317">
                  <c:v>594</c:v>
                </c:pt>
                <c:pt idx="318">
                  <c:v>589</c:v>
                </c:pt>
                <c:pt idx="319">
                  <c:v>586</c:v>
                </c:pt>
                <c:pt idx="320">
                  <c:v>586</c:v>
                </c:pt>
                <c:pt idx="321">
                  <c:v>585</c:v>
                </c:pt>
                <c:pt idx="322">
                  <c:v>584</c:v>
                </c:pt>
                <c:pt idx="323">
                  <c:v>579</c:v>
                </c:pt>
                <c:pt idx="324">
                  <c:v>579</c:v>
                </c:pt>
                <c:pt idx="325">
                  <c:v>578</c:v>
                </c:pt>
                <c:pt idx="326">
                  <c:v>578</c:v>
                </c:pt>
                <c:pt idx="327">
                  <c:v>577</c:v>
                </c:pt>
                <c:pt idx="328">
                  <c:v>576</c:v>
                </c:pt>
                <c:pt idx="329">
                  <c:v>576</c:v>
                </c:pt>
                <c:pt idx="330">
                  <c:v>574</c:v>
                </c:pt>
                <c:pt idx="331">
                  <c:v>574</c:v>
                </c:pt>
                <c:pt idx="332">
                  <c:v>570</c:v>
                </c:pt>
                <c:pt idx="333">
                  <c:v>566</c:v>
                </c:pt>
                <c:pt idx="334">
                  <c:v>565</c:v>
                </c:pt>
                <c:pt idx="335">
                  <c:v>564</c:v>
                </c:pt>
                <c:pt idx="336">
                  <c:v>563</c:v>
                </c:pt>
                <c:pt idx="337">
                  <c:v>563</c:v>
                </c:pt>
                <c:pt idx="338">
                  <c:v>562</c:v>
                </c:pt>
                <c:pt idx="339">
                  <c:v>560</c:v>
                </c:pt>
                <c:pt idx="340">
                  <c:v>559</c:v>
                </c:pt>
                <c:pt idx="341">
                  <c:v>557</c:v>
                </c:pt>
                <c:pt idx="342">
                  <c:v>557</c:v>
                </c:pt>
                <c:pt idx="343">
                  <c:v>556</c:v>
                </c:pt>
                <c:pt idx="344">
                  <c:v>555</c:v>
                </c:pt>
                <c:pt idx="345">
                  <c:v>548</c:v>
                </c:pt>
                <c:pt idx="346">
                  <c:v>543</c:v>
                </c:pt>
                <c:pt idx="347">
                  <c:v>542</c:v>
                </c:pt>
                <c:pt idx="348">
                  <c:v>542</c:v>
                </c:pt>
                <c:pt idx="349">
                  <c:v>542</c:v>
                </c:pt>
                <c:pt idx="350">
                  <c:v>540</c:v>
                </c:pt>
                <c:pt idx="351">
                  <c:v>539</c:v>
                </c:pt>
                <c:pt idx="352">
                  <c:v>539</c:v>
                </c:pt>
                <c:pt idx="353">
                  <c:v>539</c:v>
                </c:pt>
                <c:pt idx="354">
                  <c:v>537</c:v>
                </c:pt>
                <c:pt idx="355">
                  <c:v>535</c:v>
                </c:pt>
                <c:pt idx="356">
                  <c:v>534</c:v>
                </c:pt>
                <c:pt idx="357">
                  <c:v>532</c:v>
                </c:pt>
                <c:pt idx="358">
                  <c:v>531</c:v>
                </c:pt>
                <c:pt idx="359">
                  <c:v>528</c:v>
                </c:pt>
                <c:pt idx="360">
                  <c:v>526</c:v>
                </c:pt>
                <c:pt idx="361">
                  <c:v>525</c:v>
                </c:pt>
                <c:pt idx="362">
                  <c:v>524</c:v>
                </c:pt>
                <c:pt idx="363">
                  <c:v>522</c:v>
                </c:pt>
                <c:pt idx="364">
                  <c:v>521</c:v>
                </c:pt>
                <c:pt idx="365">
                  <c:v>521</c:v>
                </c:pt>
                <c:pt idx="366">
                  <c:v>520</c:v>
                </c:pt>
                <c:pt idx="367">
                  <c:v>520</c:v>
                </c:pt>
                <c:pt idx="368">
                  <c:v>519</c:v>
                </c:pt>
                <c:pt idx="369">
                  <c:v>519</c:v>
                </c:pt>
                <c:pt idx="370">
                  <c:v>519</c:v>
                </c:pt>
                <c:pt idx="371">
                  <c:v>518</c:v>
                </c:pt>
                <c:pt idx="372">
                  <c:v>518</c:v>
                </c:pt>
                <c:pt idx="373">
                  <c:v>515</c:v>
                </c:pt>
                <c:pt idx="374">
                  <c:v>515</c:v>
                </c:pt>
                <c:pt idx="375">
                  <c:v>515</c:v>
                </c:pt>
                <c:pt idx="376">
                  <c:v>511</c:v>
                </c:pt>
                <c:pt idx="377">
                  <c:v>509</c:v>
                </c:pt>
                <c:pt idx="378">
                  <c:v>509</c:v>
                </c:pt>
                <c:pt idx="379">
                  <c:v>508</c:v>
                </c:pt>
                <c:pt idx="380">
                  <c:v>507</c:v>
                </c:pt>
                <c:pt idx="381">
                  <c:v>506</c:v>
                </c:pt>
                <c:pt idx="382">
                  <c:v>505</c:v>
                </c:pt>
                <c:pt idx="383">
                  <c:v>499</c:v>
                </c:pt>
                <c:pt idx="384">
                  <c:v>498</c:v>
                </c:pt>
                <c:pt idx="385">
                  <c:v>497</c:v>
                </c:pt>
                <c:pt idx="386">
                  <c:v>497</c:v>
                </c:pt>
                <c:pt idx="387">
                  <c:v>493</c:v>
                </c:pt>
                <c:pt idx="388">
                  <c:v>492</c:v>
                </c:pt>
                <c:pt idx="389">
                  <c:v>492</c:v>
                </c:pt>
                <c:pt idx="390">
                  <c:v>491</c:v>
                </c:pt>
                <c:pt idx="391">
                  <c:v>490</c:v>
                </c:pt>
                <c:pt idx="392">
                  <c:v>487</c:v>
                </c:pt>
                <c:pt idx="393">
                  <c:v>487</c:v>
                </c:pt>
                <c:pt idx="394">
                  <c:v>487</c:v>
                </c:pt>
                <c:pt idx="395">
                  <c:v>483</c:v>
                </c:pt>
                <c:pt idx="396">
                  <c:v>481</c:v>
                </c:pt>
                <c:pt idx="397">
                  <c:v>480</c:v>
                </c:pt>
                <c:pt idx="398">
                  <c:v>480</c:v>
                </c:pt>
                <c:pt idx="399">
                  <c:v>478</c:v>
                </c:pt>
                <c:pt idx="400">
                  <c:v>478</c:v>
                </c:pt>
                <c:pt idx="401">
                  <c:v>478</c:v>
                </c:pt>
                <c:pt idx="402">
                  <c:v>477</c:v>
                </c:pt>
                <c:pt idx="403">
                  <c:v>476</c:v>
                </c:pt>
                <c:pt idx="404">
                  <c:v>476</c:v>
                </c:pt>
                <c:pt idx="405">
                  <c:v>470</c:v>
                </c:pt>
                <c:pt idx="406">
                  <c:v>469</c:v>
                </c:pt>
                <c:pt idx="407">
                  <c:v>468</c:v>
                </c:pt>
                <c:pt idx="408">
                  <c:v>466</c:v>
                </c:pt>
                <c:pt idx="409">
                  <c:v>466</c:v>
                </c:pt>
                <c:pt idx="410">
                  <c:v>465</c:v>
                </c:pt>
                <c:pt idx="411">
                  <c:v>465</c:v>
                </c:pt>
                <c:pt idx="412">
                  <c:v>464</c:v>
                </c:pt>
                <c:pt idx="413">
                  <c:v>460</c:v>
                </c:pt>
                <c:pt idx="414">
                  <c:v>460</c:v>
                </c:pt>
                <c:pt idx="415">
                  <c:v>460</c:v>
                </c:pt>
                <c:pt idx="416">
                  <c:v>459</c:v>
                </c:pt>
                <c:pt idx="417">
                  <c:v>458</c:v>
                </c:pt>
                <c:pt idx="418">
                  <c:v>457</c:v>
                </c:pt>
                <c:pt idx="419">
                  <c:v>457</c:v>
                </c:pt>
                <c:pt idx="420">
                  <c:v>456</c:v>
                </c:pt>
                <c:pt idx="421">
                  <c:v>455</c:v>
                </c:pt>
                <c:pt idx="422">
                  <c:v>455</c:v>
                </c:pt>
                <c:pt idx="423">
                  <c:v>453</c:v>
                </c:pt>
                <c:pt idx="424">
                  <c:v>451</c:v>
                </c:pt>
                <c:pt idx="425">
                  <c:v>449</c:v>
                </c:pt>
                <c:pt idx="426">
                  <c:v>449</c:v>
                </c:pt>
                <c:pt idx="427">
                  <c:v>448</c:v>
                </c:pt>
                <c:pt idx="428">
                  <c:v>446</c:v>
                </c:pt>
                <c:pt idx="429">
                  <c:v>446</c:v>
                </c:pt>
                <c:pt idx="430">
                  <c:v>446</c:v>
                </c:pt>
                <c:pt idx="431">
                  <c:v>444</c:v>
                </c:pt>
                <c:pt idx="432">
                  <c:v>444</c:v>
                </c:pt>
                <c:pt idx="433">
                  <c:v>442</c:v>
                </c:pt>
                <c:pt idx="434">
                  <c:v>442</c:v>
                </c:pt>
                <c:pt idx="435">
                  <c:v>441</c:v>
                </c:pt>
                <c:pt idx="436">
                  <c:v>440</c:v>
                </c:pt>
                <c:pt idx="437">
                  <c:v>440</c:v>
                </c:pt>
                <c:pt idx="438">
                  <c:v>439</c:v>
                </c:pt>
                <c:pt idx="439">
                  <c:v>439</c:v>
                </c:pt>
                <c:pt idx="440">
                  <c:v>438</c:v>
                </c:pt>
                <c:pt idx="441">
                  <c:v>438</c:v>
                </c:pt>
                <c:pt idx="442">
                  <c:v>435</c:v>
                </c:pt>
                <c:pt idx="443">
                  <c:v>434</c:v>
                </c:pt>
                <c:pt idx="444">
                  <c:v>434</c:v>
                </c:pt>
                <c:pt idx="445">
                  <c:v>434</c:v>
                </c:pt>
                <c:pt idx="446">
                  <c:v>434</c:v>
                </c:pt>
                <c:pt idx="447">
                  <c:v>433</c:v>
                </c:pt>
                <c:pt idx="448">
                  <c:v>432</c:v>
                </c:pt>
                <c:pt idx="449">
                  <c:v>432</c:v>
                </c:pt>
                <c:pt idx="450">
                  <c:v>432</c:v>
                </c:pt>
                <c:pt idx="451">
                  <c:v>431</c:v>
                </c:pt>
                <c:pt idx="452">
                  <c:v>430</c:v>
                </c:pt>
                <c:pt idx="453">
                  <c:v>428</c:v>
                </c:pt>
                <c:pt idx="454">
                  <c:v>428</c:v>
                </c:pt>
                <c:pt idx="455">
                  <c:v>427</c:v>
                </c:pt>
                <c:pt idx="456">
                  <c:v>427</c:v>
                </c:pt>
                <c:pt idx="457">
                  <c:v>427</c:v>
                </c:pt>
                <c:pt idx="458">
                  <c:v>426</c:v>
                </c:pt>
                <c:pt idx="459">
                  <c:v>424</c:v>
                </c:pt>
                <c:pt idx="460">
                  <c:v>423</c:v>
                </c:pt>
                <c:pt idx="461">
                  <c:v>423</c:v>
                </c:pt>
                <c:pt idx="462">
                  <c:v>423</c:v>
                </c:pt>
                <c:pt idx="463">
                  <c:v>421</c:v>
                </c:pt>
                <c:pt idx="464">
                  <c:v>421</c:v>
                </c:pt>
                <c:pt idx="465">
                  <c:v>420</c:v>
                </c:pt>
                <c:pt idx="466">
                  <c:v>419</c:v>
                </c:pt>
                <c:pt idx="467">
                  <c:v>418</c:v>
                </c:pt>
                <c:pt idx="468">
                  <c:v>417</c:v>
                </c:pt>
                <c:pt idx="469">
                  <c:v>414</c:v>
                </c:pt>
                <c:pt idx="470">
                  <c:v>413</c:v>
                </c:pt>
                <c:pt idx="471">
                  <c:v>412</c:v>
                </c:pt>
                <c:pt idx="472">
                  <c:v>412</c:v>
                </c:pt>
                <c:pt idx="473">
                  <c:v>410</c:v>
                </c:pt>
                <c:pt idx="474">
                  <c:v>410</c:v>
                </c:pt>
                <c:pt idx="475">
                  <c:v>409</c:v>
                </c:pt>
                <c:pt idx="476">
                  <c:v>405</c:v>
                </c:pt>
                <c:pt idx="477">
                  <c:v>404</c:v>
                </c:pt>
                <c:pt idx="478">
                  <c:v>401</c:v>
                </c:pt>
                <c:pt idx="479">
                  <c:v>399</c:v>
                </c:pt>
                <c:pt idx="480">
                  <c:v>398</c:v>
                </c:pt>
                <c:pt idx="481">
                  <c:v>397</c:v>
                </c:pt>
                <c:pt idx="482">
                  <c:v>396</c:v>
                </c:pt>
                <c:pt idx="483">
                  <c:v>394</c:v>
                </c:pt>
                <c:pt idx="484">
                  <c:v>393</c:v>
                </c:pt>
                <c:pt idx="485">
                  <c:v>393</c:v>
                </c:pt>
                <c:pt idx="486">
                  <c:v>393</c:v>
                </c:pt>
                <c:pt idx="487">
                  <c:v>393</c:v>
                </c:pt>
                <c:pt idx="488">
                  <c:v>392</c:v>
                </c:pt>
                <c:pt idx="489">
                  <c:v>391</c:v>
                </c:pt>
                <c:pt idx="490">
                  <c:v>391</c:v>
                </c:pt>
                <c:pt idx="491">
                  <c:v>391</c:v>
                </c:pt>
                <c:pt idx="492">
                  <c:v>390</c:v>
                </c:pt>
                <c:pt idx="493">
                  <c:v>389</c:v>
                </c:pt>
                <c:pt idx="494">
                  <c:v>387</c:v>
                </c:pt>
                <c:pt idx="495">
                  <c:v>386</c:v>
                </c:pt>
                <c:pt idx="496">
                  <c:v>386</c:v>
                </c:pt>
                <c:pt idx="497">
                  <c:v>385</c:v>
                </c:pt>
                <c:pt idx="498">
                  <c:v>385</c:v>
                </c:pt>
                <c:pt idx="499">
                  <c:v>384</c:v>
                </c:pt>
                <c:pt idx="500">
                  <c:v>384</c:v>
                </c:pt>
                <c:pt idx="501">
                  <c:v>384</c:v>
                </c:pt>
                <c:pt idx="502">
                  <c:v>384</c:v>
                </c:pt>
                <c:pt idx="503">
                  <c:v>383</c:v>
                </c:pt>
                <c:pt idx="504">
                  <c:v>382</c:v>
                </c:pt>
                <c:pt idx="505">
                  <c:v>381</c:v>
                </c:pt>
                <c:pt idx="506">
                  <c:v>381</c:v>
                </c:pt>
                <c:pt idx="507">
                  <c:v>380</c:v>
                </c:pt>
                <c:pt idx="508">
                  <c:v>380</c:v>
                </c:pt>
                <c:pt idx="509">
                  <c:v>379</c:v>
                </c:pt>
                <c:pt idx="510">
                  <c:v>379</c:v>
                </c:pt>
                <c:pt idx="511">
                  <c:v>378</c:v>
                </c:pt>
                <c:pt idx="512">
                  <c:v>378</c:v>
                </c:pt>
                <c:pt idx="513">
                  <c:v>377</c:v>
                </c:pt>
                <c:pt idx="514">
                  <c:v>377</c:v>
                </c:pt>
                <c:pt idx="515">
                  <c:v>376</c:v>
                </c:pt>
                <c:pt idx="516">
                  <c:v>376</c:v>
                </c:pt>
                <c:pt idx="517">
                  <c:v>376</c:v>
                </c:pt>
                <c:pt idx="518">
                  <c:v>374</c:v>
                </c:pt>
                <c:pt idx="519">
                  <c:v>373</c:v>
                </c:pt>
                <c:pt idx="520">
                  <c:v>373</c:v>
                </c:pt>
                <c:pt idx="521">
                  <c:v>373</c:v>
                </c:pt>
                <c:pt idx="522">
                  <c:v>373</c:v>
                </c:pt>
                <c:pt idx="523">
                  <c:v>372</c:v>
                </c:pt>
                <c:pt idx="524">
                  <c:v>371</c:v>
                </c:pt>
                <c:pt idx="525">
                  <c:v>371</c:v>
                </c:pt>
                <c:pt idx="526">
                  <c:v>371</c:v>
                </c:pt>
                <c:pt idx="527">
                  <c:v>371</c:v>
                </c:pt>
                <c:pt idx="528">
                  <c:v>371</c:v>
                </c:pt>
                <c:pt idx="529">
                  <c:v>370</c:v>
                </c:pt>
                <c:pt idx="530">
                  <c:v>370</c:v>
                </c:pt>
                <c:pt idx="531">
                  <c:v>370</c:v>
                </c:pt>
                <c:pt idx="532">
                  <c:v>370</c:v>
                </c:pt>
                <c:pt idx="533">
                  <c:v>369</c:v>
                </c:pt>
                <c:pt idx="534">
                  <c:v>369</c:v>
                </c:pt>
                <c:pt idx="535">
                  <c:v>368</c:v>
                </c:pt>
                <c:pt idx="536">
                  <c:v>367</c:v>
                </c:pt>
                <c:pt idx="537">
                  <c:v>367</c:v>
                </c:pt>
                <c:pt idx="538">
                  <c:v>367</c:v>
                </c:pt>
                <c:pt idx="539">
                  <c:v>367</c:v>
                </c:pt>
                <c:pt idx="540">
                  <c:v>366</c:v>
                </c:pt>
                <c:pt idx="541">
                  <c:v>366</c:v>
                </c:pt>
                <c:pt idx="542">
                  <c:v>366</c:v>
                </c:pt>
                <c:pt idx="543">
                  <c:v>366</c:v>
                </c:pt>
                <c:pt idx="544">
                  <c:v>366</c:v>
                </c:pt>
                <c:pt idx="545">
                  <c:v>365</c:v>
                </c:pt>
                <c:pt idx="546">
                  <c:v>365</c:v>
                </c:pt>
                <c:pt idx="547">
                  <c:v>363</c:v>
                </c:pt>
                <c:pt idx="548">
                  <c:v>363</c:v>
                </c:pt>
                <c:pt idx="549">
                  <c:v>363</c:v>
                </c:pt>
                <c:pt idx="550">
                  <c:v>363</c:v>
                </c:pt>
                <c:pt idx="551">
                  <c:v>363</c:v>
                </c:pt>
                <c:pt idx="552">
                  <c:v>362</c:v>
                </c:pt>
                <c:pt idx="553">
                  <c:v>362</c:v>
                </c:pt>
                <c:pt idx="554">
                  <c:v>362</c:v>
                </c:pt>
                <c:pt idx="555">
                  <c:v>361</c:v>
                </c:pt>
                <c:pt idx="556">
                  <c:v>361</c:v>
                </c:pt>
                <c:pt idx="557">
                  <c:v>361</c:v>
                </c:pt>
                <c:pt idx="558">
                  <c:v>361</c:v>
                </c:pt>
                <c:pt idx="559">
                  <c:v>360</c:v>
                </c:pt>
                <c:pt idx="560">
                  <c:v>360</c:v>
                </c:pt>
                <c:pt idx="561">
                  <c:v>359</c:v>
                </c:pt>
                <c:pt idx="562">
                  <c:v>359</c:v>
                </c:pt>
                <c:pt idx="563">
                  <c:v>359</c:v>
                </c:pt>
                <c:pt idx="564">
                  <c:v>358</c:v>
                </c:pt>
                <c:pt idx="565">
                  <c:v>358</c:v>
                </c:pt>
                <c:pt idx="566">
                  <c:v>357</c:v>
                </c:pt>
                <c:pt idx="567">
                  <c:v>357</c:v>
                </c:pt>
                <c:pt idx="568">
                  <c:v>357</c:v>
                </c:pt>
                <c:pt idx="569">
                  <c:v>356</c:v>
                </c:pt>
                <c:pt idx="570">
                  <c:v>356</c:v>
                </c:pt>
                <c:pt idx="571">
                  <c:v>355</c:v>
                </c:pt>
                <c:pt idx="572">
                  <c:v>355</c:v>
                </c:pt>
                <c:pt idx="573">
                  <c:v>355</c:v>
                </c:pt>
                <c:pt idx="574">
                  <c:v>355</c:v>
                </c:pt>
                <c:pt idx="575">
                  <c:v>355</c:v>
                </c:pt>
                <c:pt idx="576">
                  <c:v>354</c:v>
                </c:pt>
                <c:pt idx="577">
                  <c:v>354</c:v>
                </c:pt>
                <c:pt idx="578">
                  <c:v>354</c:v>
                </c:pt>
                <c:pt idx="579">
                  <c:v>354</c:v>
                </c:pt>
                <c:pt idx="580">
                  <c:v>354</c:v>
                </c:pt>
                <c:pt idx="581">
                  <c:v>353</c:v>
                </c:pt>
                <c:pt idx="582">
                  <c:v>353</c:v>
                </c:pt>
                <c:pt idx="583">
                  <c:v>352</c:v>
                </c:pt>
                <c:pt idx="584">
                  <c:v>352</c:v>
                </c:pt>
                <c:pt idx="585">
                  <c:v>351</c:v>
                </c:pt>
                <c:pt idx="586">
                  <c:v>351</c:v>
                </c:pt>
                <c:pt idx="587">
                  <c:v>350</c:v>
                </c:pt>
                <c:pt idx="588">
                  <c:v>349</c:v>
                </c:pt>
                <c:pt idx="589">
                  <c:v>348</c:v>
                </c:pt>
                <c:pt idx="590">
                  <c:v>348</c:v>
                </c:pt>
                <c:pt idx="591">
                  <c:v>348</c:v>
                </c:pt>
                <c:pt idx="592">
                  <c:v>348</c:v>
                </c:pt>
                <c:pt idx="593">
                  <c:v>347</c:v>
                </c:pt>
                <c:pt idx="594">
                  <c:v>347</c:v>
                </c:pt>
                <c:pt idx="595">
                  <c:v>347</c:v>
                </c:pt>
                <c:pt idx="596">
                  <c:v>346</c:v>
                </c:pt>
                <c:pt idx="597">
                  <c:v>346</c:v>
                </c:pt>
                <c:pt idx="598">
                  <c:v>345</c:v>
                </c:pt>
                <c:pt idx="599">
                  <c:v>345</c:v>
                </c:pt>
                <c:pt idx="600">
                  <c:v>345</c:v>
                </c:pt>
                <c:pt idx="601">
                  <c:v>345</c:v>
                </c:pt>
                <c:pt idx="602">
                  <c:v>345</c:v>
                </c:pt>
                <c:pt idx="603">
                  <c:v>344</c:v>
                </c:pt>
                <c:pt idx="604">
                  <c:v>344</c:v>
                </c:pt>
                <c:pt idx="605">
                  <c:v>344</c:v>
                </c:pt>
                <c:pt idx="606">
                  <c:v>344</c:v>
                </c:pt>
                <c:pt idx="607">
                  <c:v>344</c:v>
                </c:pt>
                <c:pt idx="608">
                  <c:v>344</c:v>
                </c:pt>
                <c:pt idx="609">
                  <c:v>344</c:v>
                </c:pt>
                <c:pt idx="610">
                  <c:v>343</c:v>
                </c:pt>
                <c:pt idx="611">
                  <c:v>343</c:v>
                </c:pt>
                <c:pt idx="612">
                  <c:v>343</c:v>
                </c:pt>
                <c:pt idx="613">
                  <c:v>343</c:v>
                </c:pt>
                <c:pt idx="614">
                  <c:v>342</c:v>
                </c:pt>
                <c:pt idx="615">
                  <c:v>342</c:v>
                </c:pt>
                <c:pt idx="616">
                  <c:v>342</c:v>
                </c:pt>
                <c:pt idx="617">
                  <c:v>341</c:v>
                </c:pt>
                <c:pt idx="618">
                  <c:v>340</c:v>
                </c:pt>
                <c:pt idx="619">
                  <c:v>340</c:v>
                </c:pt>
                <c:pt idx="620">
                  <c:v>339</c:v>
                </c:pt>
                <c:pt idx="621">
                  <c:v>339</c:v>
                </c:pt>
                <c:pt idx="622">
                  <c:v>339</c:v>
                </c:pt>
                <c:pt idx="623">
                  <c:v>339</c:v>
                </c:pt>
                <c:pt idx="624">
                  <c:v>338</c:v>
                </c:pt>
                <c:pt idx="625">
                  <c:v>338</c:v>
                </c:pt>
                <c:pt idx="626">
                  <c:v>338</c:v>
                </c:pt>
                <c:pt idx="627">
                  <c:v>338</c:v>
                </c:pt>
                <c:pt idx="628">
                  <c:v>338</c:v>
                </c:pt>
                <c:pt idx="629">
                  <c:v>337</c:v>
                </c:pt>
                <c:pt idx="630">
                  <c:v>335</c:v>
                </c:pt>
                <c:pt idx="631">
                  <c:v>335</c:v>
                </c:pt>
                <c:pt idx="632">
                  <c:v>334</c:v>
                </c:pt>
                <c:pt idx="633">
                  <c:v>334</c:v>
                </c:pt>
                <c:pt idx="634">
                  <c:v>334</c:v>
                </c:pt>
                <c:pt idx="635">
                  <c:v>334</c:v>
                </c:pt>
                <c:pt idx="636">
                  <c:v>332</c:v>
                </c:pt>
                <c:pt idx="637">
                  <c:v>332</c:v>
                </c:pt>
                <c:pt idx="638">
                  <c:v>331</c:v>
                </c:pt>
                <c:pt idx="639">
                  <c:v>331</c:v>
                </c:pt>
                <c:pt idx="640">
                  <c:v>331</c:v>
                </c:pt>
                <c:pt idx="641">
                  <c:v>331</c:v>
                </c:pt>
                <c:pt idx="642">
                  <c:v>331</c:v>
                </c:pt>
                <c:pt idx="643">
                  <c:v>330</c:v>
                </c:pt>
                <c:pt idx="644">
                  <c:v>329</c:v>
                </c:pt>
                <c:pt idx="645">
                  <c:v>328</c:v>
                </c:pt>
                <c:pt idx="646">
                  <c:v>328</c:v>
                </c:pt>
                <c:pt idx="647">
                  <c:v>327</c:v>
                </c:pt>
                <c:pt idx="648">
                  <c:v>327</c:v>
                </c:pt>
                <c:pt idx="649">
                  <c:v>326</c:v>
                </c:pt>
                <c:pt idx="650">
                  <c:v>325</c:v>
                </c:pt>
                <c:pt idx="651">
                  <c:v>325</c:v>
                </c:pt>
                <c:pt idx="652">
                  <c:v>325</c:v>
                </c:pt>
                <c:pt idx="653">
                  <c:v>324</c:v>
                </c:pt>
                <c:pt idx="654">
                  <c:v>324</c:v>
                </c:pt>
                <c:pt idx="655">
                  <c:v>324</c:v>
                </c:pt>
                <c:pt idx="656">
                  <c:v>324</c:v>
                </c:pt>
                <c:pt idx="657">
                  <c:v>324</c:v>
                </c:pt>
                <c:pt idx="658">
                  <c:v>323</c:v>
                </c:pt>
                <c:pt idx="659">
                  <c:v>323</c:v>
                </c:pt>
                <c:pt idx="660">
                  <c:v>323</c:v>
                </c:pt>
                <c:pt idx="661">
                  <c:v>322</c:v>
                </c:pt>
                <c:pt idx="662">
                  <c:v>322</c:v>
                </c:pt>
                <c:pt idx="663">
                  <c:v>322</c:v>
                </c:pt>
                <c:pt idx="664">
                  <c:v>322</c:v>
                </c:pt>
                <c:pt idx="665">
                  <c:v>321</c:v>
                </c:pt>
                <c:pt idx="666">
                  <c:v>321</c:v>
                </c:pt>
                <c:pt idx="667">
                  <c:v>321</c:v>
                </c:pt>
                <c:pt idx="668">
                  <c:v>321</c:v>
                </c:pt>
                <c:pt idx="669">
                  <c:v>319</c:v>
                </c:pt>
                <c:pt idx="670">
                  <c:v>319</c:v>
                </c:pt>
                <c:pt idx="671">
                  <c:v>319</c:v>
                </c:pt>
                <c:pt idx="672">
                  <c:v>319</c:v>
                </c:pt>
                <c:pt idx="673">
                  <c:v>319</c:v>
                </c:pt>
                <c:pt idx="674">
                  <c:v>319</c:v>
                </c:pt>
                <c:pt idx="675">
                  <c:v>318</c:v>
                </c:pt>
                <c:pt idx="676">
                  <c:v>318</c:v>
                </c:pt>
                <c:pt idx="677">
                  <c:v>318</c:v>
                </c:pt>
                <c:pt idx="678">
                  <c:v>317</c:v>
                </c:pt>
                <c:pt idx="679">
                  <c:v>317</c:v>
                </c:pt>
                <c:pt idx="680">
                  <c:v>317</c:v>
                </c:pt>
                <c:pt idx="681">
                  <c:v>317</c:v>
                </c:pt>
                <c:pt idx="682">
                  <c:v>316</c:v>
                </c:pt>
                <c:pt idx="683">
                  <c:v>316</c:v>
                </c:pt>
                <c:pt idx="684">
                  <c:v>316</c:v>
                </c:pt>
                <c:pt idx="685">
                  <c:v>316</c:v>
                </c:pt>
                <c:pt idx="686">
                  <c:v>315</c:v>
                </c:pt>
                <c:pt idx="687">
                  <c:v>315</c:v>
                </c:pt>
                <c:pt idx="688">
                  <c:v>315</c:v>
                </c:pt>
                <c:pt idx="689">
                  <c:v>315</c:v>
                </c:pt>
                <c:pt idx="690">
                  <c:v>315</c:v>
                </c:pt>
                <c:pt idx="691">
                  <c:v>314</c:v>
                </c:pt>
                <c:pt idx="692">
                  <c:v>313</c:v>
                </c:pt>
                <c:pt idx="693">
                  <c:v>313</c:v>
                </c:pt>
                <c:pt idx="694">
                  <c:v>313</c:v>
                </c:pt>
                <c:pt idx="695">
                  <c:v>313</c:v>
                </c:pt>
                <c:pt idx="696">
                  <c:v>313</c:v>
                </c:pt>
                <c:pt idx="697">
                  <c:v>313</c:v>
                </c:pt>
                <c:pt idx="698">
                  <c:v>312</c:v>
                </c:pt>
                <c:pt idx="699">
                  <c:v>312</c:v>
                </c:pt>
                <c:pt idx="700">
                  <c:v>312</c:v>
                </c:pt>
                <c:pt idx="701">
                  <c:v>312</c:v>
                </c:pt>
                <c:pt idx="702">
                  <c:v>312</c:v>
                </c:pt>
                <c:pt idx="703">
                  <c:v>311</c:v>
                </c:pt>
                <c:pt idx="704">
                  <c:v>311</c:v>
                </c:pt>
                <c:pt idx="705">
                  <c:v>311</c:v>
                </c:pt>
                <c:pt idx="706">
                  <c:v>311</c:v>
                </c:pt>
                <c:pt idx="707">
                  <c:v>311</c:v>
                </c:pt>
                <c:pt idx="708">
                  <c:v>310</c:v>
                </c:pt>
                <c:pt idx="709">
                  <c:v>310</c:v>
                </c:pt>
                <c:pt idx="710">
                  <c:v>310</c:v>
                </c:pt>
                <c:pt idx="711">
                  <c:v>309</c:v>
                </c:pt>
                <c:pt idx="712">
                  <c:v>308</c:v>
                </c:pt>
                <c:pt idx="713">
                  <c:v>308</c:v>
                </c:pt>
                <c:pt idx="714">
                  <c:v>308</c:v>
                </c:pt>
                <c:pt idx="715">
                  <c:v>308</c:v>
                </c:pt>
                <c:pt idx="716">
                  <c:v>308</c:v>
                </c:pt>
                <c:pt idx="717">
                  <c:v>307</c:v>
                </c:pt>
                <c:pt idx="718">
                  <c:v>305</c:v>
                </c:pt>
                <c:pt idx="719">
                  <c:v>305</c:v>
                </c:pt>
                <c:pt idx="720">
                  <c:v>305</c:v>
                </c:pt>
                <c:pt idx="721">
                  <c:v>305</c:v>
                </c:pt>
                <c:pt idx="722">
                  <c:v>304</c:v>
                </c:pt>
                <c:pt idx="723">
                  <c:v>304</c:v>
                </c:pt>
                <c:pt idx="724">
                  <c:v>304</c:v>
                </c:pt>
                <c:pt idx="725">
                  <c:v>304</c:v>
                </c:pt>
                <c:pt idx="726">
                  <c:v>304</c:v>
                </c:pt>
                <c:pt idx="727">
                  <c:v>303</c:v>
                </c:pt>
                <c:pt idx="728">
                  <c:v>303</c:v>
                </c:pt>
                <c:pt idx="729">
                  <c:v>303</c:v>
                </c:pt>
                <c:pt idx="730">
                  <c:v>302</c:v>
                </c:pt>
                <c:pt idx="731">
                  <c:v>302</c:v>
                </c:pt>
                <c:pt idx="732">
                  <c:v>302</c:v>
                </c:pt>
                <c:pt idx="733">
                  <c:v>301</c:v>
                </c:pt>
                <c:pt idx="734">
                  <c:v>300</c:v>
                </c:pt>
                <c:pt idx="735">
                  <c:v>300</c:v>
                </c:pt>
                <c:pt idx="736">
                  <c:v>300</c:v>
                </c:pt>
                <c:pt idx="737">
                  <c:v>300</c:v>
                </c:pt>
                <c:pt idx="738">
                  <c:v>300</c:v>
                </c:pt>
                <c:pt idx="739">
                  <c:v>299</c:v>
                </c:pt>
                <c:pt idx="740">
                  <c:v>299</c:v>
                </c:pt>
                <c:pt idx="741">
                  <c:v>298</c:v>
                </c:pt>
                <c:pt idx="742">
                  <c:v>298</c:v>
                </c:pt>
                <c:pt idx="743">
                  <c:v>298</c:v>
                </c:pt>
                <c:pt idx="744">
                  <c:v>298</c:v>
                </c:pt>
                <c:pt idx="745">
                  <c:v>297</c:v>
                </c:pt>
                <c:pt idx="746">
                  <c:v>297</c:v>
                </c:pt>
                <c:pt idx="747">
                  <c:v>297</c:v>
                </c:pt>
                <c:pt idx="748">
                  <c:v>297</c:v>
                </c:pt>
                <c:pt idx="749">
                  <c:v>297</c:v>
                </c:pt>
                <c:pt idx="750">
                  <c:v>296</c:v>
                </c:pt>
                <c:pt idx="751">
                  <c:v>295</c:v>
                </c:pt>
                <c:pt idx="752">
                  <c:v>295</c:v>
                </c:pt>
                <c:pt idx="753">
                  <c:v>295</c:v>
                </c:pt>
                <c:pt idx="754">
                  <c:v>295</c:v>
                </c:pt>
                <c:pt idx="755">
                  <c:v>295</c:v>
                </c:pt>
                <c:pt idx="756">
                  <c:v>295</c:v>
                </c:pt>
                <c:pt idx="757">
                  <c:v>295</c:v>
                </c:pt>
                <c:pt idx="758">
                  <c:v>294</c:v>
                </c:pt>
                <c:pt idx="759">
                  <c:v>294</c:v>
                </c:pt>
                <c:pt idx="760">
                  <c:v>294</c:v>
                </c:pt>
                <c:pt idx="761">
                  <c:v>293</c:v>
                </c:pt>
                <c:pt idx="762">
                  <c:v>293</c:v>
                </c:pt>
                <c:pt idx="763">
                  <c:v>293</c:v>
                </c:pt>
                <c:pt idx="764">
                  <c:v>292</c:v>
                </c:pt>
                <c:pt idx="765">
                  <c:v>292</c:v>
                </c:pt>
                <c:pt idx="766">
                  <c:v>292</c:v>
                </c:pt>
                <c:pt idx="767">
                  <c:v>292</c:v>
                </c:pt>
                <c:pt idx="768">
                  <c:v>292</c:v>
                </c:pt>
                <c:pt idx="769">
                  <c:v>292</c:v>
                </c:pt>
                <c:pt idx="770">
                  <c:v>292</c:v>
                </c:pt>
                <c:pt idx="771">
                  <c:v>291</c:v>
                </c:pt>
                <c:pt idx="772">
                  <c:v>291</c:v>
                </c:pt>
                <c:pt idx="773">
                  <c:v>291</c:v>
                </c:pt>
                <c:pt idx="774">
                  <c:v>291</c:v>
                </c:pt>
                <c:pt idx="775">
                  <c:v>291</c:v>
                </c:pt>
                <c:pt idx="776">
                  <c:v>291</c:v>
                </c:pt>
                <c:pt idx="777">
                  <c:v>290</c:v>
                </c:pt>
                <c:pt idx="778">
                  <c:v>290</c:v>
                </c:pt>
                <c:pt idx="779">
                  <c:v>290</c:v>
                </c:pt>
                <c:pt idx="780">
                  <c:v>289</c:v>
                </c:pt>
                <c:pt idx="781">
                  <c:v>289</c:v>
                </c:pt>
                <c:pt idx="782">
                  <c:v>289</c:v>
                </c:pt>
                <c:pt idx="783">
                  <c:v>288</c:v>
                </c:pt>
                <c:pt idx="784">
                  <c:v>288</c:v>
                </c:pt>
                <c:pt idx="785">
                  <c:v>288</c:v>
                </c:pt>
                <c:pt idx="786">
                  <c:v>287</c:v>
                </c:pt>
                <c:pt idx="787">
                  <c:v>287</c:v>
                </c:pt>
                <c:pt idx="788">
                  <c:v>286</c:v>
                </c:pt>
                <c:pt idx="789">
                  <c:v>286</c:v>
                </c:pt>
                <c:pt idx="790">
                  <c:v>286</c:v>
                </c:pt>
                <c:pt idx="791">
                  <c:v>285</c:v>
                </c:pt>
                <c:pt idx="792">
                  <c:v>285</c:v>
                </c:pt>
                <c:pt idx="793">
                  <c:v>284</c:v>
                </c:pt>
                <c:pt idx="794">
                  <c:v>283</c:v>
                </c:pt>
                <c:pt idx="795">
                  <c:v>283</c:v>
                </c:pt>
                <c:pt idx="796">
                  <c:v>283</c:v>
                </c:pt>
                <c:pt idx="797">
                  <c:v>283</c:v>
                </c:pt>
                <c:pt idx="798">
                  <c:v>283</c:v>
                </c:pt>
                <c:pt idx="799">
                  <c:v>282</c:v>
                </c:pt>
                <c:pt idx="800">
                  <c:v>281</c:v>
                </c:pt>
                <c:pt idx="801">
                  <c:v>281</c:v>
                </c:pt>
                <c:pt idx="802">
                  <c:v>281</c:v>
                </c:pt>
                <c:pt idx="803">
                  <c:v>281</c:v>
                </c:pt>
                <c:pt idx="804">
                  <c:v>281</c:v>
                </c:pt>
                <c:pt idx="805">
                  <c:v>281</c:v>
                </c:pt>
                <c:pt idx="806">
                  <c:v>280</c:v>
                </c:pt>
                <c:pt idx="807">
                  <c:v>280</c:v>
                </c:pt>
                <c:pt idx="808">
                  <c:v>279</c:v>
                </c:pt>
                <c:pt idx="809">
                  <c:v>279</c:v>
                </c:pt>
                <c:pt idx="810">
                  <c:v>279</c:v>
                </c:pt>
                <c:pt idx="811">
                  <c:v>278</c:v>
                </c:pt>
                <c:pt idx="812">
                  <c:v>278</c:v>
                </c:pt>
                <c:pt idx="813">
                  <c:v>278</c:v>
                </c:pt>
                <c:pt idx="814">
                  <c:v>278</c:v>
                </c:pt>
                <c:pt idx="815">
                  <c:v>277</c:v>
                </c:pt>
                <c:pt idx="816">
                  <c:v>277</c:v>
                </c:pt>
                <c:pt idx="817">
                  <c:v>277</c:v>
                </c:pt>
                <c:pt idx="818">
                  <c:v>277</c:v>
                </c:pt>
                <c:pt idx="819">
                  <c:v>275</c:v>
                </c:pt>
                <c:pt idx="820">
                  <c:v>275</c:v>
                </c:pt>
                <c:pt idx="821">
                  <c:v>274</c:v>
                </c:pt>
                <c:pt idx="822">
                  <c:v>273</c:v>
                </c:pt>
                <c:pt idx="823">
                  <c:v>273</c:v>
                </c:pt>
                <c:pt idx="824">
                  <c:v>273</c:v>
                </c:pt>
                <c:pt idx="825">
                  <c:v>273</c:v>
                </c:pt>
                <c:pt idx="826">
                  <c:v>271</c:v>
                </c:pt>
                <c:pt idx="827">
                  <c:v>271</c:v>
                </c:pt>
                <c:pt idx="828">
                  <c:v>270</c:v>
                </c:pt>
                <c:pt idx="829">
                  <c:v>270</c:v>
                </c:pt>
                <c:pt idx="830">
                  <c:v>270</c:v>
                </c:pt>
                <c:pt idx="831">
                  <c:v>270</c:v>
                </c:pt>
                <c:pt idx="832">
                  <c:v>270</c:v>
                </c:pt>
                <c:pt idx="833">
                  <c:v>270</c:v>
                </c:pt>
                <c:pt idx="834">
                  <c:v>270</c:v>
                </c:pt>
                <c:pt idx="835">
                  <c:v>269</c:v>
                </c:pt>
                <c:pt idx="836">
                  <c:v>269</c:v>
                </c:pt>
                <c:pt idx="837">
                  <c:v>269</c:v>
                </c:pt>
                <c:pt idx="838">
                  <c:v>269</c:v>
                </c:pt>
                <c:pt idx="839">
                  <c:v>268</c:v>
                </c:pt>
                <c:pt idx="840">
                  <c:v>268</c:v>
                </c:pt>
                <c:pt idx="841">
                  <c:v>268</c:v>
                </c:pt>
                <c:pt idx="842">
                  <c:v>267</c:v>
                </c:pt>
                <c:pt idx="843">
                  <c:v>267</c:v>
                </c:pt>
                <c:pt idx="844">
                  <c:v>267</c:v>
                </c:pt>
                <c:pt idx="845">
                  <c:v>266</c:v>
                </c:pt>
                <c:pt idx="846">
                  <c:v>266</c:v>
                </c:pt>
                <c:pt idx="847">
                  <c:v>266</c:v>
                </c:pt>
                <c:pt idx="848">
                  <c:v>266</c:v>
                </c:pt>
                <c:pt idx="849">
                  <c:v>266</c:v>
                </c:pt>
                <c:pt idx="850">
                  <c:v>266</c:v>
                </c:pt>
                <c:pt idx="851">
                  <c:v>265</c:v>
                </c:pt>
                <c:pt idx="852">
                  <c:v>265</c:v>
                </c:pt>
                <c:pt idx="853">
                  <c:v>265</c:v>
                </c:pt>
                <c:pt idx="854">
                  <c:v>265</c:v>
                </c:pt>
                <c:pt idx="855">
                  <c:v>265</c:v>
                </c:pt>
                <c:pt idx="856">
                  <c:v>264</c:v>
                </c:pt>
                <c:pt idx="857">
                  <c:v>264</c:v>
                </c:pt>
                <c:pt idx="858">
                  <c:v>264</c:v>
                </c:pt>
                <c:pt idx="859">
                  <c:v>264</c:v>
                </c:pt>
                <c:pt idx="860">
                  <c:v>264</c:v>
                </c:pt>
                <c:pt idx="861">
                  <c:v>263</c:v>
                </c:pt>
                <c:pt idx="862">
                  <c:v>263</c:v>
                </c:pt>
                <c:pt idx="863">
                  <c:v>263</c:v>
                </c:pt>
                <c:pt idx="864">
                  <c:v>263</c:v>
                </c:pt>
                <c:pt idx="865">
                  <c:v>262</c:v>
                </c:pt>
                <c:pt idx="866">
                  <c:v>262</c:v>
                </c:pt>
                <c:pt idx="867">
                  <c:v>262</c:v>
                </c:pt>
                <c:pt idx="868">
                  <c:v>262</c:v>
                </c:pt>
                <c:pt idx="869">
                  <c:v>262</c:v>
                </c:pt>
                <c:pt idx="870">
                  <c:v>261</c:v>
                </c:pt>
                <c:pt idx="871">
                  <c:v>261</c:v>
                </c:pt>
                <c:pt idx="872">
                  <c:v>261</c:v>
                </c:pt>
                <c:pt idx="873">
                  <c:v>261</c:v>
                </c:pt>
                <c:pt idx="874">
                  <c:v>261</c:v>
                </c:pt>
                <c:pt idx="875">
                  <c:v>261</c:v>
                </c:pt>
                <c:pt idx="876">
                  <c:v>260</c:v>
                </c:pt>
                <c:pt idx="877">
                  <c:v>260</c:v>
                </c:pt>
                <c:pt idx="878">
                  <c:v>260</c:v>
                </c:pt>
                <c:pt idx="879">
                  <c:v>260</c:v>
                </c:pt>
                <c:pt idx="880">
                  <c:v>260</c:v>
                </c:pt>
                <c:pt idx="881">
                  <c:v>260</c:v>
                </c:pt>
                <c:pt idx="882">
                  <c:v>259</c:v>
                </c:pt>
                <c:pt idx="883">
                  <c:v>258</c:v>
                </c:pt>
                <c:pt idx="884">
                  <c:v>258</c:v>
                </c:pt>
                <c:pt idx="885">
                  <c:v>258</c:v>
                </c:pt>
                <c:pt idx="886">
                  <c:v>258</c:v>
                </c:pt>
                <c:pt idx="887">
                  <c:v>257</c:v>
                </c:pt>
                <c:pt idx="888">
                  <c:v>257</c:v>
                </c:pt>
                <c:pt idx="889">
                  <c:v>257</c:v>
                </c:pt>
                <c:pt idx="890">
                  <c:v>257</c:v>
                </c:pt>
                <c:pt idx="891">
                  <c:v>257</c:v>
                </c:pt>
                <c:pt idx="892">
                  <c:v>257</c:v>
                </c:pt>
                <c:pt idx="893">
                  <c:v>256</c:v>
                </c:pt>
                <c:pt idx="894">
                  <c:v>256</c:v>
                </c:pt>
                <c:pt idx="895">
                  <c:v>256</c:v>
                </c:pt>
                <c:pt idx="896">
                  <c:v>256</c:v>
                </c:pt>
                <c:pt idx="897">
                  <c:v>256</c:v>
                </c:pt>
                <c:pt idx="898">
                  <c:v>256</c:v>
                </c:pt>
                <c:pt idx="899">
                  <c:v>256</c:v>
                </c:pt>
                <c:pt idx="900">
                  <c:v>255</c:v>
                </c:pt>
                <c:pt idx="901">
                  <c:v>255</c:v>
                </c:pt>
                <c:pt idx="902">
                  <c:v>254</c:v>
                </c:pt>
                <c:pt idx="903">
                  <c:v>254</c:v>
                </c:pt>
                <c:pt idx="904">
                  <c:v>254</c:v>
                </c:pt>
                <c:pt idx="905">
                  <c:v>254</c:v>
                </c:pt>
                <c:pt idx="906">
                  <c:v>254</c:v>
                </c:pt>
                <c:pt idx="907">
                  <c:v>254</c:v>
                </c:pt>
                <c:pt idx="908">
                  <c:v>254</c:v>
                </c:pt>
                <c:pt idx="909">
                  <c:v>254</c:v>
                </c:pt>
                <c:pt idx="910">
                  <c:v>253</c:v>
                </c:pt>
                <c:pt idx="911">
                  <c:v>253</c:v>
                </c:pt>
                <c:pt idx="912">
                  <c:v>253</c:v>
                </c:pt>
                <c:pt idx="913">
                  <c:v>253</c:v>
                </c:pt>
                <c:pt idx="914">
                  <c:v>253</c:v>
                </c:pt>
                <c:pt idx="915">
                  <c:v>252</c:v>
                </c:pt>
                <c:pt idx="916">
                  <c:v>252</c:v>
                </c:pt>
                <c:pt idx="917">
                  <c:v>252</c:v>
                </c:pt>
                <c:pt idx="918">
                  <c:v>252</c:v>
                </c:pt>
                <c:pt idx="919">
                  <c:v>252</c:v>
                </c:pt>
                <c:pt idx="920">
                  <c:v>251</c:v>
                </c:pt>
                <c:pt idx="921">
                  <c:v>251</c:v>
                </c:pt>
                <c:pt idx="922">
                  <c:v>251</c:v>
                </c:pt>
                <c:pt idx="923">
                  <c:v>251</c:v>
                </c:pt>
                <c:pt idx="924">
                  <c:v>251</c:v>
                </c:pt>
                <c:pt idx="925">
                  <c:v>251</c:v>
                </c:pt>
                <c:pt idx="926">
                  <c:v>250</c:v>
                </c:pt>
                <c:pt idx="927">
                  <c:v>250</c:v>
                </c:pt>
                <c:pt idx="928">
                  <c:v>250</c:v>
                </c:pt>
                <c:pt idx="929">
                  <c:v>250</c:v>
                </c:pt>
                <c:pt idx="930">
                  <c:v>250</c:v>
                </c:pt>
                <c:pt idx="931">
                  <c:v>250</c:v>
                </c:pt>
                <c:pt idx="932">
                  <c:v>250</c:v>
                </c:pt>
                <c:pt idx="933">
                  <c:v>250</c:v>
                </c:pt>
                <c:pt idx="934">
                  <c:v>250</c:v>
                </c:pt>
                <c:pt idx="935">
                  <c:v>250</c:v>
                </c:pt>
                <c:pt idx="936">
                  <c:v>248</c:v>
                </c:pt>
                <c:pt idx="937">
                  <c:v>248</c:v>
                </c:pt>
                <c:pt idx="938">
                  <c:v>247</c:v>
                </c:pt>
                <c:pt idx="939">
                  <c:v>246</c:v>
                </c:pt>
                <c:pt idx="940">
                  <c:v>246</c:v>
                </c:pt>
                <c:pt idx="941">
                  <c:v>246</c:v>
                </c:pt>
                <c:pt idx="942">
                  <c:v>246</c:v>
                </c:pt>
                <c:pt idx="943">
                  <c:v>246</c:v>
                </c:pt>
                <c:pt idx="944">
                  <c:v>245</c:v>
                </c:pt>
                <c:pt idx="945">
                  <c:v>245</c:v>
                </c:pt>
                <c:pt idx="946">
                  <c:v>245</c:v>
                </c:pt>
                <c:pt idx="947">
                  <c:v>245</c:v>
                </c:pt>
                <c:pt idx="948">
                  <c:v>245</c:v>
                </c:pt>
                <c:pt idx="949">
                  <c:v>245</c:v>
                </c:pt>
                <c:pt idx="950">
                  <c:v>245</c:v>
                </c:pt>
                <c:pt idx="951">
                  <c:v>244</c:v>
                </c:pt>
                <c:pt idx="952">
                  <c:v>244</c:v>
                </c:pt>
                <c:pt idx="953">
                  <c:v>243</c:v>
                </c:pt>
                <c:pt idx="954">
                  <c:v>243</c:v>
                </c:pt>
                <c:pt idx="955">
                  <c:v>243</c:v>
                </c:pt>
                <c:pt idx="956">
                  <c:v>242</c:v>
                </c:pt>
                <c:pt idx="957">
                  <c:v>241</c:v>
                </c:pt>
                <c:pt idx="958">
                  <c:v>241</c:v>
                </c:pt>
                <c:pt idx="959">
                  <c:v>241</c:v>
                </c:pt>
                <c:pt idx="960">
                  <c:v>241</c:v>
                </c:pt>
                <c:pt idx="961">
                  <c:v>241</c:v>
                </c:pt>
                <c:pt idx="962">
                  <c:v>239</c:v>
                </c:pt>
                <c:pt idx="963">
                  <c:v>238</c:v>
                </c:pt>
                <c:pt idx="964">
                  <c:v>238</c:v>
                </c:pt>
                <c:pt idx="965">
                  <c:v>237</c:v>
                </c:pt>
                <c:pt idx="966">
                  <c:v>237</c:v>
                </c:pt>
                <c:pt idx="967">
                  <c:v>236</c:v>
                </c:pt>
                <c:pt idx="968">
                  <c:v>236</c:v>
                </c:pt>
                <c:pt idx="969">
                  <c:v>236</c:v>
                </c:pt>
                <c:pt idx="970">
                  <c:v>236</c:v>
                </c:pt>
                <c:pt idx="971">
                  <c:v>236</c:v>
                </c:pt>
                <c:pt idx="972">
                  <c:v>236</c:v>
                </c:pt>
                <c:pt idx="973">
                  <c:v>235</c:v>
                </c:pt>
                <c:pt idx="974">
                  <c:v>234</c:v>
                </c:pt>
                <c:pt idx="975">
                  <c:v>234</c:v>
                </c:pt>
                <c:pt idx="976">
                  <c:v>234</c:v>
                </c:pt>
                <c:pt idx="977">
                  <c:v>234</c:v>
                </c:pt>
                <c:pt idx="978">
                  <c:v>234</c:v>
                </c:pt>
                <c:pt idx="979">
                  <c:v>234</c:v>
                </c:pt>
                <c:pt idx="980">
                  <c:v>233</c:v>
                </c:pt>
                <c:pt idx="981">
                  <c:v>233</c:v>
                </c:pt>
                <c:pt idx="982">
                  <c:v>233</c:v>
                </c:pt>
                <c:pt idx="983">
                  <c:v>232</c:v>
                </c:pt>
                <c:pt idx="984">
                  <c:v>232</c:v>
                </c:pt>
                <c:pt idx="985">
                  <c:v>232</c:v>
                </c:pt>
                <c:pt idx="986">
                  <c:v>232</c:v>
                </c:pt>
                <c:pt idx="987">
                  <c:v>231</c:v>
                </c:pt>
                <c:pt idx="988">
                  <c:v>231</c:v>
                </c:pt>
                <c:pt idx="989">
                  <c:v>231</c:v>
                </c:pt>
                <c:pt idx="990">
                  <c:v>231</c:v>
                </c:pt>
                <c:pt idx="991">
                  <c:v>230</c:v>
                </c:pt>
                <c:pt idx="992">
                  <c:v>229</c:v>
                </c:pt>
                <c:pt idx="993">
                  <c:v>229</c:v>
                </c:pt>
                <c:pt idx="994">
                  <c:v>228</c:v>
                </c:pt>
                <c:pt idx="995">
                  <c:v>228</c:v>
                </c:pt>
                <c:pt idx="996">
                  <c:v>228</c:v>
                </c:pt>
                <c:pt idx="997">
                  <c:v>228</c:v>
                </c:pt>
                <c:pt idx="998">
                  <c:v>228</c:v>
                </c:pt>
                <c:pt idx="999">
                  <c:v>228</c:v>
                </c:pt>
                <c:pt idx="1000">
                  <c:v>227</c:v>
                </c:pt>
                <c:pt idx="1001">
                  <c:v>227</c:v>
                </c:pt>
                <c:pt idx="1002">
                  <c:v>227</c:v>
                </c:pt>
                <c:pt idx="1003">
                  <c:v>227</c:v>
                </c:pt>
                <c:pt idx="1004">
                  <c:v>226</c:v>
                </c:pt>
                <c:pt idx="1005">
                  <c:v>225</c:v>
                </c:pt>
                <c:pt idx="1006">
                  <c:v>225</c:v>
                </c:pt>
                <c:pt idx="1007">
                  <c:v>225</c:v>
                </c:pt>
                <c:pt idx="1008">
                  <c:v>224</c:v>
                </c:pt>
                <c:pt idx="1009">
                  <c:v>224</c:v>
                </c:pt>
                <c:pt idx="1010">
                  <c:v>223</c:v>
                </c:pt>
                <c:pt idx="1011">
                  <c:v>223</c:v>
                </c:pt>
                <c:pt idx="1012">
                  <c:v>223</c:v>
                </c:pt>
                <c:pt idx="1013">
                  <c:v>223</c:v>
                </c:pt>
                <c:pt idx="1014">
                  <c:v>223</c:v>
                </c:pt>
                <c:pt idx="1015">
                  <c:v>222</c:v>
                </c:pt>
                <c:pt idx="1016">
                  <c:v>221</c:v>
                </c:pt>
                <c:pt idx="1017">
                  <c:v>221</c:v>
                </c:pt>
                <c:pt idx="1018">
                  <c:v>221</c:v>
                </c:pt>
                <c:pt idx="1019">
                  <c:v>221</c:v>
                </c:pt>
                <c:pt idx="1020">
                  <c:v>221</c:v>
                </c:pt>
                <c:pt idx="1021">
                  <c:v>221</c:v>
                </c:pt>
                <c:pt idx="1022">
                  <c:v>220</c:v>
                </c:pt>
                <c:pt idx="1023">
                  <c:v>220</c:v>
                </c:pt>
                <c:pt idx="1024">
                  <c:v>219</c:v>
                </c:pt>
                <c:pt idx="1025">
                  <c:v>218</c:v>
                </c:pt>
                <c:pt idx="1026">
                  <c:v>218</c:v>
                </c:pt>
                <c:pt idx="1027">
                  <c:v>217</c:v>
                </c:pt>
                <c:pt idx="1028">
                  <c:v>217</c:v>
                </c:pt>
                <c:pt idx="1029">
                  <c:v>217</c:v>
                </c:pt>
                <c:pt idx="1030">
                  <c:v>217</c:v>
                </c:pt>
                <c:pt idx="1031">
                  <c:v>216</c:v>
                </c:pt>
                <c:pt idx="1032">
                  <c:v>216</c:v>
                </c:pt>
                <c:pt idx="1033">
                  <c:v>215</c:v>
                </c:pt>
                <c:pt idx="1034">
                  <c:v>215</c:v>
                </c:pt>
                <c:pt idx="1035">
                  <c:v>215</c:v>
                </c:pt>
                <c:pt idx="1036">
                  <c:v>215</c:v>
                </c:pt>
                <c:pt idx="1037">
                  <c:v>214</c:v>
                </c:pt>
                <c:pt idx="1038">
                  <c:v>214</c:v>
                </c:pt>
                <c:pt idx="1039">
                  <c:v>214</c:v>
                </c:pt>
                <c:pt idx="1040">
                  <c:v>214</c:v>
                </c:pt>
                <c:pt idx="1041">
                  <c:v>213</c:v>
                </c:pt>
                <c:pt idx="1042">
                  <c:v>213</c:v>
                </c:pt>
                <c:pt idx="1043">
                  <c:v>213</c:v>
                </c:pt>
                <c:pt idx="1044">
                  <c:v>213</c:v>
                </c:pt>
                <c:pt idx="1045">
                  <c:v>213</c:v>
                </c:pt>
                <c:pt idx="1046">
                  <c:v>213</c:v>
                </c:pt>
                <c:pt idx="1047">
                  <c:v>213</c:v>
                </c:pt>
                <c:pt idx="1048">
                  <c:v>213</c:v>
                </c:pt>
                <c:pt idx="1049">
                  <c:v>212</c:v>
                </c:pt>
                <c:pt idx="1050">
                  <c:v>212</c:v>
                </c:pt>
                <c:pt idx="1051">
                  <c:v>211</c:v>
                </c:pt>
                <c:pt idx="1052">
                  <c:v>211</c:v>
                </c:pt>
                <c:pt idx="1053">
                  <c:v>211</c:v>
                </c:pt>
                <c:pt idx="1054">
                  <c:v>211</c:v>
                </c:pt>
                <c:pt idx="1055">
                  <c:v>211</c:v>
                </c:pt>
                <c:pt idx="1056">
                  <c:v>211</c:v>
                </c:pt>
                <c:pt idx="1057">
                  <c:v>210</c:v>
                </c:pt>
                <c:pt idx="1058">
                  <c:v>210</c:v>
                </c:pt>
                <c:pt idx="1059">
                  <c:v>210</c:v>
                </c:pt>
                <c:pt idx="1060">
                  <c:v>210</c:v>
                </c:pt>
                <c:pt idx="1061">
                  <c:v>210</c:v>
                </c:pt>
                <c:pt idx="1062">
                  <c:v>210</c:v>
                </c:pt>
                <c:pt idx="1063">
                  <c:v>209</c:v>
                </c:pt>
                <c:pt idx="1064">
                  <c:v>209</c:v>
                </c:pt>
                <c:pt idx="1065">
                  <c:v>208</c:v>
                </c:pt>
                <c:pt idx="1066">
                  <c:v>208</c:v>
                </c:pt>
                <c:pt idx="1067">
                  <c:v>208</c:v>
                </c:pt>
                <c:pt idx="1068">
                  <c:v>208</c:v>
                </c:pt>
                <c:pt idx="1069">
                  <c:v>208</c:v>
                </c:pt>
                <c:pt idx="1070">
                  <c:v>207</c:v>
                </c:pt>
                <c:pt idx="1071">
                  <c:v>207</c:v>
                </c:pt>
                <c:pt idx="1072">
                  <c:v>207</c:v>
                </c:pt>
                <c:pt idx="1073">
                  <c:v>207</c:v>
                </c:pt>
                <c:pt idx="1074">
                  <c:v>207</c:v>
                </c:pt>
                <c:pt idx="1075">
                  <c:v>206</c:v>
                </c:pt>
                <c:pt idx="1076">
                  <c:v>206</c:v>
                </c:pt>
                <c:pt idx="1077">
                  <c:v>206</c:v>
                </c:pt>
                <c:pt idx="1078">
                  <c:v>206</c:v>
                </c:pt>
                <c:pt idx="1079">
                  <c:v>206</c:v>
                </c:pt>
                <c:pt idx="1080">
                  <c:v>206</c:v>
                </c:pt>
                <c:pt idx="1081">
                  <c:v>205</c:v>
                </c:pt>
                <c:pt idx="1082">
                  <c:v>205</c:v>
                </c:pt>
                <c:pt idx="1083">
                  <c:v>204</c:v>
                </c:pt>
                <c:pt idx="1084">
                  <c:v>203</c:v>
                </c:pt>
                <c:pt idx="1085">
                  <c:v>203</c:v>
                </c:pt>
                <c:pt idx="1086">
                  <c:v>203</c:v>
                </c:pt>
                <c:pt idx="1087">
                  <c:v>203</c:v>
                </c:pt>
                <c:pt idx="1088">
                  <c:v>202</c:v>
                </c:pt>
                <c:pt idx="1089">
                  <c:v>202</c:v>
                </c:pt>
                <c:pt idx="1090">
                  <c:v>201</c:v>
                </c:pt>
                <c:pt idx="1091">
                  <c:v>201</c:v>
                </c:pt>
                <c:pt idx="1092">
                  <c:v>200</c:v>
                </c:pt>
                <c:pt idx="1093">
                  <c:v>200</c:v>
                </c:pt>
                <c:pt idx="1094">
                  <c:v>200</c:v>
                </c:pt>
                <c:pt idx="1095">
                  <c:v>199</c:v>
                </c:pt>
                <c:pt idx="1096">
                  <c:v>199</c:v>
                </c:pt>
                <c:pt idx="1097">
                  <c:v>199</c:v>
                </c:pt>
                <c:pt idx="1098">
                  <c:v>199</c:v>
                </c:pt>
                <c:pt idx="1099">
                  <c:v>199</c:v>
                </c:pt>
                <c:pt idx="1100">
                  <c:v>198</c:v>
                </c:pt>
                <c:pt idx="1101">
                  <c:v>198</c:v>
                </c:pt>
                <c:pt idx="1102">
                  <c:v>198</c:v>
                </c:pt>
                <c:pt idx="1103">
                  <c:v>198</c:v>
                </c:pt>
                <c:pt idx="1104">
                  <c:v>198</c:v>
                </c:pt>
                <c:pt idx="1105">
                  <c:v>197</c:v>
                </c:pt>
                <c:pt idx="1106">
                  <c:v>197</c:v>
                </c:pt>
                <c:pt idx="1107">
                  <c:v>197</c:v>
                </c:pt>
                <c:pt idx="1108">
                  <c:v>197</c:v>
                </c:pt>
                <c:pt idx="1109">
                  <c:v>197</c:v>
                </c:pt>
                <c:pt idx="1110">
                  <c:v>197</c:v>
                </c:pt>
                <c:pt idx="1111">
                  <c:v>196</c:v>
                </c:pt>
                <c:pt idx="1112">
                  <c:v>196</c:v>
                </c:pt>
                <c:pt idx="1113">
                  <c:v>196</c:v>
                </c:pt>
                <c:pt idx="1114">
                  <c:v>196</c:v>
                </c:pt>
                <c:pt idx="1115">
                  <c:v>195</c:v>
                </c:pt>
                <c:pt idx="1116">
                  <c:v>194</c:v>
                </c:pt>
                <c:pt idx="1117">
                  <c:v>194</c:v>
                </c:pt>
                <c:pt idx="1118">
                  <c:v>194</c:v>
                </c:pt>
                <c:pt idx="1119">
                  <c:v>194</c:v>
                </c:pt>
                <c:pt idx="1120">
                  <c:v>194</c:v>
                </c:pt>
                <c:pt idx="1121">
                  <c:v>194</c:v>
                </c:pt>
                <c:pt idx="1122">
                  <c:v>193</c:v>
                </c:pt>
                <c:pt idx="1123">
                  <c:v>193</c:v>
                </c:pt>
                <c:pt idx="1124">
                  <c:v>193</c:v>
                </c:pt>
                <c:pt idx="1125">
                  <c:v>193</c:v>
                </c:pt>
                <c:pt idx="1126">
                  <c:v>192</c:v>
                </c:pt>
                <c:pt idx="1127">
                  <c:v>192</c:v>
                </c:pt>
                <c:pt idx="1128">
                  <c:v>192</c:v>
                </c:pt>
                <c:pt idx="1129">
                  <c:v>192</c:v>
                </c:pt>
                <c:pt idx="1130">
                  <c:v>192</c:v>
                </c:pt>
                <c:pt idx="1131">
                  <c:v>191</c:v>
                </c:pt>
                <c:pt idx="1132">
                  <c:v>191</c:v>
                </c:pt>
                <c:pt idx="1133">
                  <c:v>191</c:v>
                </c:pt>
                <c:pt idx="1134">
                  <c:v>191</c:v>
                </c:pt>
                <c:pt idx="1135">
                  <c:v>191</c:v>
                </c:pt>
                <c:pt idx="1136">
                  <c:v>191</c:v>
                </c:pt>
                <c:pt idx="1137">
                  <c:v>190</c:v>
                </c:pt>
                <c:pt idx="1138">
                  <c:v>190</c:v>
                </c:pt>
                <c:pt idx="1139">
                  <c:v>190</c:v>
                </c:pt>
                <c:pt idx="1140">
                  <c:v>190</c:v>
                </c:pt>
                <c:pt idx="1141">
                  <c:v>190</c:v>
                </c:pt>
                <c:pt idx="1142">
                  <c:v>189</c:v>
                </c:pt>
                <c:pt idx="1143">
                  <c:v>189</c:v>
                </c:pt>
                <c:pt idx="1144">
                  <c:v>189</c:v>
                </c:pt>
                <c:pt idx="1145">
                  <c:v>189</c:v>
                </c:pt>
                <c:pt idx="1146">
                  <c:v>189</c:v>
                </c:pt>
                <c:pt idx="1147">
                  <c:v>189</c:v>
                </c:pt>
                <c:pt idx="1148">
                  <c:v>189</c:v>
                </c:pt>
                <c:pt idx="1149">
                  <c:v>188</c:v>
                </c:pt>
                <c:pt idx="1150">
                  <c:v>188</c:v>
                </c:pt>
                <c:pt idx="1151">
                  <c:v>188</c:v>
                </c:pt>
                <c:pt idx="1152">
                  <c:v>188</c:v>
                </c:pt>
                <c:pt idx="1153">
                  <c:v>187</c:v>
                </c:pt>
                <c:pt idx="1154">
                  <c:v>187</c:v>
                </c:pt>
                <c:pt idx="1155">
                  <c:v>187</c:v>
                </c:pt>
                <c:pt idx="1156">
                  <c:v>187</c:v>
                </c:pt>
                <c:pt idx="1157">
                  <c:v>187</c:v>
                </c:pt>
                <c:pt idx="1158">
                  <c:v>186</c:v>
                </c:pt>
                <c:pt idx="1159">
                  <c:v>186</c:v>
                </c:pt>
                <c:pt idx="1160">
                  <c:v>186</c:v>
                </c:pt>
                <c:pt idx="1161">
                  <c:v>186</c:v>
                </c:pt>
                <c:pt idx="1162">
                  <c:v>185</c:v>
                </c:pt>
                <c:pt idx="1163">
                  <c:v>185</c:v>
                </c:pt>
                <c:pt idx="1164">
                  <c:v>185</c:v>
                </c:pt>
                <c:pt idx="1165">
                  <c:v>184</c:v>
                </c:pt>
                <c:pt idx="1166">
                  <c:v>184</c:v>
                </c:pt>
                <c:pt idx="1167">
                  <c:v>184</c:v>
                </c:pt>
                <c:pt idx="1168">
                  <c:v>184</c:v>
                </c:pt>
                <c:pt idx="1169">
                  <c:v>184</c:v>
                </c:pt>
                <c:pt idx="1170">
                  <c:v>184</c:v>
                </c:pt>
                <c:pt idx="1171">
                  <c:v>183</c:v>
                </c:pt>
                <c:pt idx="1172">
                  <c:v>183</c:v>
                </c:pt>
                <c:pt idx="1173">
                  <c:v>183</c:v>
                </c:pt>
                <c:pt idx="1174">
                  <c:v>183</c:v>
                </c:pt>
                <c:pt idx="1175">
                  <c:v>183</c:v>
                </c:pt>
                <c:pt idx="1176">
                  <c:v>183</c:v>
                </c:pt>
                <c:pt idx="1177">
                  <c:v>182</c:v>
                </c:pt>
                <c:pt idx="1178">
                  <c:v>181</c:v>
                </c:pt>
                <c:pt idx="1179">
                  <c:v>181</c:v>
                </c:pt>
                <c:pt idx="1180">
                  <c:v>181</c:v>
                </c:pt>
                <c:pt idx="1181">
                  <c:v>180</c:v>
                </c:pt>
                <c:pt idx="1182">
                  <c:v>180</c:v>
                </c:pt>
                <c:pt idx="1183">
                  <c:v>180</c:v>
                </c:pt>
                <c:pt idx="1184">
                  <c:v>180</c:v>
                </c:pt>
                <c:pt idx="1185">
                  <c:v>180</c:v>
                </c:pt>
                <c:pt idx="1186">
                  <c:v>180</c:v>
                </c:pt>
                <c:pt idx="1187">
                  <c:v>180</c:v>
                </c:pt>
                <c:pt idx="1188">
                  <c:v>180</c:v>
                </c:pt>
                <c:pt idx="1189">
                  <c:v>180</c:v>
                </c:pt>
                <c:pt idx="1190">
                  <c:v>180</c:v>
                </c:pt>
                <c:pt idx="1191">
                  <c:v>180</c:v>
                </c:pt>
                <c:pt idx="1192">
                  <c:v>179</c:v>
                </c:pt>
                <c:pt idx="1193">
                  <c:v>179</c:v>
                </c:pt>
                <c:pt idx="1194">
                  <c:v>179</c:v>
                </c:pt>
                <c:pt idx="1195">
                  <c:v>178</c:v>
                </c:pt>
                <c:pt idx="1196">
                  <c:v>178</c:v>
                </c:pt>
                <c:pt idx="1197">
                  <c:v>178</c:v>
                </c:pt>
                <c:pt idx="1198">
                  <c:v>178</c:v>
                </c:pt>
                <c:pt idx="1199">
                  <c:v>178</c:v>
                </c:pt>
                <c:pt idx="1200">
                  <c:v>178</c:v>
                </c:pt>
                <c:pt idx="1201">
                  <c:v>178</c:v>
                </c:pt>
                <c:pt idx="1202">
                  <c:v>178</c:v>
                </c:pt>
                <c:pt idx="1203">
                  <c:v>178</c:v>
                </c:pt>
                <c:pt idx="1204">
                  <c:v>178</c:v>
                </c:pt>
                <c:pt idx="1205">
                  <c:v>178</c:v>
                </c:pt>
                <c:pt idx="1206">
                  <c:v>178</c:v>
                </c:pt>
                <c:pt idx="1207">
                  <c:v>178</c:v>
                </c:pt>
                <c:pt idx="1208">
                  <c:v>177</c:v>
                </c:pt>
                <c:pt idx="1209">
                  <c:v>177</c:v>
                </c:pt>
                <c:pt idx="1210">
                  <c:v>177</c:v>
                </c:pt>
                <c:pt idx="1211">
                  <c:v>177</c:v>
                </c:pt>
                <c:pt idx="1212">
                  <c:v>177</c:v>
                </c:pt>
                <c:pt idx="1213">
                  <c:v>177</c:v>
                </c:pt>
                <c:pt idx="1214">
                  <c:v>177</c:v>
                </c:pt>
                <c:pt idx="1215">
                  <c:v>176</c:v>
                </c:pt>
                <c:pt idx="1216">
                  <c:v>176</c:v>
                </c:pt>
                <c:pt idx="1217">
                  <c:v>176</c:v>
                </c:pt>
                <c:pt idx="1218">
                  <c:v>176</c:v>
                </c:pt>
                <c:pt idx="1219">
                  <c:v>175</c:v>
                </c:pt>
                <c:pt idx="1220">
                  <c:v>174</c:v>
                </c:pt>
                <c:pt idx="1221">
                  <c:v>174</c:v>
                </c:pt>
                <c:pt idx="1222">
                  <c:v>174</c:v>
                </c:pt>
                <c:pt idx="1223">
                  <c:v>174</c:v>
                </c:pt>
                <c:pt idx="1224">
                  <c:v>174</c:v>
                </c:pt>
                <c:pt idx="1225">
                  <c:v>174</c:v>
                </c:pt>
                <c:pt idx="1226">
                  <c:v>174</c:v>
                </c:pt>
                <c:pt idx="1227">
                  <c:v>173</c:v>
                </c:pt>
                <c:pt idx="1228">
                  <c:v>173</c:v>
                </c:pt>
                <c:pt idx="1229">
                  <c:v>173</c:v>
                </c:pt>
                <c:pt idx="1230">
                  <c:v>173</c:v>
                </c:pt>
                <c:pt idx="1231">
                  <c:v>172</c:v>
                </c:pt>
                <c:pt idx="1232">
                  <c:v>172</c:v>
                </c:pt>
                <c:pt idx="1233">
                  <c:v>172</c:v>
                </c:pt>
                <c:pt idx="1234">
                  <c:v>172</c:v>
                </c:pt>
                <c:pt idx="1235">
                  <c:v>172</c:v>
                </c:pt>
                <c:pt idx="1236">
                  <c:v>172</c:v>
                </c:pt>
                <c:pt idx="1237">
                  <c:v>171</c:v>
                </c:pt>
                <c:pt idx="1238">
                  <c:v>171</c:v>
                </c:pt>
                <c:pt idx="1239">
                  <c:v>171</c:v>
                </c:pt>
                <c:pt idx="1240">
                  <c:v>171</c:v>
                </c:pt>
                <c:pt idx="1241">
                  <c:v>171</c:v>
                </c:pt>
                <c:pt idx="1242">
                  <c:v>170</c:v>
                </c:pt>
                <c:pt idx="1243">
                  <c:v>170</c:v>
                </c:pt>
                <c:pt idx="1244">
                  <c:v>170</c:v>
                </c:pt>
                <c:pt idx="1245">
                  <c:v>170</c:v>
                </c:pt>
                <c:pt idx="1246">
                  <c:v>169</c:v>
                </c:pt>
                <c:pt idx="1247">
                  <c:v>169</c:v>
                </c:pt>
                <c:pt idx="1248">
                  <c:v>169</c:v>
                </c:pt>
                <c:pt idx="1249">
                  <c:v>169</c:v>
                </c:pt>
                <c:pt idx="1250">
                  <c:v>168</c:v>
                </c:pt>
                <c:pt idx="1251">
                  <c:v>168</c:v>
                </c:pt>
                <c:pt idx="1252">
                  <c:v>168</c:v>
                </c:pt>
                <c:pt idx="1253">
                  <c:v>168</c:v>
                </c:pt>
                <c:pt idx="1254">
                  <c:v>168</c:v>
                </c:pt>
                <c:pt idx="1255">
                  <c:v>167</c:v>
                </c:pt>
                <c:pt idx="1256">
                  <c:v>167</c:v>
                </c:pt>
                <c:pt idx="1257">
                  <c:v>167</c:v>
                </c:pt>
                <c:pt idx="1258">
                  <c:v>166</c:v>
                </c:pt>
                <c:pt idx="1259">
                  <c:v>166</c:v>
                </c:pt>
                <c:pt idx="1260">
                  <c:v>166</c:v>
                </c:pt>
                <c:pt idx="1261">
                  <c:v>166</c:v>
                </c:pt>
                <c:pt idx="1262">
                  <c:v>166</c:v>
                </c:pt>
                <c:pt idx="1263">
                  <c:v>165</c:v>
                </c:pt>
                <c:pt idx="1264">
                  <c:v>165</c:v>
                </c:pt>
                <c:pt idx="1265">
                  <c:v>165</c:v>
                </c:pt>
                <c:pt idx="1266">
                  <c:v>165</c:v>
                </c:pt>
                <c:pt idx="1267">
                  <c:v>165</c:v>
                </c:pt>
                <c:pt idx="1268">
                  <c:v>165</c:v>
                </c:pt>
                <c:pt idx="1269">
                  <c:v>165</c:v>
                </c:pt>
                <c:pt idx="1270">
                  <c:v>164</c:v>
                </c:pt>
                <c:pt idx="1271">
                  <c:v>164</c:v>
                </c:pt>
                <c:pt idx="1272">
                  <c:v>164</c:v>
                </c:pt>
                <c:pt idx="1273">
                  <c:v>163</c:v>
                </c:pt>
                <c:pt idx="1274">
                  <c:v>163</c:v>
                </c:pt>
                <c:pt idx="1275">
                  <c:v>163</c:v>
                </c:pt>
                <c:pt idx="1276">
                  <c:v>162</c:v>
                </c:pt>
                <c:pt idx="1277">
                  <c:v>162</c:v>
                </c:pt>
                <c:pt idx="1278">
                  <c:v>162</c:v>
                </c:pt>
                <c:pt idx="1279">
                  <c:v>162</c:v>
                </c:pt>
                <c:pt idx="1280">
                  <c:v>162</c:v>
                </c:pt>
                <c:pt idx="1281">
                  <c:v>161</c:v>
                </c:pt>
                <c:pt idx="1282">
                  <c:v>161</c:v>
                </c:pt>
                <c:pt idx="1283">
                  <c:v>161</c:v>
                </c:pt>
                <c:pt idx="1284">
                  <c:v>161</c:v>
                </c:pt>
                <c:pt idx="1285">
                  <c:v>161</c:v>
                </c:pt>
                <c:pt idx="1286">
                  <c:v>161</c:v>
                </c:pt>
                <c:pt idx="1287">
                  <c:v>161</c:v>
                </c:pt>
                <c:pt idx="1288">
                  <c:v>161</c:v>
                </c:pt>
                <c:pt idx="1289">
                  <c:v>161</c:v>
                </c:pt>
                <c:pt idx="1290">
                  <c:v>160</c:v>
                </c:pt>
                <c:pt idx="1291">
                  <c:v>160</c:v>
                </c:pt>
                <c:pt idx="1292">
                  <c:v>160</c:v>
                </c:pt>
                <c:pt idx="1293">
                  <c:v>160</c:v>
                </c:pt>
                <c:pt idx="1294">
                  <c:v>160</c:v>
                </c:pt>
                <c:pt idx="1295">
                  <c:v>160</c:v>
                </c:pt>
                <c:pt idx="1296">
                  <c:v>160</c:v>
                </c:pt>
                <c:pt idx="1297">
                  <c:v>159</c:v>
                </c:pt>
                <c:pt idx="1298">
                  <c:v>159</c:v>
                </c:pt>
                <c:pt idx="1299">
                  <c:v>159</c:v>
                </c:pt>
                <c:pt idx="1300">
                  <c:v>159</c:v>
                </c:pt>
                <c:pt idx="1301">
                  <c:v>159</c:v>
                </c:pt>
                <c:pt idx="1302">
                  <c:v>158</c:v>
                </c:pt>
                <c:pt idx="1303">
                  <c:v>158</c:v>
                </c:pt>
                <c:pt idx="1304">
                  <c:v>158</c:v>
                </c:pt>
                <c:pt idx="1305">
                  <c:v>158</c:v>
                </c:pt>
                <c:pt idx="1306">
                  <c:v>157</c:v>
                </c:pt>
                <c:pt idx="1307">
                  <c:v>157</c:v>
                </c:pt>
                <c:pt idx="1308">
                  <c:v>156</c:v>
                </c:pt>
                <c:pt idx="1309">
                  <c:v>156</c:v>
                </c:pt>
                <c:pt idx="1310">
                  <c:v>156</c:v>
                </c:pt>
                <c:pt idx="1311">
                  <c:v>156</c:v>
                </c:pt>
                <c:pt idx="1312">
                  <c:v>156</c:v>
                </c:pt>
                <c:pt idx="1313">
                  <c:v>156</c:v>
                </c:pt>
                <c:pt idx="1314">
                  <c:v>156</c:v>
                </c:pt>
                <c:pt idx="1315">
                  <c:v>155</c:v>
                </c:pt>
                <c:pt idx="1316">
                  <c:v>155</c:v>
                </c:pt>
                <c:pt idx="1317">
                  <c:v>155</c:v>
                </c:pt>
                <c:pt idx="1318">
                  <c:v>155</c:v>
                </c:pt>
                <c:pt idx="1319">
                  <c:v>155</c:v>
                </c:pt>
                <c:pt idx="1320">
                  <c:v>154</c:v>
                </c:pt>
                <c:pt idx="1321">
                  <c:v>154</c:v>
                </c:pt>
                <c:pt idx="1322">
                  <c:v>154</c:v>
                </c:pt>
                <c:pt idx="1323">
                  <c:v>154</c:v>
                </c:pt>
                <c:pt idx="1324">
                  <c:v>154</c:v>
                </c:pt>
                <c:pt idx="1325">
                  <c:v>154</c:v>
                </c:pt>
                <c:pt idx="1326">
                  <c:v>154</c:v>
                </c:pt>
                <c:pt idx="1327">
                  <c:v>153</c:v>
                </c:pt>
                <c:pt idx="1328">
                  <c:v>153</c:v>
                </c:pt>
                <c:pt idx="1329">
                  <c:v>153</c:v>
                </c:pt>
                <c:pt idx="1330">
                  <c:v>153</c:v>
                </c:pt>
                <c:pt idx="1331">
                  <c:v>153</c:v>
                </c:pt>
                <c:pt idx="1332">
                  <c:v>153</c:v>
                </c:pt>
                <c:pt idx="1333">
                  <c:v>153</c:v>
                </c:pt>
                <c:pt idx="1334">
                  <c:v>152</c:v>
                </c:pt>
                <c:pt idx="1335">
                  <c:v>152</c:v>
                </c:pt>
                <c:pt idx="1336">
                  <c:v>152</c:v>
                </c:pt>
                <c:pt idx="1337">
                  <c:v>152</c:v>
                </c:pt>
                <c:pt idx="1338">
                  <c:v>152</c:v>
                </c:pt>
                <c:pt idx="1339">
                  <c:v>152</c:v>
                </c:pt>
                <c:pt idx="1340">
                  <c:v>152</c:v>
                </c:pt>
                <c:pt idx="1341">
                  <c:v>152</c:v>
                </c:pt>
                <c:pt idx="1342">
                  <c:v>152</c:v>
                </c:pt>
                <c:pt idx="1343">
                  <c:v>152</c:v>
                </c:pt>
                <c:pt idx="1344">
                  <c:v>151</c:v>
                </c:pt>
                <c:pt idx="1345">
                  <c:v>151</c:v>
                </c:pt>
                <c:pt idx="1346">
                  <c:v>151</c:v>
                </c:pt>
                <c:pt idx="1347">
                  <c:v>150</c:v>
                </c:pt>
                <c:pt idx="1348">
                  <c:v>150</c:v>
                </c:pt>
                <c:pt idx="1349">
                  <c:v>149</c:v>
                </c:pt>
                <c:pt idx="1350">
                  <c:v>149</c:v>
                </c:pt>
                <c:pt idx="1351">
                  <c:v>149</c:v>
                </c:pt>
                <c:pt idx="1352">
                  <c:v>149</c:v>
                </c:pt>
                <c:pt idx="1353">
                  <c:v>149</c:v>
                </c:pt>
                <c:pt idx="1354">
                  <c:v>149</c:v>
                </c:pt>
                <c:pt idx="1355">
                  <c:v>149</c:v>
                </c:pt>
                <c:pt idx="1356">
                  <c:v>149</c:v>
                </c:pt>
                <c:pt idx="1357">
                  <c:v>148</c:v>
                </c:pt>
                <c:pt idx="1358">
                  <c:v>148</c:v>
                </c:pt>
                <c:pt idx="1359">
                  <c:v>148</c:v>
                </c:pt>
                <c:pt idx="1360">
                  <c:v>148</c:v>
                </c:pt>
                <c:pt idx="1361">
                  <c:v>148</c:v>
                </c:pt>
                <c:pt idx="1362">
                  <c:v>148</c:v>
                </c:pt>
                <c:pt idx="1363">
                  <c:v>148</c:v>
                </c:pt>
                <c:pt idx="1364">
                  <c:v>148</c:v>
                </c:pt>
                <c:pt idx="1365">
                  <c:v>147</c:v>
                </c:pt>
                <c:pt idx="1366">
                  <c:v>147</c:v>
                </c:pt>
                <c:pt idx="1367">
                  <c:v>147</c:v>
                </c:pt>
                <c:pt idx="1368">
                  <c:v>147</c:v>
                </c:pt>
                <c:pt idx="1369">
                  <c:v>147</c:v>
                </c:pt>
                <c:pt idx="1370">
                  <c:v>147</c:v>
                </c:pt>
                <c:pt idx="1371">
                  <c:v>147</c:v>
                </c:pt>
                <c:pt idx="1372">
                  <c:v>146</c:v>
                </c:pt>
                <c:pt idx="1373">
                  <c:v>146</c:v>
                </c:pt>
                <c:pt idx="1374">
                  <c:v>146</c:v>
                </c:pt>
                <c:pt idx="1375">
                  <c:v>146</c:v>
                </c:pt>
                <c:pt idx="1376">
                  <c:v>145</c:v>
                </c:pt>
                <c:pt idx="1377">
                  <c:v>145</c:v>
                </c:pt>
                <c:pt idx="1378">
                  <c:v>145</c:v>
                </c:pt>
                <c:pt idx="1379">
                  <c:v>145</c:v>
                </c:pt>
                <c:pt idx="1380">
                  <c:v>145</c:v>
                </c:pt>
                <c:pt idx="1381">
                  <c:v>145</c:v>
                </c:pt>
                <c:pt idx="1382">
                  <c:v>145</c:v>
                </c:pt>
                <c:pt idx="1383">
                  <c:v>144</c:v>
                </c:pt>
                <c:pt idx="1384">
                  <c:v>144</c:v>
                </c:pt>
                <c:pt idx="1385">
                  <c:v>144</c:v>
                </c:pt>
                <c:pt idx="1386">
                  <c:v>144</c:v>
                </c:pt>
                <c:pt idx="1387">
                  <c:v>144</c:v>
                </c:pt>
                <c:pt idx="1388">
                  <c:v>144</c:v>
                </c:pt>
                <c:pt idx="1389">
                  <c:v>143</c:v>
                </c:pt>
                <c:pt idx="1390">
                  <c:v>143</c:v>
                </c:pt>
                <c:pt idx="1391">
                  <c:v>143</c:v>
                </c:pt>
                <c:pt idx="1392">
                  <c:v>143</c:v>
                </c:pt>
                <c:pt idx="1393">
                  <c:v>143</c:v>
                </c:pt>
                <c:pt idx="1394">
                  <c:v>143</c:v>
                </c:pt>
                <c:pt idx="1395">
                  <c:v>142</c:v>
                </c:pt>
                <c:pt idx="1396">
                  <c:v>142</c:v>
                </c:pt>
                <c:pt idx="1397">
                  <c:v>142</c:v>
                </c:pt>
                <c:pt idx="1398">
                  <c:v>142</c:v>
                </c:pt>
                <c:pt idx="1399">
                  <c:v>141</c:v>
                </c:pt>
                <c:pt idx="1400">
                  <c:v>141</c:v>
                </c:pt>
                <c:pt idx="1401">
                  <c:v>141</c:v>
                </c:pt>
                <c:pt idx="1402">
                  <c:v>141</c:v>
                </c:pt>
                <c:pt idx="1403">
                  <c:v>141</c:v>
                </c:pt>
                <c:pt idx="1404">
                  <c:v>141</c:v>
                </c:pt>
                <c:pt idx="1405">
                  <c:v>141</c:v>
                </c:pt>
                <c:pt idx="1406">
                  <c:v>141</c:v>
                </c:pt>
                <c:pt idx="1407">
                  <c:v>141</c:v>
                </c:pt>
                <c:pt idx="1408">
                  <c:v>141</c:v>
                </c:pt>
                <c:pt idx="1409">
                  <c:v>141</c:v>
                </c:pt>
                <c:pt idx="1410">
                  <c:v>141</c:v>
                </c:pt>
                <c:pt idx="1411">
                  <c:v>140</c:v>
                </c:pt>
                <c:pt idx="1412">
                  <c:v>140</c:v>
                </c:pt>
                <c:pt idx="1413">
                  <c:v>140</c:v>
                </c:pt>
                <c:pt idx="1414">
                  <c:v>139</c:v>
                </c:pt>
                <c:pt idx="1415">
                  <c:v>139</c:v>
                </c:pt>
                <c:pt idx="1416">
                  <c:v>139</c:v>
                </c:pt>
                <c:pt idx="1417">
                  <c:v>139</c:v>
                </c:pt>
                <c:pt idx="1418">
                  <c:v>138</c:v>
                </c:pt>
                <c:pt idx="1419">
                  <c:v>138</c:v>
                </c:pt>
                <c:pt idx="1420">
                  <c:v>138</c:v>
                </c:pt>
                <c:pt idx="1421">
                  <c:v>138</c:v>
                </c:pt>
                <c:pt idx="1422">
                  <c:v>138</c:v>
                </c:pt>
                <c:pt idx="1423">
                  <c:v>138</c:v>
                </c:pt>
                <c:pt idx="1424">
                  <c:v>137</c:v>
                </c:pt>
                <c:pt idx="1425">
                  <c:v>137</c:v>
                </c:pt>
                <c:pt idx="1426">
                  <c:v>137</c:v>
                </c:pt>
                <c:pt idx="1427">
                  <c:v>137</c:v>
                </c:pt>
                <c:pt idx="1428">
                  <c:v>136</c:v>
                </c:pt>
                <c:pt idx="1429">
                  <c:v>136</c:v>
                </c:pt>
                <c:pt idx="1430">
                  <c:v>136</c:v>
                </c:pt>
                <c:pt idx="1431">
                  <c:v>136</c:v>
                </c:pt>
                <c:pt idx="1432">
                  <c:v>136</c:v>
                </c:pt>
                <c:pt idx="1433">
                  <c:v>136</c:v>
                </c:pt>
                <c:pt idx="1434">
                  <c:v>135</c:v>
                </c:pt>
                <c:pt idx="1435">
                  <c:v>135</c:v>
                </c:pt>
                <c:pt idx="1436">
                  <c:v>135</c:v>
                </c:pt>
                <c:pt idx="1437">
                  <c:v>135</c:v>
                </c:pt>
                <c:pt idx="1438">
                  <c:v>135</c:v>
                </c:pt>
                <c:pt idx="1439">
                  <c:v>135</c:v>
                </c:pt>
                <c:pt idx="1440">
                  <c:v>134</c:v>
                </c:pt>
                <c:pt idx="1441">
                  <c:v>134</c:v>
                </c:pt>
                <c:pt idx="1442">
                  <c:v>133</c:v>
                </c:pt>
                <c:pt idx="1443">
                  <c:v>133</c:v>
                </c:pt>
                <c:pt idx="1444">
                  <c:v>133</c:v>
                </c:pt>
                <c:pt idx="1445">
                  <c:v>133</c:v>
                </c:pt>
                <c:pt idx="1446">
                  <c:v>132</c:v>
                </c:pt>
                <c:pt idx="1447">
                  <c:v>132</c:v>
                </c:pt>
                <c:pt idx="1448">
                  <c:v>132</c:v>
                </c:pt>
                <c:pt idx="1449">
                  <c:v>132</c:v>
                </c:pt>
                <c:pt idx="1450">
                  <c:v>132</c:v>
                </c:pt>
                <c:pt idx="1451">
                  <c:v>132</c:v>
                </c:pt>
                <c:pt idx="1452">
                  <c:v>131</c:v>
                </c:pt>
                <c:pt idx="1453">
                  <c:v>131</c:v>
                </c:pt>
                <c:pt idx="1454">
                  <c:v>131</c:v>
                </c:pt>
                <c:pt idx="1455">
                  <c:v>130</c:v>
                </c:pt>
                <c:pt idx="1456">
                  <c:v>130</c:v>
                </c:pt>
                <c:pt idx="1457">
                  <c:v>130</c:v>
                </c:pt>
                <c:pt idx="1458">
                  <c:v>130</c:v>
                </c:pt>
                <c:pt idx="1459">
                  <c:v>130</c:v>
                </c:pt>
                <c:pt idx="1460">
                  <c:v>130</c:v>
                </c:pt>
                <c:pt idx="1461">
                  <c:v>129</c:v>
                </c:pt>
                <c:pt idx="1462">
                  <c:v>129</c:v>
                </c:pt>
                <c:pt idx="1463">
                  <c:v>129</c:v>
                </c:pt>
                <c:pt idx="1464">
                  <c:v>129</c:v>
                </c:pt>
                <c:pt idx="1465">
                  <c:v>129</c:v>
                </c:pt>
                <c:pt idx="1466">
                  <c:v>129</c:v>
                </c:pt>
                <c:pt idx="1467">
                  <c:v>129</c:v>
                </c:pt>
                <c:pt idx="1468">
                  <c:v>129</c:v>
                </c:pt>
                <c:pt idx="1469">
                  <c:v>129</c:v>
                </c:pt>
                <c:pt idx="1470">
                  <c:v>129</c:v>
                </c:pt>
                <c:pt idx="1471">
                  <c:v>129</c:v>
                </c:pt>
                <c:pt idx="1472">
                  <c:v>129</c:v>
                </c:pt>
                <c:pt idx="1473">
                  <c:v>128</c:v>
                </c:pt>
                <c:pt idx="1474">
                  <c:v>128</c:v>
                </c:pt>
                <c:pt idx="1475">
                  <c:v>128</c:v>
                </c:pt>
                <c:pt idx="1476">
                  <c:v>128</c:v>
                </c:pt>
                <c:pt idx="1477">
                  <c:v>128</c:v>
                </c:pt>
                <c:pt idx="1478">
                  <c:v>128</c:v>
                </c:pt>
                <c:pt idx="1479">
                  <c:v>128</c:v>
                </c:pt>
                <c:pt idx="1480">
                  <c:v>127</c:v>
                </c:pt>
                <c:pt idx="1481">
                  <c:v>127</c:v>
                </c:pt>
                <c:pt idx="1482">
                  <c:v>127</c:v>
                </c:pt>
                <c:pt idx="1483">
                  <c:v>127</c:v>
                </c:pt>
                <c:pt idx="1484">
                  <c:v>127</c:v>
                </c:pt>
                <c:pt idx="1485">
                  <c:v>126</c:v>
                </c:pt>
                <c:pt idx="1486">
                  <c:v>126</c:v>
                </c:pt>
                <c:pt idx="1487">
                  <c:v>126</c:v>
                </c:pt>
                <c:pt idx="1488">
                  <c:v>126</c:v>
                </c:pt>
                <c:pt idx="1489">
                  <c:v>126</c:v>
                </c:pt>
                <c:pt idx="1490">
                  <c:v>126</c:v>
                </c:pt>
                <c:pt idx="1491">
                  <c:v>125</c:v>
                </c:pt>
                <c:pt idx="1492">
                  <c:v>125</c:v>
                </c:pt>
                <c:pt idx="1493">
                  <c:v>124</c:v>
                </c:pt>
                <c:pt idx="1494">
                  <c:v>124</c:v>
                </c:pt>
                <c:pt idx="1495">
                  <c:v>124</c:v>
                </c:pt>
                <c:pt idx="1496">
                  <c:v>124</c:v>
                </c:pt>
                <c:pt idx="1497">
                  <c:v>124</c:v>
                </c:pt>
                <c:pt idx="1498">
                  <c:v>124</c:v>
                </c:pt>
                <c:pt idx="1499">
                  <c:v>123</c:v>
                </c:pt>
                <c:pt idx="1500">
                  <c:v>123</c:v>
                </c:pt>
                <c:pt idx="1501">
                  <c:v>123</c:v>
                </c:pt>
                <c:pt idx="1502">
                  <c:v>123</c:v>
                </c:pt>
                <c:pt idx="1503">
                  <c:v>123</c:v>
                </c:pt>
                <c:pt idx="1504">
                  <c:v>123</c:v>
                </c:pt>
                <c:pt idx="1505">
                  <c:v>123</c:v>
                </c:pt>
                <c:pt idx="1506">
                  <c:v>123</c:v>
                </c:pt>
                <c:pt idx="1507">
                  <c:v>123</c:v>
                </c:pt>
                <c:pt idx="1508">
                  <c:v>123</c:v>
                </c:pt>
                <c:pt idx="1509">
                  <c:v>123</c:v>
                </c:pt>
                <c:pt idx="1510">
                  <c:v>123</c:v>
                </c:pt>
                <c:pt idx="1511">
                  <c:v>122</c:v>
                </c:pt>
                <c:pt idx="1512">
                  <c:v>122</c:v>
                </c:pt>
                <c:pt idx="1513">
                  <c:v>122</c:v>
                </c:pt>
                <c:pt idx="1514">
                  <c:v>122</c:v>
                </c:pt>
                <c:pt idx="1515">
                  <c:v>122</c:v>
                </c:pt>
                <c:pt idx="1516">
                  <c:v>121</c:v>
                </c:pt>
                <c:pt idx="1517">
                  <c:v>121</c:v>
                </c:pt>
                <c:pt idx="1518">
                  <c:v>121</c:v>
                </c:pt>
                <c:pt idx="1519">
                  <c:v>121</c:v>
                </c:pt>
                <c:pt idx="1520">
                  <c:v>121</c:v>
                </c:pt>
                <c:pt idx="1521">
                  <c:v>121</c:v>
                </c:pt>
                <c:pt idx="1522">
                  <c:v>121</c:v>
                </c:pt>
                <c:pt idx="1523">
                  <c:v>120</c:v>
                </c:pt>
                <c:pt idx="1524">
                  <c:v>120</c:v>
                </c:pt>
                <c:pt idx="1525">
                  <c:v>120</c:v>
                </c:pt>
                <c:pt idx="1526">
                  <c:v>120</c:v>
                </c:pt>
                <c:pt idx="1527">
                  <c:v>120</c:v>
                </c:pt>
                <c:pt idx="1528">
                  <c:v>119</c:v>
                </c:pt>
                <c:pt idx="1529">
                  <c:v>119</c:v>
                </c:pt>
                <c:pt idx="1530">
                  <c:v>119</c:v>
                </c:pt>
                <c:pt idx="1531">
                  <c:v>119</c:v>
                </c:pt>
                <c:pt idx="1532">
                  <c:v>119</c:v>
                </c:pt>
                <c:pt idx="1533">
                  <c:v>119</c:v>
                </c:pt>
                <c:pt idx="1534">
                  <c:v>118</c:v>
                </c:pt>
                <c:pt idx="1535">
                  <c:v>118</c:v>
                </c:pt>
                <c:pt idx="1536">
                  <c:v>118</c:v>
                </c:pt>
                <c:pt idx="1537">
                  <c:v>118</c:v>
                </c:pt>
                <c:pt idx="1538">
                  <c:v>118</c:v>
                </c:pt>
                <c:pt idx="1539">
                  <c:v>118</c:v>
                </c:pt>
                <c:pt idx="1540">
                  <c:v>117</c:v>
                </c:pt>
                <c:pt idx="1541">
                  <c:v>117</c:v>
                </c:pt>
                <c:pt idx="1542">
                  <c:v>117</c:v>
                </c:pt>
                <c:pt idx="1543">
                  <c:v>117</c:v>
                </c:pt>
                <c:pt idx="1544">
                  <c:v>117</c:v>
                </c:pt>
                <c:pt idx="1545">
                  <c:v>117</c:v>
                </c:pt>
                <c:pt idx="1546">
                  <c:v>117</c:v>
                </c:pt>
                <c:pt idx="1547">
                  <c:v>117</c:v>
                </c:pt>
                <c:pt idx="1548">
                  <c:v>117</c:v>
                </c:pt>
                <c:pt idx="1549">
                  <c:v>116</c:v>
                </c:pt>
                <c:pt idx="1550">
                  <c:v>116</c:v>
                </c:pt>
                <c:pt idx="1551">
                  <c:v>116</c:v>
                </c:pt>
                <c:pt idx="1552">
                  <c:v>116</c:v>
                </c:pt>
                <c:pt idx="1553">
                  <c:v>116</c:v>
                </c:pt>
                <c:pt idx="1554">
                  <c:v>116</c:v>
                </c:pt>
                <c:pt idx="1555">
                  <c:v>115</c:v>
                </c:pt>
                <c:pt idx="1556">
                  <c:v>115</c:v>
                </c:pt>
                <c:pt idx="1557">
                  <c:v>115</c:v>
                </c:pt>
                <c:pt idx="1558">
                  <c:v>115</c:v>
                </c:pt>
                <c:pt idx="1559">
                  <c:v>115</c:v>
                </c:pt>
                <c:pt idx="1560">
                  <c:v>115</c:v>
                </c:pt>
                <c:pt idx="1561">
                  <c:v>114</c:v>
                </c:pt>
                <c:pt idx="1562">
                  <c:v>114</c:v>
                </c:pt>
                <c:pt idx="1563">
                  <c:v>114</c:v>
                </c:pt>
                <c:pt idx="1564">
                  <c:v>114</c:v>
                </c:pt>
                <c:pt idx="1565">
                  <c:v>114</c:v>
                </c:pt>
                <c:pt idx="1566">
                  <c:v>114</c:v>
                </c:pt>
                <c:pt idx="1567">
                  <c:v>114</c:v>
                </c:pt>
                <c:pt idx="1568">
                  <c:v>114</c:v>
                </c:pt>
                <c:pt idx="1569">
                  <c:v>114</c:v>
                </c:pt>
                <c:pt idx="1570">
                  <c:v>114</c:v>
                </c:pt>
                <c:pt idx="1571">
                  <c:v>114</c:v>
                </c:pt>
                <c:pt idx="1572">
                  <c:v>113</c:v>
                </c:pt>
                <c:pt idx="1573">
                  <c:v>113</c:v>
                </c:pt>
                <c:pt idx="1574">
                  <c:v>113</c:v>
                </c:pt>
                <c:pt idx="1575">
                  <c:v>113</c:v>
                </c:pt>
                <c:pt idx="1576">
                  <c:v>113</c:v>
                </c:pt>
                <c:pt idx="1577">
                  <c:v>113</c:v>
                </c:pt>
                <c:pt idx="1578">
                  <c:v>113</c:v>
                </c:pt>
                <c:pt idx="1579">
                  <c:v>113</c:v>
                </c:pt>
                <c:pt idx="1580">
                  <c:v>113</c:v>
                </c:pt>
                <c:pt idx="1581">
                  <c:v>112</c:v>
                </c:pt>
                <c:pt idx="1582">
                  <c:v>112</c:v>
                </c:pt>
                <c:pt idx="1583">
                  <c:v>112</c:v>
                </c:pt>
                <c:pt idx="1584">
                  <c:v>112</c:v>
                </c:pt>
                <c:pt idx="1585">
                  <c:v>112</c:v>
                </c:pt>
                <c:pt idx="1586">
                  <c:v>112</c:v>
                </c:pt>
                <c:pt idx="1587">
                  <c:v>112</c:v>
                </c:pt>
                <c:pt idx="1588">
                  <c:v>111</c:v>
                </c:pt>
                <c:pt idx="1589">
                  <c:v>111</c:v>
                </c:pt>
                <c:pt idx="1590">
                  <c:v>111</c:v>
                </c:pt>
                <c:pt idx="1591">
                  <c:v>111</c:v>
                </c:pt>
                <c:pt idx="1592">
                  <c:v>111</c:v>
                </c:pt>
                <c:pt idx="1593">
                  <c:v>111</c:v>
                </c:pt>
                <c:pt idx="1594">
                  <c:v>111</c:v>
                </c:pt>
                <c:pt idx="1595">
                  <c:v>111</c:v>
                </c:pt>
                <c:pt idx="1596">
                  <c:v>111</c:v>
                </c:pt>
                <c:pt idx="1597">
                  <c:v>110</c:v>
                </c:pt>
                <c:pt idx="1598">
                  <c:v>110</c:v>
                </c:pt>
                <c:pt idx="1599">
                  <c:v>110</c:v>
                </c:pt>
                <c:pt idx="1600">
                  <c:v>110</c:v>
                </c:pt>
                <c:pt idx="1601">
                  <c:v>110</c:v>
                </c:pt>
                <c:pt idx="1602">
                  <c:v>109</c:v>
                </c:pt>
                <c:pt idx="1603">
                  <c:v>109</c:v>
                </c:pt>
                <c:pt idx="1604">
                  <c:v>109</c:v>
                </c:pt>
                <c:pt idx="1605">
                  <c:v>109</c:v>
                </c:pt>
                <c:pt idx="1606">
                  <c:v>109</c:v>
                </c:pt>
                <c:pt idx="1607">
                  <c:v>109</c:v>
                </c:pt>
                <c:pt idx="1608">
                  <c:v>109</c:v>
                </c:pt>
                <c:pt idx="1609">
                  <c:v>109</c:v>
                </c:pt>
                <c:pt idx="1610">
                  <c:v>108</c:v>
                </c:pt>
                <c:pt idx="1611">
                  <c:v>108</c:v>
                </c:pt>
                <c:pt idx="1612">
                  <c:v>108</c:v>
                </c:pt>
                <c:pt idx="1613">
                  <c:v>108</c:v>
                </c:pt>
                <c:pt idx="1614">
                  <c:v>108</c:v>
                </c:pt>
                <c:pt idx="1615">
                  <c:v>108</c:v>
                </c:pt>
                <c:pt idx="1616">
                  <c:v>108</c:v>
                </c:pt>
                <c:pt idx="1617">
                  <c:v>108</c:v>
                </c:pt>
                <c:pt idx="1618">
                  <c:v>107</c:v>
                </c:pt>
                <c:pt idx="1619">
                  <c:v>107</c:v>
                </c:pt>
                <c:pt idx="1620">
                  <c:v>107</c:v>
                </c:pt>
                <c:pt idx="1621">
                  <c:v>107</c:v>
                </c:pt>
                <c:pt idx="1622">
                  <c:v>107</c:v>
                </c:pt>
                <c:pt idx="1623">
                  <c:v>107</c:v>
                </c:pt>
                <c:pt idx="1624">
                  <c:v>107</c:v>
                </c:pt>
                <c:pt idx="1625">
                  <c:v>107</c:v>
                </c:pt>
                <c:pt idx="1626">
                  <c:v>107</c:v>
                </c:pt>
                <c:pt idx="1627">
                  <c:v>106</c:v>
                </c:pt>
                <c:pt idx="1628">
                  <c:v>106</c:v>
                </c:pt>
                <c:pt idx="1629">
                  <c:v>106</c:v>
                </c:pt>
                <c:pt idx="1630">
                  <c:v>106</c:v>
                </c:pt>
                <c:pt idx="1631">
                  <c:v>106</c:v>
                </c:pt>
                <c:pt idx="1632">
                  <c:v>106</c:v>
                </c:pt>
                <c:pt idx="1633">
                  <c:v>106</c:v>
                </c:pt>
                <c:pt idx="1634">
                  <c:v>106</c:v>
                </c:pt>
                <c:pt idx="1635">
                  <c:v>105</c:v>
                </c:pt>
                <c:pt idx="1636">
                  <c:v>105</c:v>
                </c:pt>
                <c:pt idx="1637">
                  <c:v>105</c:v>
                </c:pt>
                <c:pt idx="1638">
                  <c:v>105</c:v>
                </c:pt>
                <c:pt idx="1639">
                  <c:v>105</c:v>
                </c:pt>
                <c:pt idx="1640">
                  <c:v>105</c:v>
                </c:pt>
                <c:pt idx="1641">
                  <c:v>105</c:v>
                </c:pt>
                <c:pt idx="1642">
                  <c:v>105</c:v>
                </c:pt>
                <c:pt idx="1643">
                  <c:v>104</c:v>
                </c:pt>
                <c:pt idx="1644">
                  <c:v>104</c:v>
                </c:pt>
                <c:pt idx="1645">
                  <c:v>104</c:v>
                </c:pt>
                <c:pt idx="1646">
                  <c:v>104</c:v>
                </c:pt>
                <c:pt idx="1647">
                  <c:v>104</c:v>
                </c:pt>
                <c:pt idx="1648">
                  <c:v>104</c:v>
                </c:pt>
                <c:pt idx="1649">
                  <c:v>104</c:v>
                </c:pt>
                <c:pt idx="1650">
                  <c:v>104</c:v>
                </c:pt>
                <c:pt idx="1651">
                  <c:v>104</c:v>
                </c:pt>
                <c:pt idx="1652">
                  <c:v>104</c:v>
                </c:pt>
                <c:pt idx="1653">
                  <c:v>104</c:v>
                </c:pt>
                <c:pt idx="1654">
                  <c:v>103</c:v>
                </c:pt>
                <c:pt idx="1655">
                  <c:v>103</c:v>
                </c:pt>
                <c:pt idx="1656">
                  <c:v>103</c:v>
                </c:pt>
                <c:pt idx="1657">
                  <c:v>103</c:v>
                </c:pt>
                <c:pt idx="1658">
                  <c:v>103</c:v>
                </c:pt>
                <c:pt idx="1659">
                  <c:v>103</c:v>
                </c:pt>
                <c:pt idx="1660">
                  <c:v>103</c:v>
                </c:pt>
                <c:pt idx="1661">
                  <c:v>103</c:v>
                </c:pt>
                <c:pt idx="1662">
                  <c:v>103</c:v>
                </c:pt>
                <c:pt idx="1663">
                  <c:v>103</c:v>
                </c:pt>
                <c:pt idx="1664">
                  <c:v>103</c:v>
                </c:pt>
                <c:pt idx="1665">
                  <c:v>102</c:v>
                </c:pt>
                <c:pt idx="1666">
                  <c:v>102</c:v>
                </c:pt>
                <c:pt idx="1667">
                  <c:v>102</c:v>
                </c:pt>
                <c:pt idx="1668">
                  <c:v>102</c:v>
                </c:pt>
                <c:pt idx="1669">
                  <c:v>102</c:v>
                </c:pt>
                <c:pt idx="1670">
                  <c:v>102</c:v>
                </c:pt>
                <c:pt idx="1671">
                  <c:v>102</c:v>
                </c:pt>
                <c:pt idx="1672">
                  <c:v>102</c:v>
                </c:pt>
                <c:pt idx="1673">
                  <c:v>102</c:v>
                </c:pt>
                <c:pt idx="1674">
                  <c:v>101</c:v>
                </c:pt>
                <c:pt idx="1675">
                  <c:v>101</c:v>
                </c:pt>
                <c:pt idx="1676">
                  <c:v>101</c:v>
                </c:pt>
                <c:pt idx="1677">
                  <c:v>101</c:v>
                </c:pt>
                <c:pt idx="1678">
                  <c:v>101</c:v>
                </c:pt>
                <c:pt idx="1679">
                  <c:v>101</c:v>
                </c:pt>
                <c:pt idx="1680">
                  <c:v>101</c:v>
                </c:pt>
                <c:pt idx="1681">
                  <c:v>101</c:v>
                </c:pt>
                <c:pt idx="1682">
                  <c:v>101</c:v>
                </c:pt>
                <c:pt idx="1683">
                  <c:v>100</c:v>
                </c:pt>
                <c:pt idx="1684">
                  <c:v>100</c:v>
                </c:pt>
                <c:pt idx="1685">
                  <c:v>100</c:v>
                </c:pt>
                <c:pt idx="1686">
                  <c:v>100</c:v>
                </c:pt>
                <c:pt idx="1687">
                  <c:v>100</c:v>
                </c:pt>
                <c:pt idx="1688">
                  <c:v>100</c:v>
                </c:pt>
                <c:pt idx="1689">
                  <c:v>100</c:v>
                </c:pt>
                <c:pt idx="1690">
                  <c:v>100</c:v>
                </c:pt>
                <c:pt idx="1691">
                  <c:v>100</c:v>
                </c:pt>
                <c:pt idx="1692">
                  <c:v>100</c:v>
                </c:pt>
                <c:pt idx="1693">
                  <c:v>100</c:v>
                </c:pt>
                <c:pt idx="1694">
                  <c:v>99</c:v>
                </c:pt>
                <c:pt idx="1695">
                  <c:v>99</c:v>
                </c:pt>
                <c:pt idx="1696">
                  <c:v>99</c:v>
                </c:pt>
                <c:pt idx="1697">
                  <c:v>99</c:v>
                </c:pt>
                <c:pt idx="1698">
                  <c:v>99</c:v>
                </c:pt>
                <c:pt idx="1699">
                  <c:v>99</c:v>
                </c:pt>
                <c:pt idx="1700">
                  <c:v>99</c:v>
                </c:pt>
                <c:pt idx="1701">
                  <c:v>98</c:v>
                </c:pt>
                <c:pt idx="1702">
                  <c:v>98</c:v>
                </c:pt>
                <c:pt idx="1703">
                  <c:v>98</c:v>
                </c:pt>
                <c:pt idx="1704">
                  <c:v>98</c:v>
                </c:pt>
                <c:pt idx="1705">
                  <c:v>98</c:v>
                </c:pt>
                <c:pt idx="1706">
                  <c:v>98</c:v>
                </c:pt>
                <c:pt idx="1707">
                  <c:v>98</c:v>
                </c:pt>
                <c:pt idx="1708">
                  <c:v>98</c:v>
                </c:pt>
                <c:pt idx="1709">
                  <c:v>98</c:v>
                </c:pt>
                <c:pt idx="1710">
                  <c:v>98</c:v>
                </c:pt>
                <c:pt idx="1711">
                  <c:v>98</c:v>
                </c:pt>
                <c:pt idx="1712">
                  <c:v>97</c:v>
                </c:pt>
                <c:pt idx="1713">
                  <c:v>97</c:v>
                </c:pt>
                <c:pt idx="1714">
                  <c:v>97</c:v>
                </c:pt>
                <c:pt idx="1715">
                  <c:v>97</c:v>
                </c:pt>
                <c:pt idx="1716">
                  <c:v>97</c:v>
                </c:pt>
                <c:pt idx="1717">
                  <c:v>97</c:v>
                </c:pt>
                <c:pt idx="1718">
                  <c:v>96</c:v>
                </c:pt>
                <c:pt idx="1719">
                  <c:v>96</c:v>
                </c:pt>
                <c:pt idx="1720">
                  <c:v>96</c:v>
                </c:pt>
                <c:pt idx="1721">
                  <c:v>96</c:v>
                </c:pt>
                <c:pt idx="1722">
                  <c:v>95</c:v>
                </c:pt>
                <c:pt idx="1723">
                  <c:v>95</c:v>
                </c:pt>
                <c:pt idx="1724">
                  <c:v>95</c:v>
                </c:pt>
                <c:pt idx="1725">
                  <c:v>95</c:v>
                </c:pt>
                <c:pt idx="1726">
                  <c:v>95</c:v>
                </c:pt>
                <c:pt idx="1727">
                  <c:v>95</c:v>
                </c:pt>
                <c:pt idx="1728">
                  <c:v>94</c:v>
                </c:pt>
                <c:pt idx="1729">
                  <c:v>94</c:v>
                </c:pt>
                <c:pt idx="1730">
                  <c:v>94</c:v>
                </c:pt>
                <c:pt idx="1731">
                  <c:v>94</c:v>
                </c:pt>
                <c:pt idx="1732">
                  <c:v>94</c:v>
                </c:pt>
                <c:pt idx="1733">
                  <c:v>94</c:v>
                </c:pt>
                <c:pt idx="1734">
                  <c:v>94</c:v>
                </c:pt>
                <c:pt idx="1735">
                  <c:v>94</c:v>
                </c:pt>
                <c:pt idx="1736">
                  <c:v>93</c:v>
                </c:pt>
                <c:pt idx="1737">
                  <c:v>93</c:v>
                </c:pt>
                <c:pt idx="1738">
                  <c:v>93</c:v>
                </c:pt>
                <c:pt idx="1739">
                  <c:v>93</c:v>
                </c:pt>
                <c:pt idx="1740">
                  <c:v>93</c:v>
                </c:pt>
                <c:pt idx="1741">
                  <c:v>93</c:v>
                </c:pt>
                <c:pt idx="1742">
                  <c:v>93</c:v>
                </c:pt>
                <c:pt idx="1743">
                  <c:v>93</c:v>
                </c:pt>
                <c:pt idx="1744">
                  <c:v>93</c:v>
                </c:pt>
                <c:pt idx="1745">
                  <c:v>93</c:v>
                </c:pt>
                <c:pt idx="1746">
                  <c:v>93</c:v>
                </c:pt>
                <c:pt idx="1747">
                  <c:v>93</c:v>
                </c:pt>
                <c:pt idx="1748">
                  <c:v>93</c:v>
                </c:pt>
                <c:pt idx="1749">
                  <c:v>92</c:v>
                </c:pt>
                <c:pt idx="1750">
                  <c:v>92</c:v>
                </c:pt>
                <c:pt idx="1751">
                  <c:v>92</c:v>
                </c:pt>
                <c:pt idx="1752">
                  <c:v>92</c:v>
                </c:pt>
                <c:pt idx="1753">
                  <c:v>92</c:v>
                </c:pt>
                <c:pt idx="1754">
                  <c:v>92</c:v>
                </c:pt>
                <c:pt idx="1755">
                  <c:v>92</c:v>
                </c:pt>
                <c:pt idx="1756">
                  <c:v>91</c:v>
                </c:pt>
                <c:pt idx="1757">
                  <c:v>91</c:v>
                </c:pt>
                <c:pt idx="1758">
                  <c:v>91</c:v>
                </c:pt>
                <c:pt idx="1759">
                  <c:v>91</c:v>
                </c:pt>
                <c:pt idx="1760">
                  <c:v>91</c:v>
                </c:pt>
                <c:pt idx="1761">
                  <c:v>91</c:v>
                </c:pt>
                <c:pt idx="1762">
                  <c:v>91</c:v>
                </c:pt>
                <c:pt idx="1763">
                  <c:v>91</c:v>
                </c:pt>
                <c:pt idx="1764">
                  <c:v>90</c:v>
                </c:pt>
                <c:pt idx="1765">
                  <c:v>90</c:v>
                </c:pt>
                <c:pt idx="1766">
                  <c:v>90</c:v>
                </c:pt>
                <c:pt idx="1767">
                  <c:v>90</c:v>
                </c:pt>
                <c:pt idx="1768">
                  <c:v>90</c:v>
                </c:pt>
                <c:pt idx="1769">
                  <c:v>90</c:v>
                </c:pt>
                <c:pt idx="1770">
                  <c:v>90</c:v>
                </c:pt>
                <c:pt idx="1771">
                  <c:v>90</c:v>
                </c:pt>
                <c:pt idx="1772">
                  <c:v>90</c:v>
                </c:pt>
                <c:pt idx="1773">
                  <c:v>90</c:v>
                </c:pt>
                <c:pt idx="1774">
                  <c:v>90</c:v>
                </c:pt>
                <c:pt idx="1775">
                  <c:v>89</c:v>
                </c:pt>
                <c:pt idx="1776">
                  <c:v>89</c:v>
                </c:pt>
                <c:pt idx="1777">
                  <c:v>89</c:v>
                </c:pt>
                <c:pt idx="1778">
                  <c:v>89</c:v>
                </c:pt>
                <c:pt idx="1779">
                  <c:v>89</c:v>
                </c:pt>
                <c:pt idx="1780">
                  <c:v>89</c:v>
                </c:pt>
                <c:pt idx="1781">
                  <c:v>89</c:v>
                </c:pt>
                <c:pt idx="1782">
                  <c:v>89</c:v>
                </c:pt>
                <c:pt idx="1783">
                  <c:v>88</c:v>
                </c:pt>
                <c:pt idx="1784">
                  <c:v>88</c:v>
                </c:pt>
                <c:pt idx="1785">
                  <c:v>88</c:v>
                </c:pt>
                <c:pt idx="1786">
                  <c:v>88</c:v>
                </c:pt>
                <c:pt idx="1787">
                  <c:v>88</c:v>
                </c:pt>
                <c:pt idx="1788">
                  <c:v>87</c:v>
                </c:pt>
                <c:pt idx="1789">
                  <c:v>87</c:v>
                </c:pt>
                <c:pt idx="1790">
                  <c:v>87</c:v>
                </c:pt>
                <c:pt idx="1791">
                  <c:v>87</c:v>
                </c:pt>
                <c:pt idx="1792">
                  <c:v>87</c:v>
                </c:pt>
                <c:pt idx="1793">
                  <c:v>87</c:v>
                </c:pt>
                <c:pt idx="1794">
                  <c:v>87</c:v>
                </c:pt>
                <c:pt idx="1795">
                  <c:v>87</c:v>
                </c:pt>
                <c:pt idx="1796">
                  <c:v>86</c:v>
                </c:pt>
                <c:pt idx="1797">
                  <c:v>86</c:v>
                </c:pt>
                <c:pt idx="1798">
                  <c:v>86</c:v>
                </c:pt>
                <c:pt idx="1799">
                  <c:v>86</c:v>
                </c:pt>
                <c:pt idx="1800">
                  <c:v>86</c:v>
                </c:pt>
                <c:pt idx="1801">
                  <c:v>86</c:v>
                </c:pt>
                <c:pt idx="1802">
                  <c:v>86</c:v>
                </c:pt>
                <c:pt idx="1803">
                  <c:v>86</c:v>
                </c:pt>
                <c:pt idx="1804">
                  <c:v>86</c:v>
                </c:pt>
                <c:pt idx="1805">
                  <c:v>86</c:v>
                </c:pt>
                <c:pt idx="1806">
                  <c:v>86</c:v>
                </c:pt>
                <c:pt idx="1807">
                  <c:v>85</c:v>
                </c:pt>
                <c:pt idx="1808">
                  <c:v>85</c:v>
                </c:pt>
                <c:pt idx="1809">
                  <c:v>85</c:v>
                </c:pt>
                <c:pt idx="1810">
                  <c:v>85</c:v>
                </c:pt>
                <c:pt idx="1811">
                  <c:v>85</c:v>
                </c:pt>
                <c:pt idx="1812">
                  <c:v>85</c:v>
                </c:pt>
                <c:pt idx="1813">
                  <c:v>84</c:v>
                </c:pt>
                <c:pt idx="1814">
                  <c:v>84</c:v>
                </c:pt>
                <c:pt idx="1815">
                  <c:v>84</c:v>
                </c:pt>
                <c:pt idx="1816">
                  <c:v>84</c:v>
                </c:pt>
                <c:pt idx="1817">
                  <c:v>84</c:v>
                </c:pt>
                <c:pt idx="1818">
                  <c:v>84</c:v>
                </c:pt>
                <c:pt idx="1819">
                  <c:v>84</c:v>
                </c:pt>
                <c:pt idx="1820">
                  <c:v>84</c:v>
                </c:pt>
                <c:pt idx="1821">
                  <c:v>83</c:v>
                </c:pt>
                <c:pt idx="1822">
                  <c:v>83</c:v>
                </c:pt>
                <c:pt idx="1823">
                  <c:v>83</c:v>
                </c:pt>
                <c:pt idx="1824">
                  <c:v>83</c:v>
                </c:pt>
                <c:pt idx="1825">
                  <c:v>83</c:v>
                </c:pt>
                <c:pt idx="1826">
                  <c:v>83</c:v>
                </c:pt>
                <c:pt idx="1827">
                  <c:v>83</c:v>
                </c:pt>
                <c:pt idx="1828">
                  <c:v>83</c:v>
                </c:pt>
                <c:pt idx="1829">
                  <c:v>83</c:v>
                </c:pt>
                <c:pt idx="1830">
                  <c:v>83</c:v>
                </c:pt>
                <c:pt idx="1831">
                  <c:v>83</c:v>
                </c:pt>
                <c:pt idx="1832">
                  <c:v>83</c:v>
                </c:pt>
                <c:pt idx="1833">
                  <c:v>83</c:v>
                </c:pt>
                <c:pt idx="1834">
                  <c:v>82</c:v>
                </c:pt>
                <c:pt idx="1835">
                  <c:v>82</c:v>
                </c:pt>
                <c:pt idx="1836">
                  <c:v>82</c:v>
                </c:pt>
                <c:pt idx="1837">
                  <c:v>82</c:v>
                </c:pt>
                <c:pt idx="1838">
                  <c:v>82</c:v>
                </c:pt>
                <c:pt idx="1839">
                  <c:v>81</c:v>
                </c:pt>
                <c:pt idx="1840">
                  <c:v>81</c:v>
                </c:pt>
                <c:pt idx="1841">
                  <c:v>81</c:v>
                </c:pt>
                <c:pt idx="1842">
                  <c:v>81</c:v>
                </c:pt>
                <c:pt idx="1843">
                  <c:v>81</c:v>
                </c:pt>
                <c:pt idx="1844">
                  <c:v>81</c:v>
                </c:pt>
                <c:pt idx="1845">
                  <c:v>80</c:v>
                </c:pt>
                <c:pt idx="1846">
                  <c:v>80</c:v>
                </c:pt>
                <c:pt idx="1847">
                  <c:v>80</c:v>
                </c:pt>
                <c:pt idx="1848">
                  <c:v>80</c:v>
                </c:pt>
                <c:pt idx="1849">
                  <c:v>80</c:v>
                </c:pt>
                <c:pt idx="1850">
                  <c:v>79</c:v>
                </c:pt>
                <c:pt idx="1851">
                  <c:v>79</c:v>
                </c:pt>
                <c:pt idx="1852">
                  <c:v>79</c:v>
                </c:pt>
                <c:pt idx="1853">
                  <c:v>79</c:v>
                </c:pt>
                <c:pt idx="1854">
                  <c:v>79</c:v>
                </c:pt>
                <c:pt idx="1855">
                  <c:v>79</c:v>
                </c:pt>
                <c:pt idx="1856">
                  <c:v>79</c:v>
                </c:pt>
                <c:pt idx="1857">
                  <c:v>79</c:v>
                </c:pt>
                <c:pt idx="1858">
                  <c:v>79</c:v>
                </c:pt>
                <c:pt idx="1859">
                  <c:v>79</c:v>
                </c:pt>
                <c:pt idx="1860">
                  <c:v>79</c:v>
                </c:pt>
                <c:pt idx="1861">
                  <c:v>79</c:v>
                </c:pt>
                <c:pt idx="1862">
                  <c:v>79</c:v>
                </c:pt>
                <c:pt idx="1863">
                  <c:v>79</c:v>
                </c:pt>
                <c:pt idx="1864">
                  <c:v>78</c:v>
                </c:pt>
                <c:pt idx="1865">
                  <c:v>78</c:v>
                </c:pt>
                <c:pt idx="1866">
                  <c:v>78</c:v>
                </c:pt>
                <c:pt idx="1867">
                  <c:v>78</c:v>
                </c:pt>
                <c:pt idx="1868">
                  <c:v>78</c:v>
                </c:pt>
                <c:pt idx="1869">
                  <c:v>78</c:v>
                </c:pt>
                <c:pt idx="1870">
                  <c:v>78</c:v>
                </c:pt>
                <c:pt idx="1871">
                  <c:v>77</c:v>
                </c:pt>
                <c:pt idx="1872">
                  <c:v>77</c:v>
                </c:pt>
                <c:pt idx="1873">
                  <c:v>77</c:v>
                </c:pt>
                <c:pt idx="1874">
                  <c:v>77</c:v>
                </c:pt>
                <c:pt idx="1875">
                  <c:v>77</c:v>
                </c:pt>
                <c:pt idx="1876">
                  <c:v>77</c:v>
                </c:pt>
                <c:pt idx="1877">
                  <c:v>77</c:v>
                </c:pt>
                <c:pt idx="1878">
                  <c:v>77</c:v>
                </c:pt>
                <c:pt idx="1879">
                  <c:v>77</c:v>
                </c:pt>
                <c:pt idx="1880">
                  <c:v>77</c:v>
                </c:pt>
                <c:pt idx="1881">
                  <c:v>77</c:v>
                </c:pt>
                <c:pt idx="1882">
                  <c:v>77</c:v>
                </c:pt>
                <c:pt idx="1883">
                  <c:v>76</c:v>
                </c:pt>
                <c:pt idx="1884">
                  <c:v>76</c:v>
                </c:pt>
                <c:pt idx="1885">
                  <c:v>76</c:v>
                </c:pt>
                <c:pt idx="1886">
                  <c:v>76</c:v>
                </c:pt>
                <c:pt idx="1887">
                  <c:v>76</c:v>
                </c:pt>
                <c:pt idx="1888">
                  <c:v>76</c:v>
                </c:pt>
                <c:pt idx="1889">
                  <c:v>76</c:v>
                </c:pt>
                <c:pt idx="1890">
                  <c:v>75</c:v>
                </c:pt>
                <c:pt idx="1891">
                  <c:v>75</c:v>
                </c:pt>
                <c:pt idx="1892">
                  <c:v>75</c:v>
                </c:pt>
                <c:pt idx="1893">
                  <c:v>75</c:v>
                </c:pt>
                <c:pt idx="1894">
                  <c:v>75</c:v>
                </c:pt>
                <c:pt idx="1895">
                  <c:v>75</c:v>
                </c:pt>
                <c:pt idx="1896">
                  <c:v>75</c:v>
                </c:pt>
                <c:pt idx="1897">
                  <c:v>75</c:v>
                </c:pt>
                <c:pt idx="1898">
                  <c:v>75</c:v>
                </c:pt>
                <c:pt idx="1899">
                  <c:v>75</c:v>
                </c:pt>
                <c:pt idx="1900">
                  <c:v>74</c:v>
                </c:pt>
                <c:pt idx="1901">
                  <c:v>74</c:v>
                </c:pt>
                <c:pt idx="1902">
                  <c:v>74</c:v>
                </c:pt>
                <c:pt idx="1903">
                  <c:v>74</c:v>
                </c:pt>
                <c:pt idx="1904">
                  <c:v>74</c:v>
                </c:pt>
                <c:pt idx="1905">
                  <c:v>74</c:v>
                </c:pt>
                <c:pt idx="1906">
                  <c:v>74</c:v>
                </c:pt>
                <c:pt idx="1907">
                  <c:v>74</c:v>
                </c:pt>
                <c:pt idx="1908">
                  <c:v>74</c:v>
                </c:pt>
                <c:pt idx="1909">
                  <c:v>74</c:v>
                </c:pt>
                <c:pt idx="1910">
                  <c:v>74</c:v>
                </c:pt>
                <c:pt idx="1911">
                  <c:v>74</c:v>
                </c:pt>
                <c:pt idx="1912">
                  <c:v>73</c:v>
                </c:pt>
                <c:pt idx="1913">
                  <c:v>73</c:v>
                </c:pt>
                <c:pt idx="1914">
                  <c:v>73</c:v>
                </c:pt>
                <c:pt idx="1915">
                  <c:v>73</c:v>
                </c:pt>
                <c:pt idx="1916">
                  <c:v>73</c:v>
                </c:pt>
                <c:pt idx="1917">
                  <c:v>73</c:v>
                </c:pt>
                <c:pt idx="1918">
                  <c:v>73</c:v>
                </c:pt>
                <c:pt idx="1919">
                  <c:v>73</c:v>
                </c:pt>
                <c:pt idx="1920">
                  <c:v>73</c:v>
                </c:pt>
                <c:pt idx="1921">
                  <c:v>72</c:v>
                </c:pt>
                <c:pt idx="1922">
                  <c:v>72</c:v>
                </c:pt>
                <c:pt idx="1923">
                  <c:v>72</c:v>
                </c:pt>
                <c:pt idx="1924">
                  <c:v>72</c:v>
                </c:pt>
                <c:pt idx="1925">
                  <c:v>72</c:v>
                </c:pt>
                <c:pt idx="1926">
                  <c:v>72</c:v>
                </c:pt>
                <c:pt idx="1927">
                  <c:v>72</c:v>
                </c:pt>
                <c:pt idx="1928">
                  <c:v>72</c:v>
                </c:pt>
                <c:pt idx="1929">
                  <c:v>72</c:v>
                </c:pt>
                <c:pt idx="1930">
                  <c:v>72</c:v>
                </c:pt>
                <c:pt idx="1931">
                  <c:v>72</c:v>
                </c:pt>
                <c:pt idx="1932">
                  <c:v>72</c:v>
                </c:pt>
                <c:pt idx="1933">
                  <c:v>72</c:v>
                </c:pt>
                <c:pt idx="1934">
                  <c:v>72</c:v>
                </c:pt>
                <c:pt idx="1935">
                  <c:v>71</c:v>
                </c:pt>
                <c:pt idx="1936">
                  <c:v>71</c:v>
                </c:pt>
                <c:pt idx="1937">
                  <c:v>71</c:v>
                </c:pt>
                <c:pt idx="1938">
                  <c:v>71</c:v>
                </c:pt>
                <c:pt idx="1939">
                  <c:v>71</c:v>
                </c:pt>
                <c:pt idx="1940">
                  <c:v>71</c:v>
                </c:pt>
                <c:pt idx="1941">
                  <c:v>71</c:v>
                </c:pt>
                <c:pt idx="1942">
                  <c:v>71</c:v>
                </c:pt>
                <c:pt idx="1943">
                  <c:v>71</c:v>
                </c:pt>
                <c:pt idx="1944">
                  <c:v>71</c:v>
                </c:pt>
                <c:pt idx="1945">
                  <c:v>71</c:v>
                </c:pt>
                <c:pt idx="1946">
                  <c:v>71</c:v>
                </c:pt>
                <c:pt idx="1947">
                  <c:v>71</c:v>
                </c:pt>
                <c:pt idx="1948">
                  <c:v>71</c:v>
                </c:pt>
                <c:pt idx="1949">
                  <c:v>71</c:v>
                </c:pt>
                <c:pt idx="1950">
                  <c:v>70</c:v>
                </c:pt>
                <c:pt idx="1951">
                  <c:v>70</c:v>
                </c:pt>
                <c:pt idx="1952">
                  <c:v>70</c:v>
                </c:pt>
                <c:pt idx="1953">
                  <c:v>70</c:v>
                </c:pt>
                <c:pt idx="1954">
                  <c:v>70</c:v>
                </c:pt>
                <c:pt idx="1955">
                  <c:v>70</c:v>
                </c:pt>
                <c:pt idx="1956">
                  <c:v>70</c:v>
                </c:pt>
                <c:pt idx="1957">
                  <c:v>70</c:v>
                </c:pt>
                <c:pt idx="1958">
                  <c:v>70</c:v>
                </c:pt>
                <c:pt idx="1959">
                  <c:v>70</c:v>
                </c:pt>
                <c:pt idx="1960">
                  <c:v>70</c:v>
                </c:pt>
                <c:pt idx="1961">
                  <c:v>70</c:v>
                </c:pt>
                <c:pt idx="1962">
                  <c:v>70</c:v>
                </c:pt>
                <c:pt idx="1963">
                  <c:v>69</c:v>
                </c:pt>
                <c:pt idx="1964">
                  <c:v>69</c:v>
                </c:pt>
                <c:pt idx="1965">
                  <c:v>69</c:v>
                </c:pt>
                <c:pt idx="1966">
                  <c:v>69</c:v>
                </c:pt>
                <c:pt idx="1967">
                  <c:v>69</c:v>
                </c:pt>
                <c:pt idx="1968">
                  <c:v>69</c:v>
                </c:pt>
                <c:pt idx="1969">
                  <c:v>69</c:v>
                </c:pt>
                <c:pt idx="1970">
                  <c:v>69</c:v>
                </c:pt>
                <c:pt idx="1971">
                  <c:v>69</c:v>
                </c:pt>
                <c:pt idx="1972">
                  <c:v>69</c:v>
                </c:pt>
                <c:pt idx="1973">
                  <c:v>69</c:v>
                </c:pt>
                <c:pt idx="1974">
                  <c:v>69</c:v>
                </c:pt>
                <c:pt idx="1975">
                  <c:v>69</c:v>
                </c:pt>
                <c:pt idx="1976">
                  <c:v>69</c:v>
                </c:pt>
                <c:pt idx="1977">
                  <c:v>69</c:v>
                </c:pt>
                <c:pt idx="1978">
                  <c:v>69</c:v>
                </c:pt>
                <c:pt idx="1979">
                  <c:v>68</c:v>
                </c:pt>
                <c:pt idx="1980">
                  <c:v>68</c:v>
                </c:pt>
                <c:pt idx="1981">
                  <c:v>68</c:v>
                </c:pt>
                <c:pt idx="1982">
                  <c:v>68</c:v>
                </c:pt>
                <c:pt idx="1983">
                  <c:v>68</c:v>
                </c:pt>
                <c:pt idx="1984">
                  <c:v>68</c:v>
                </c:pt>
                <c:pt idx="1985">
                  <c:v>68</c:v>
                </c:pt>
                <c:pt idx="1986">
                  <c:v>68</c:v>
                </c:pt>
                <c:pt idx="1987">
                  <c:v>68</c:v>
                </c:pt>
                <c:pt idx="1988">
                  <c:v>68</c:v>
                </c:pt>
                <c:pt idx="1989">
                  <c:v>68</c:v>
                </c:pt>
                <c:pt idx="1990">
                  <c:v>68</c:v>
                </c:pt>
                <c:pt idx="1991">
                  <c:v>68</c:v>
                </c:pt>
                <c:pt idx="1992">
                  <c:v>68</c:v>
                </c:pt>
                <c:pt idx="1993">
                  <c:v>68</c:v>
                </c:pt>
                <c:pt idx="1994">
                  <c:v>67</c:v>
                </c:pt>
                <c:pt idx="1995">
                  <c:v>67</c:v>
                </c:pt>
                <c:pt idx="1996">
                  <c:v>67</c:v>
                </c:pt>
                <c:pt idx="1997">
                  <c:v>67</c:v>
                </c:pt>
                <c:pt idx="1998">
                  <c:v>67</c:v>
                </c:pt>
                <c:pt idx="1999">
                  <c:v>67</c:v>
                </c:pt>
                <c:pt idx="2000">
                  <c:v>67</c:v>
                </c:pt>
                <c:pt idx="2001">
                  <c:v>67</c:v>
                </c:pt>
                <c:pt idx="2002">
                  <c:v>67</c:v>
                </c:pt>
                <c:pt idx="2003">
                  <c:v>67</c:v>
                </c:pt>
                <c:pt idx="2004">
                  <c:v>66</c:v>
                </c:pt>
                <c:pt idx="2005">
                  <c:v>66</c:v>
                </c:pt>
                <c:pt idx="2006">
                  <c:v>66</c:v>
                </c:pt>
                <c:pt idx="2007">
                  <c:v>66</c:v>
                </c:pt>
                <c:pt idx="2008">
                  <c:v>66</c:v>
                </c:pt>
                <c:pt idx="2009">
                  <c:v>66</c:v>
                </c:pt>
                <c:pt idx="2010">
                  <c:v>66</c:v>
                </c:pt>
                <c:pt idx="2011">
                  <c:v>66</c:v>
                </c:pt>
                <c:pt idx="2012">
                  <c:v>66</c:v>
                </c:pt>
                <c:pt idx="2013">
                  <c:v>66</c:v>
                </c:pt>
                <c:pt idx="2014">
                  <c:v>66</c:v>
                </c:pt>
                <c:pt idx="2015">
                  <c:v>66</c:v>
                </c:pt>
                <c:pt idx="2016">
                  <c:v>66</c:v>
                </c:pt>
                <c:pt idx="2017">
                  <c:v>66</c:v>
                </c:pt>
                <c:pt idx="2018">
                  <c:v>65</c:v>
                </c:pt>
                <c:pt idx="2019">
                  <c:v>65</c:v>
                </c:pt>
                <c:pt idx="2020">
                  <c:v>65</c:v>
                </c:pt>
                <c:pt idx="2021">
                  <c:v>65</c:v>
                </c:pt>
                <c:pt idx="2022">
                  <c:v>65</c:v>
                </c:pt>
                <c:pt idx="2023">
                  <c:v>65</c:v>
                </c:pt>
                <c:pt idx="2024">
                  <c:v>65</c:v>
                </c:pt>
                <c:pt idx="2025">
                  <c:v>65</c:v>
                </c:pt>
                <c:pt idx="2026">
                  <c:v>65</c:v>
                </c:pt>
                <c:pt idx="2027">
                  <c:v>65</c:v>
                </c:pt>
                <c:pt idx="2028">
                  <c:v>65</c:v>
                </c:pt>
                <c:pt idx="2029">
                  <c:v>65</c:v>
                </c:pt>
                <c:pt idx="2030">
                  <c:v>65</c:v>
                </c:pt>
                <c:pt idx="2031">
                  <c:v>65</c:v>
                </c:pt>
                <c:pt idx="2032">
                  <c:v>65</c:v>
                </c:pt>
                <c:pt idx="2033">
                  <c:v>64</c:v>
                </c:pt>
                <c:pt idx="2034">
                  <c:v>64</c:v>
                </c:pt>
                <c:pt idx="2035">
                  <c:v>64</c:v>
                </c:pt>
                <c:pt idx="2036">
                  <c:v>64</c:v>
                </c:pt>
                <c:pt idx="2037">
                  <c:v>64</c:v>
                </c:pt>
                <c:pt idx="2038">
                  <c:v>64</c:v>
                </c:pt>
                <c:pt idx="2039">
                  <c:v>64</c:v>
                </c:pt>
                <c:pt idx="2040">
                  <c:v>64</c:v>
                </c:pt>
                <c:pt idx="2041">
                  <c:v>64</c:v>
                </c:pt>
                <c:pt idx="2042">
                  <c:v>64</c:v>
                </c:pt>
                <c:pt idx="2043">
                  <c:v>64</c:v>
                </c:pt>
                <c:pt idx="2044">
                  <c:v>64</c:v>
                </c:pt>
                <c:pt idx="2045">
                  <c:v>64</c:v>
                </c:pt>
                <c:pt idx="2046">
                  <c:v>64</c:v>
                </c:pt>
                <c:pt idx="2047">
                  <c:v>63</c:v>
                </c:pt>
                <c:pt idx="2048">
                  <c:v>63</c:v>
                </c:pt>
                <c:pt idx="2049">
                  <c:v>63</c:v>
                </c:pt>
                <c:pt idx="2050">
                  <c:v>63</c:v>
                </c:pt>
                <c:pt idx="2051">
                  <c:v>63</c:v>
                </c:pt>
                <c:pt idx="2052">
                  <c:v>63</c:v>
                </c:pt>
                <c:pt idx="2053">
                  <c:v>63</c:v>
                </c:pt>
                <c:pt idx="2054">
                  <c:v>63</c:v>
                </c:pt>
                <c:pt idx="2055">
                  <c:v>63</c:v>
                </c:pt>
                <c:pt idx="2056">
                  <c:v>63</c:v>
                </c:pt>
                <c:pt idx="2057">
                  <c:v>63</c:v>
                </c:pt>
                <c:pt idx="2058">
                  <c:v>63</c:v>
                </c:pt>
                <c:pt idx="2059">
                  <c:v>63</c:v>
                </c:pt>
                <c:pt idx="2060">
                  <c:v>63</c:v>
                </c:pt>
                <c:pt idx="2061">
                  <c:v>63</c:v>
                </c:pt>
                <c:pt idx="2062">
                  <c:v>62</c:v>
                </c:pt>
                <c:pt idx="2063">
                  <c:v>62</c:v>
                </c:pt>
                <c:pt idx="2064">
                  <c:v>62</c:v>
                </c:pt>
                <c:pt idx="2065">
                  <c:v>62</c:v>
                </c:pt>
                <c:pt idx="2066">
                  <c:v>62</c:v>
                </c:pt>
                <c:pt idx="2067">
                  <c:v>62</c:v>
                </c:pt>
                <c:pt idx="2068">
                  <c:v>62</c:v>
                </c:pt>
                <c:pt idx="2069">
                  <c:v>62</c:v>
                </c:pt>
                <c:pt idx="2070">
                  <c:v>62</c:v>
                </c:pt>
                <c:pt idx="2071">
                  <c:v>62</c:v>
                </c:pt>
                <c:pt idx="2072">
                  <c:v>62</c:v>
                </c:pt>
                <c:pt idx="2073">
                  <c:v>62</c:v>
                </c:pt>
                <c:pt idx="2074">
                  <c:v>62</c:v>
                </c:pt>
                <c:pt idx="2075">
                  <c:v>61</c:v>
                </c:pt>
                <c:pt idx="2076">
                  <c:v>61</c:v>
                </c:pt>
                <c:pt idx="2077">
                  <c:v>61</c:v>
                </c:pt>
                <c:pt idx="2078">
                  <c:v>61</c:v>
                </c:pt>
                <c:pt idx="2079">
                  <c:v>61</c:v>
                </c:pt>
                <c:pt idx="2080">
                  <c:v>61</c:v>
                </c:pt>
                <c:pt idx="2081">
                  <c:v>61</c:v>
                </c:pt>
                <c:pt idx="2082">
                  <c:v>61</c:v>
                </c:pt>
                <c:pt idx="2083">
                  <c:v>61</c:v>
                </c:pt>
                <c:pt idx="2084">
                  <c:v>61</c:v>
                </c:pt>
                <c:pt idx="2085">
                  <c:v>61</c:v>
                </c:pt>
                <c:pt idx="2086">
                  <c:v>61</c:v>
                </c:pt>
                <c:pt idx="2087">
                  <c:v>61</c:v>
                </c:pt>
                <c:pt idx="2088">
                  <c:v>61</c:v>
                </c:pt>
                <c:pt idx="2089">
                  <c:v>61</c:v>
                </c:pt>
                <c:pt idx="2090">
                  <c:v>61</c:v>
                </c:pt>
                <c:pt idx="2091">
                  <c:v>61</c:v>
                </c:pt>
                <c:pt idx="2092">
                  <c:v>61</c:v>
                </c:pt>
                <c:pt idx="2093">
                  <c:v>61</c:v>
                </c:pt>
                <c:pt idx="2094">
                  <c:v>61</c:v>
                </c:pt>
                <c:pt idx="2095">
                  <c:v>60</c:v>
                </c:pt>
                <c:pt idx="2096">
                  <c:v>60</c:v>
                </c:pt>
                <c:pt idx="2097">
                  <c:v>60</c:v>
                </c:pt>
                <c:pt idx="2098">
                  <c:v>60</c:v>
                </c:pt>
                <c:pt idx="2099">
                  <c:v>60</c:v>
                </c:pt>
                <c:pt idx="2100">
                  <c:v>60</c:v>
                </c:pt>
                <c:pt idx="2101">
                  <c:v>60</c:v>
                </c:pt>
                <c:pt idx="2102">
                  <c:v>60</c:v>
                </c:pt>
                <c:pt idx="2103">
                  <c:v>60</c:v>
                </c:pt>
                <c:pt idx="2104">
                  <c:v>60</c:v>
                </c:pt>
                <c:pt idx="2105">
                  <c:v>60</c:v>
                </c:pt>
                <c:pt idx="2106">
                  <c:v>60</c:v>
                </c:pt>
                <c:pt idx="2107">
                  <c:v>60</c:v>
                </c:pt>
                <c:pt idx="2108">
                  <c:v>60</c:v>
                </c:pt>
                <c:pt idx="2109">
                  <c:v>60</c:v>
                </c:pt>
                <c:pt idx="2110">
                  <c:v>60</c:v>
                </c:pt>
                <c:pt idx="2111">
                  <c:v>60</c:v>
                </c:pt>
                <c:pt idx="2112">
                  <c:v>60</c:v>
                </c:pt>
                <c:pt idx="2113">
                  <c:v>59</c:v>
                </c:pt>
                <c:pt idx="2114">
                  <c:v>59</c:v>
                </c:pt>
                <c:pt idx="2115">
                  <c:v>59</c:v>
                </c:pt>
                <c:pt idx="2116">
                  <c:v>59</c:v>
                </c:pt>
                <c:pt idx="2117">
                  <c:v>59</c:v>
                </c:pt>
                <c:pt idx="2118">
                  <c:v>59</c:v>
                </c:pt>
                <c:pt idx="2119">
                  <c:v>59</c:v>
                </c:pt>
                <c:pt idx="2120">
                  <c:v>59</c:v>
                </c:pt>
                <c:pt idx="2121">
                  <c:v>59</c:v>
                </c:pt>
                <c:pt idx="2122">
                  <c:v>59</c:v>
                </c:pt>
                <c:pt idx="2123">
                  <c:v>59</c:v>
                </c:pt>
                <c:pt idx="2124">
                  <c:v>59</c:v>
                </c:pt>
                <c:pt idx="2125">
                  <c:v>59</c:v>
                </c:pt>
                <c:pt idx="2126">
                  <c:v>59</c:v>
                </c:pt>
                <c:pt idx="2127">
                  <c:v>59</c:v>
                </c:pt>
                <c:pt idx="2128">
                  <c:v>59</c:v>
                </c:pt>
                <c:pt idx="2129">
                  <c:v>59</c:v>
                </c:pt>
                <c:pt idx="2130">
                  <c:v>59</c:v>
                </c:pt>
                <c:pt idx="2131">
                  <c:v>59</c:v>
                </c:pt>
                <c:pt idx="2132">
                  <c:v>58</c:v>
                </c:pt>
                <c:pt idx="2133">
                  <c:v>58</c:v>
                </c:pt>
                <c:pt idx="2134">
                  <c:v>58</c:v>
                </c:pt>
                <c:pt idx="2135">
                  <c:v>58</c:v>
                </c:pt>
                <c:pt idx="2136">
                  <c:v>58</c:v>
                </c:pt>
                <c:pt idx="2137">
                  <c:v>58</c:v>
                </c:pt>
                <c:pt idx="2138">
                  <c:v>58</c:v>
                </c:pt>
                <c:pt idx="2139">
                  <c:v>58</c:v>
                </c:pt>
                <c:pt idx="2140">
                  <c:v>58</c:v>
                </c:pt>
                <c:pt idx="2141">
                  <c:v>58</c:v>
                </c:pt>
                <c:pt idx="2142">
                  <c:v>58</c:v>
                </c:pt>
                <c:pt idx="2143">
                  <c:v>58</c:v>
                </c:pt>
                <c:pt idx="2144">
                  <c:v>58</c:v>
                </c:pt>
                <c:pt idx="2145">
                  <c:v>58</c:v>
                </c:pt>
                <c:pt idx="2146">
                  <c:v>58</c:v>
                </c:pt>
                <c:pt idx="2147">
                  <c:v>58</c:v>
                </c:pt>
                <c:pt idx="2148">
                  <c:v>58</c:v>
                </c:pt>
                <c:pt idx="2149">
                  <c:v>58</c:v>
                </c:pt>
                <c:pt idx="2150">
                  <c:v>57</c:v>
                </c:pt>
                <c:pt idx="2151">
                  <c:v>57</c:v>
                </c:pt>
                <c:pt idx="2152">
                  <c:v>57</c:v>
                </c:pt>
                <c:pt idx="2153">
                  <c:v>57</c:v>
                </c:pt>
                <c:pt idx="2154">
                  <c:v>57</c:v>
                </c:pt>
                <c:pt idx="2155">
                  <c:v>57</c:v>
                </c:pt>
                <c:pt idx="2156">
                  <c:v>57</c:v>
                </c:pt>
                <c:pt idx="2157">
                  <c:v>57</c:v>
                </c:pt>
                <c:pt idx="2158">
                  <c:v>57</c:v>
                </c:pt>
                <c:pt idx="2159">
                  <c:v>57</c:v>
                </c:pt>
                <c:pt idx="2160">
                  <c:v>57</c:v>
                </c:pt>
                <c:pt idx="2161">
                  <c:v>57</c:v>
                </c:pt>
                <c:pt idx="2162">
                  <c:v>57</c:v>
                </c:pt>
                <c:pt idx="2163">
                  <c:v>57</c:v>
                </c:pt>
                <c:pt idx="2164">
                  <c:v>57</c:v>
                </c:pt>
                <c:pt idx="2165">
                  <c:v>57</c:v>
                </c:pt>
                <c:pt idx="2166">
                  <c:v>57</c:v>
                </c:pt>
                <c:pt idx="2167">
                  <c:v>57</c:v>
                </c:pt>
                <c:pt idx="2168">
                  <c:v>57</c:v>
                </c:pt>
                <c:pt idx="2169">
                  <c:v>57</c:v>
                </c:pt>
                <c:pt idx="2170">
                  <c:v>57</c:v>
                </c:pt>
                <c:pt idx="2171">
                  <c:v>57</c:v>
                </c:pt>
                <c:pt idx="2172">
                  <c:v>57</c:v>
                </c:pt>
                <c:pt idx="2173">
                  <c:v>57</c:v>
                </c:pt>
                <c:pt idx="2174">
                  <c:v>57</c:v>
                </c:pt>
                <c:pt idx="2175">
                  <c:v>57</c:v>
                </c:pt>
                <c:pt idx="2176">
                  <c:v>57</c:v>
                </c:pt>
                <c:pt idx="2177">
                  <c:v>56</c:v>
                </c:pt>
                <c:pt idx="2178">
                  <c:v>56</c:v>
                </c:pt>
                <c:pt idx="2179">
                  <c:v>56</c:v>
                </c:pt>
                <c:pt idx="2180">
                  <c:v>56</c:v>
                </c:pt>
                <c:pt idx="2181">
                  <c:v>56</c:v>
                </c:pt>
                <c:pt idx="2182">
                  <c:v>56</c:v>
                </c:pt>
                <c:pt idx="2183">
                  <c:v>56</c:v>
                </c:pt>
                <c:pt idx="2184">
                  <c:v>56</c:v>
                </c:pt>
                <c:pt idx="2185">
                  <c:v>56</c:v>
                </c:pt>
                <c:pt idx="2186">
                  <c:v>56</c:v>
                </c:pt>
                <c:pt idx="2187">
                  <c:v>56</c:v>
                </c:pt>
                <c:pt idx="2188">
                  <c:v>56</c:v>
                </c:pt>
                <c:pt idx="2189">
                  <c:v>56</c:v>
                </c:pt>
                <c:pt idx="2190">
                  <c:v>56</c:v>
                </c:pt>
                <c:pt idx="2191">
                  <c:v>56</c:v>
                </c:pt>
                <c:pt idx="2192">
                  <c:v>56</c:v>
                </c:pt>
                <c:pt idx="2193">
                  <c:v>56</c:v>
                </c:pt>
                <c:pt idx="2194">
                  <c:v>56</c:v>
                </c:pt>
                <c:pt idx="2195">
                  <c:v>56</c:v>
                </c:pt>
                <c:pt idx="2196">
                  <c:v>56</c:v>
                </c:pt>
                <c:pt idx="2197">
                  <c:v>56</c:v>
                </c:pt>
                <c:pt idx="2198">
                  <c:v>56</c:v>
                </c:pt>
                <c:pt idx="2199">
                  <c:v>56</c:v>
                </c:pt>
                <c:pt idx="2200">
                  <c:v>56</c:v>
                </c:pt>
                <c:pt idx="2201">
                  <c:v>56</c:v>
                </c:pt>
                <c:pt idx="2202">
                  <c:v>55</c:v>
                </c:pt>
                <c:pt idx="2203">
                  <c:v>55</c:v>
                </c:pt>
                <c:pt idx="2204">
                  <c:v>55</c:v>
                </c:pt>
                <c:pt idx="2205">
                  <c:v>55</c:v>
                </c:pt>
                <c:pt idx="2206">
                  <c:v>55</c:v>
                </c:pt>
                <c:pt idx="2207">
                  <c:v>55</c:v>
                </c:pt>
                <c:pt idx="2208">
                  <c:v>55</c:v>
                </c:pt>
                <c:pt idx="2209">
                  <c:v>55</c:v>
                </c:pt>
                <c:pt idx="2210">
                  <c:v>55</c:v>
                </c:pt>
                <c:pt idx="2211">
                  <c:v>55</c:v>
                </c:pt>
                <c:pt idx="2212">
                  <c:v>55</c:v>
                </c:pt>
                <c:pt idx="2213">
                  <c:v>55</c:v>
                </c:pt>
                <c:pt idx="2214">
                  <c:v>55</c:v>
                </c:pt>
                <c:pt idx="2215">
                  <c:v>55</c:v>
                </c:pt>
                <c:pt idx="2216">
                  <c:v>55</c:v>
                </c:pt>
                <c:pt idx="2217">
                  <c:v>55</c:v>
                </c:pt>
                <c:pt idx="2218">
                  <c:v>55</c:v>
                </c:pt>
                <c:pt idx="2219">
                  <c:v>55</c:v>
                </c:pt>
                <c:pt idx="2220">
                  <c:v>55</c:v>
                </c:pt>
                <c:pt idx="2221">
                  <c:v>55</c:v>
                </c:pt>
                <c:pt idx="2222">
                  <c:v>55</c:v>
                </c:pt>
                <c:pt idx="2223">
                  <c:v>55</c:v>
                </c:pt>
                <c:pt idx="2224">
                  <c:v>55</c:v>
                </c:pt>
                <c:pt idx="2225">
                  <c:v>54</c:v>
                </c:pt>
                <c:pt idx="2226">
                  <c:v>54</c:v>
                </c:pt>
                <c:pt idx="2227">
                  <c:v>54</c:v>
                </c:pt>
                <c:pt idx="2228">
                  <c:v>54</c:v>
                </c:pt>
                <c:pt idx="2229">
                  <c:v>54</c:v>
                </c:pt>
                <c:pt idx="2230">
                  <c:v>54</c:v>
                </c:pt>
                <c:pt idx="2231">
                  <c:v>54</c:v>
                </c:pt>
                <c:pt idx="2232">
                  <c:v>54</c:v>
                </c:pt>
                <c:pt idx="2233">
                  <c:v>54</c:v>
                </c:pt>
                <c:pt idx="2234">
                  <c:v>54</c:v>
                </c:pt>
                <c:pt idx="2235">
                  <c:v>54</c:v>
                </c:pt>
                <c:pt idx="2236">
                  <c:v>54</c:v>
                </c:pt>
                <c:pt idx="2237">
                  <c:v>54</c:v>
                </c:pt>
                <c:pt idx="2238">
                  <c:v>54</c:v>
                </c:pt>
                <c:pt idx="2239">
                  <c:v>54</c:v>
                </c:pt>
                <c:pt idx="2240">
                  <c:v>54</c:v>
                </c:pt>
                <c:pt idx="2241">
                  <c:v>54</c:v>
                </c:pt>
                <c:pt idx="2242">
                  <c:v>53</c:v>
                </c:pt>
                <c:pt idx="2243">
                  <c:v>53</c:v>
                </c:pt>
                <c:pt idx="2244">
                  <c:v>53</c:v>
                </c:pt>
                <c:pt idx="2245">
                  <c:v>53</c:v>
                </c:pt>
                <c:pt idx="2246">
                  <c:v>53</c:v>
                </c:pt>
                <c:pt idx="2247">
                  <c:v>53</c:v>
                </c:pt>
                <c:pt idx="2248">
                  <c:v>53</c:v>
                </c:pt>
                <c:pt idx="2249">
                  <c:v>53</c:v>
                </c:pt>
                <c:pt idx="2250">
                  <c:v>53</c:v>
                </c:pt>
                <c:pt idx="2251">
                  <c:v>53</c:v>
                </c:pt>
                <c:pt idx="2252">
                  <c:v>53</c:v>
                </c:pt>
                <c:pt idx="2253">
                  <c:v>53</c:v>
                </c:pt>
                <c:pt idx="2254">
                  <c:v>53</c:v>
                </c:pt>
                <c:pt idx="2255">
                  <c:v>53</c:v>
                </c:pt>
                <c:pt idx="2256">
                  <c:v>53</c:v>
                </c:pt>
                <c:pt idx="2257">
                  <c:v>53</c:v>
                </c:pt>
                <c:pt idx="2258">
                  <c:v>53</c:v>
                </c:pt>
                <c:pt idx="2259">
                  <c:v>53</c:v>
                </c:pt>
                <c:pt idx="2260">
                  <c:v>53</c:v>
                </c:pt>
                <c:pt idx="2261">
                  <c:v>53</c:v>
                </c:pt>
                <c:pt idx="2262">
                  <c:v>53</c:v>
                </c:pt>
                <c:pt idx="2263">
                  <c:v>53</c:v>
                </c:pt>
                <c:pt idx="2264">
                  <c:v>52</c:v>
                </c:pt>
                <c:pt idx="2265">
                  <c:v>52</c:v>
                </c:pt>
                <c:pt idx="2266">
                  <c:v>52</c:v>
                </c:pt>
                <c:pt idx="2267">
                  <c:v>52</c:v>
                </c:pt>
                <c:pt idx="2268">
                  <c:v>52</c:v>
                </c:pt>
                <c:pt idx="2269">
                  <c:v>52</c:v>
                </c:pt>
                <c:pt idx="2270">
                  <c:v>52</c:v>
                </c:pt>
                <c:pt idx="2271">
                  <c:v>52</c:v>
                </c:pt>
                <c:pt idx="2272">
                  <c:v>52</c:v>
                </c:pt>
                <c:pt idx="2273">
                  <c:v>52</c:v>
                </c:pt>
                <c:pt idx="2274">
                  <c:v>52</c:v>
                </c:pt>
                <c:pt idx="2275">
                  <c:v>52</c:v>
                </c:pt>
                <c:pt idx="2276">
                  <c:v>52</c:v>
                </c:pt>
                <c:pt idx="2277">
                  <c:v>52</c:v>
                </c:pt>
                <c:pt idx="2278">
                  <c:v>52</c:v>
                </c:pt>
                <c:pt idx="2279">
                  <c:v>52</c:v>
                </c:pt>
                <c:pt idx="2280">
                  <c:v>52</c:v>
                </c:pt>
                <c:pt idx="2281">
                  <c:v>52</c:v>
                </c:pt>
                <c:pt idx="2282">
                  <c:v>52</c:v>
                </c:pt>
                <c:pt idx="2283">
                  <c:v>52</c:v>
                </c:pt>
                <c:pt idx="2284">
                  <c:v>52</c:v>
                </c:pt>
                <c:pt idx="2285">
                  <c:v>52</c:v>
                </c:pt>
                <c:pt idx="2286">
                  <c:v>52</c:v>
                </c:pt>
                <c:pt idx="2287">
                  <c:v>51</c:v>
                </c:pt>
                <c:pt idx="2288">
                  <c:v>51</c:v>
                </c:pt>
                <c:pt idx="2289">
                  <c:v>51</c:v>
                </c:pt>
                <c:pt idx="2290">
                  <c:v>51</c:v>
                </c:pt>
                <c:pt idx="2291">
                  <c:v>51</c:v>
                </c:pt>
                <c:pt idx="2292">
                  <c:v>51</c:v>
                </c:pt>
                <c:pt idx="2293">
                  <c:v>51</c:v>
                </c:pt>
                <c:pt idx="2294">
                  <c:v>51</c:v>
                </c:pt>
                <c:pt idx="2295">
                  <c:v>51</c:v>
                </c:pt>
                <c:pt idx="2296">
                  <c:v>51</c:v>
                </c:pt>
                <c:pt idx="2297">
                  <c:v>51</c:v>
                </c:pt>
                <c:pt idx="2298">
                  <c:v>51</c:v>
                </c:pt>
                <c:pt idx="2299">
                  <c:v>51</c:v>
                </c:pt>
                <c:pt idx="2300">
                  <c:v>51</c:v>
                </c:pt>
                <c:pt idx="2301">
                  <c:v>51</c:v>
                </c:pt>
                <c:pt idx="2302">
                  <c:v>51</c:v>
                </c:pt>
                <c:pt idx="2303">
                  <c:v>51</c:v>
                </c:pt>
                <c:pt idx="2304">
                  <c:v>50</c:v>
                </c:pt>
                <c:pt idx="2305">
                  <c:v>50</c:v>
                </c:pt>
                <c:pt idx="2306">
                  <c:v>50</c:v>
                </c:pt>
                <c:pt idx="2307">
                  <c:v>50</c:v>
                </c:pt>
                <c:pt idx="2308">
                  <c:v>50</c:v>
                </c:pt>
                <c:pt idx="2309">
                  <c:v>50</c:v>
                </c:pt>
                <c:pt idx="2310">
                  <c:v>50</c:v>
                </c:pt>
                <c:pt idx="2311">
                  <c:v>50</c:v>
                </c:pt>
                <c:pt idx="2312">
                  <c:v>50</c:v>
                </c:pt>
                <c:pt idx="2313">
                  <c:v>50</c:v>
                </c:pt>
                <c:pt idx="2314">
                  <c:v>50</c:v>
                </c:pt>
                <c:pt idx="2315">
                  <c:v>50</c:v>
                </c:pt>
                <c:pt idx="2316">
                  <c:v>50</c:v>
                </c:pt>
                <c:pt idx="2317">
                  <c:v>50</c:v>
                </c:pt>
                <c:pt idx="2318">
                  <c:v>50</c:v>
                </c:pt>
                <c:pt idx="2319">
                  <c:v>50</c:v>
                </c:pt>
                <c:pt idx="2320">
                  <c:v>50</c:v>
                </c:pt>
                <c:pt idx="2321">
                  <c:v>50</c:v>
                </c:pt>
                <c:pt idx="2322">
                  <c:v>50</c:v>
                </c:pt>
                <c:pt idx="2323">
                  <c:v>50</c:v>
                </c:pt>
                <c:pt idx="2324">
                  <c:v>50</c:v>
                </c:pt>
                <c:pt idx="2325">
                  <c:v>50</c:v>
                </c:pt>
                <c:pt idx="2326">
                  <c:v>50</c:v>
                </c:pt>
                <c:pt idx="2327">
                  <c:v>50</c:v>
                </c:pt>
                <c:pt idx="2328">
                  <c:v>50</c:v>
                </c:pt>
                <c:pt idx="2329">
                  <c:v>50</c:v>
                </c:pt>
                <c:pt idx="2330">
                  <c:v>50</c:v>
                </c:pt>
                <c:pt idx="2331">
                  <c:v>50</c:v>
                </c:pt>
                <c:pt idx="2332">
                  <c:v>50</c:v>
                </c:pt>
                <c:pt idx="2333">
                  <c:v>50</c:v>
                </c:pt>
                <c:pt idx="2334">
                  <c:v>50</c:v>
                </c:pt>
                <c:pt idx="2335">
                  <c:v>50</c:v>
                </c:pt>
                <c:pt idx="2336">
                  <c:v>50</c:v>
                </c:pt>
                <c:pt idx="2337">
                  <c:v>49</c:v>
                </c:pt>
                <c:pt idx="2338">
                  <c:v>49</c:v>
                </c:pt>
                <c:pt idx="2339">
                  <c:v>49</c:v>
                </c:pt>
                <c:pt idx="2340">
                  <c:v>49</c:v>
                </c:pt>
                <c:pt idx="2341">
                  <c:v>49</c:v>
                </c:pt>
                <c:pt idx="2342">
                  <c:v>49</c:v>
                </c:pt>
                <c:pt idx="2343">
                  <c:v>49</c:v>
                </c:pt>
                <c:pt idx="2344">
                  <c:v>49</c:v>
                </c:pt>
                <c:pt idx="2345">
                  <c:v>49</c:v>
                </c:pt>
                <c:pt idx="2346">
                  <c:v>49</c:v>
                </c:pt>
                <c:pt idx="2347">
                  <c:v>49</c:v>
                </c:pt>
                <c:pt idx="2348">
                  <c:v>49</c:v>
                </c:pt>
                <c:pt idx="2349">
                  <c:v>49</c:v>
                </c:pt>
                <c:pt idx="2350">
                  <c:v>49</c:v>
                </c:pt>
                <c:pt idx="2351">
                  <c:v>49</c:v>
                </c:pt>
                <c:pt idx="2352">
                  <c:v>49</c:v>
                </c:pt>
                <c:pt idx="2353">
                  <c:v>49</c:v>
                </c:pt>
                <c:pt idx="2354">
                  <c:v>49</c:v>
                </c:pt>
                <c:pt idx="2355">
                  <c:v>49</c:v>
                </c:pt>
                <c:pt idx="2356">
                  <c:v>49</c:v>
                </c:pt>
                <c:pt idx="2357">
                  <c:v>49</c:v>
                </c:pt>
                <c:pt idx="2358">
                  <c:v>49</c:v>
                </c:pt>
                <c:pt idx="2359">
                  <c:v>49</c:v>
                </c:pt>
                <c:pt idx="2360">
                  <c:v>49</c:v>
                </c:pt>
                <c:pt idx="2361">
                  <c:v>48</c:v>
                </c:pt>
                <c:pt idx="2362">
                  <c:v>48</c:v>
                </c:pt>
                <c:pt idx="2363">
                  <c:v>48</c:v>
                </c:pt>
                <c:pt idx="2364">
                  <c:v>48</c:v>
                </c:pt>
                <c:pt idx="2365">
                  <c:v>48</c:v>
                </c:pt>
                <c:pt idx="2366">
                  <c:v>48</c:v>
                </c:pt>
                <c:pt idx="2367">
                  <c:v>48</c:v>
                </c:pt>
                <c:pt idx="2368">
                  <c:v>48</c:v>
                </c:pt>
                <c:pt idx="2369">
                  <c:v>48</c:v>
                </c:pt>
                <c:pt idx="2370">
                  <c:v>48</c:v>
                </c:pt>
                <c:pt idx="2371">
                  <c:v>48</c:v>
                </c:pt>
                <c:pt idx="2372">
                  <c:v>48</c:v>
                </c:pt>
                <c:pt idx="2373">
                  <c:v>48</c:v>
                </c:pt>
                <c:pt idx="2374">
                  <c:v>48</c:v>
                </c:pt>
                <c:pt idx="2375">
                  <c:v>48</c:v>
                </c:pt>
                <c:pt idx="2376">
                  <c:v>48</c:v>
                </c:pt>
                <c:pt idx="2377">
                  <c:v>48</c:v>
                </c:pt>
                <c:pt idx="2378">
                  <c:v>48</c:v>
                </c:pt>
                <c:pt idx="2379">
                  <c:v>48</c:v>
                </c:pt>
                <c:pt idx="2380">
                  <c:v>47</c:v>
                </c:pt>
                <c:pt idx="2381">
                  <c:v>47</c:v>
                </c:pt>
                <c:pt idx="2382">
                  <c:v>47</c:v>
                </c:pt>
                <c:pt idx="2383">
                  <c:v>47</c:v>
                </c:pt>
                <c:pt idx="2384">
                  <c:v>47</c:v>
                </c:pt>
                <c:pt idx="2385">
                  <c:v>47</c:v>
                </c:pt>
                <c:pt idx="2386">
                  <c:v>47</c:v>
                </c:pt>
                <c:pt idx="2387">
                  <c:v>47</c:v>
                </c:pt>
                <c:pt idx="2388">
                  <c:v>47</c:v>
                </c:pt>
                <c:pt idx="2389">
                  <c:v>47</c:v>
                </c:pt>
                <c:pt idx="2390">
                  <c:v>47</c:v>
                </c:pt>
                <c:pt idx="2391">
                  <c:v>47</c:v>
                </c:pt>
                <c:pt idx="2392">
                  <c:v>47</c:v>
                </c:pt>
                <c:pt idx="2393">
                  <c:v>47</c:v>
                </c:pt>
                <c:pt idx="2394">
                  <c:v>47</c:v>
                </c:pt>
                <c:pt idx="2395">
                  <c:v>47</c:v>
                </c:pt>
                <c:pt idx="2396">
                  <c:v>47</c:v>
                </c:pt>
                <c:pt idx="2397">
                  <c:v>47</c:v>
                </c:pt>
                <c:pt idx="2398">
                  <c:v>47</c:v>
                </c:pt>
                <c:pt idx="2399">
                  <c:v>47</c:v>
                </c:pt>
                <c:pt idx="2400">
                  <c:v>47</c:v>
                </c:pt>
                <c:pt idx="2401">
                  <c:v>47</c:v>
                </c:pt>
                <c:pt idx="2402">
                  <c:v>47</c:v>
                </c:pt>
                <c:pt idx="2403">
                  <c:v>47</c:v>
                </c:pt>
                <c:pt idx="2404">
                  <c:v>47</c:v>
                </c:pt>
                <c:pt idx="2405">
                  <c:v>47</c:v>
                </c:pt>
                <c:pt idx="2406">
                  <c:v>46</c:v>
                </c:pt>
                <c:pt idx="2407">
                  <c:v>46</c:v>
                </c:pt>
                <c:pt idx="2408">
                  <c:v>46</c:v>
                </c:pt>
                <c:pt idx="2409">
                  <c:v>46</c:v>
                </c:pt>
                <c:pt idx="2410">
                  <c:v>46</c:v>
                </c:pt>
                <c:pt idx="2411">
                  <c:v>46</c:v>
                </c:pt>
                <c:pt idx="2412">
                  <c:v>46</c:v>
                </c:pt>
                <c:pt idx="2413">
                  <c:v>46</c:v>
                </c:pt>
                <c:pt idx="2414">
                  <c:v>46</c:v>
                </c:pt>
                <c:pt idx="2415">
                  <c:v>46</c:v>
                </c:pt>
                <c:pt idx="2416">
                  <c:v>46</c:v>
                </c:pt>
                <c:pt idx="2417">
                  <c:v>46</c:v>
                </c:pt>
                <c:pt idx="2418">
                  <c:v>46</c:v>
                </c:pt>
                <c:pt idx="2419">
                  <c:v>46</c:v>
                </c:pt>
                <c:pt idx="2420">
                  <c:v>46</c:v>
                </c:pt>
                <c:pt idx="2421">
                  <c:v>46</c:v>
                </c:pt>
                <c:pt idx="2422">
                  <c:v>46</c:v>
                </c:pt>
                <c:pt idx="2423">
                  <c:v>46</c:v>
                </c:pt>
                <c:pt idx="2424">
                  <c:v>46</c:v>
                </c:pt>
                <c:pt idx="2425">
                  <c:v>46</c:v>
                </c:pt>
                <c:pt idx="2426">
                  <c:v>46</c:v>
                </c:pt>
                <c:pt idx="2427">
                  <c:v>46</c:v>
                </c:pt>
                <c:pt idx="2428">
                  <c:v>46</c:v>
                </c:pt>
                <c:pt idx="2429">
                  <c:v>46</c:v>
                </c:pt>
                <c:pt idx="2430">
                  <c:v>46</c:v>
                </c:pt>
                <c:pt idx="2431">
                  <c:v>46</c:v>
                </c:pt>
                <c:pt idx="2432">
                  <c:v>46</c:v>
                </c:pt>
                <c:pt idx="2433">
                  <c:v>46</c:v>
                </c:pt>
                <c:pt idx="2434">
                  <c:v>45</c:v>
                </c:pt>
                <c:pt idx="2435">
                  <c:v>45</c:v>
                </c:pt>
                <c:pt idx="2436">
                  <c:v>45</c:v>
                </c:pt>
                <c:pt idx="2437">
                  <c:v>45</c:v>
                </c:pt>
                <c:pt idx="2438">
                  <c:v>45</c:v>
                </c:pt>
                <c:pt idx="2439">
                  <c:v>45</c:v>
                </c:pt>
                <c:pt idx="2440">
                  <c:v>45</c:v>
                </c:pt>
                <c:pt idx="2441">
                  <c:v>45</c:v>
                </c:pt>
                <c:pt idx="2442">
                  <c:v>45</c:v>
                </c:pt>
                <c:pt idx="2443">
                  <c:v>45</c:v>
                </c:pt>
                <c:pt idx="2444">
                  <c:v>45</c:v>
                </c:pt>
                <c:pt idx="2445">
                  <c:v>45</c:v>
                </c:pt>
                <c:pt idx="2446">
                  <c:v>45</c:v>
                </c:pt>
                <c:pt idx="2447">
                  <c:v>45</c:v>
                </c:pt>
                <c:pt idx="2448">
                  <c:v>45</c:v>
                </c:pt>
                <c:pt idx="2449">
                  <c:v>45</c:v>
                </c:pt>
                <c:pt idx="2450">
                  <c:v>45</c:v>
                </c:pt>
                <c:pt idx="2451">
                  <c:v>45</c:v>
                </c:pt>
                <c:pt idx="2452">
                  <c:v>45</c:v>
                </c:pt>
                <c:pt idx="2453">
                  <c:v>45</c:v>
                </c:pt>
                <c:pt idx="2454">
                  <c:v>45</c:v>
                </c:pt>
                <c:pt idx="2455">
                  <c:v>45</c:v>
                </c:pt>
                <c:pt idx="2456">
                  <c:v>45</c:v>
                </c:pt>
                <c:pt idx="2457">
                  <c:v>45</c:v>
                </c:pt>
                <c:pt idx="2458">
                  <c:v>45</c:v>
                </c:pt>
                <c:pt idx="2459">
                  <c:v>45</c:v>
                </c:pt>
                <c:pt idx="2460">
                  <c:v>45</c:v>
                </c:pt>
                <c:pt idx="2461">
                  <c:v>45</c:v>
                </c:pt>
                <c:pt idx="2462">
                  <c:v>45</c:v>
                </c:pt>
                <c:pt idx="2463">
                  <c:v>45</c:v>
                </c:pt>
                <c:pt idx="2464">
                  <c:v>45</c:v>
                </c:pt>
                <c:pt idx="2465">
                  <c:v>45</c:v>
                </c:pt>
                <c:pt idx="2466">
                  <c:v>45</c:v>
                </c:pt>
                <c:pt idx="2467">
                  <c:v>45</c:v>
                </c:pt>
                <c:pt idx="2468">
                  <c:v>45</c:v>
                </c:pt>
                <c:pt idx="2469">
                  <c:v>45</c:v>
                </c:pt>
                <c:pt idx="2470">
                  <c:v>45</c:v>
                </c:pt>
                <c:pt idx="2471">
                  <c:v>45</c:v>
                </c:pt>
                <c:pt idx="2472">
                  <c:v>45</c:v>
                </c:pt>
                <c:pt idx="2473">
                  <c:v>45</c:v>
                </c:pt>
                <c:pt idx="2474">
                  <c:v>45</c:v>
                </c:pt>
                <c:pt idx="2475">
                  <c:v>45</c:v>
                </c:pt>
                <c:pt idx="2476">
                  <c:v>45</c:v>
                </c:pt>
                <c:pt idx="2477">
                  <c:v>45</c:v>
                </c:pt>
                <c:pt idx="2478">
                  <c:v>45</c:v>
                </c:pt>
                <c:pt idx="2479">
                  <c:v>45</c:v>
                </c:pt>
                <c:pt idx="2480">
                  <c:v>44</c:v>
                </c:pt>
                <c:pt idx="2481">
                  <c:v>44</c:v>
                </c:pt>
                <c:pt idx="2482">
                  <c:v>44</c:v>
                </c:pt>
                <c:pt idx="2483">
                  <c:v>44</c:v>
                </c:pt>
                <c:pt idx="2484">
                  <c:v>44</c:v>
                </c:pt>
                <c:pt idx="2485">
                  <c:v>44</c:v>
                </c:pt>
                <c:pt idx="2486">
                  <c:v>44</c:v>
                </c:pt>
                <c:pt idx="2487">
                  <c:v>44</c:v>
                </c:pt>
                <c:pt idx="2488">
                  <c:v>44</c:v>
                </c:pt>
                <c:pt idx="2489">
                  <c:v>44</c:v>
                </c:pt>
                <c:pt idx="2490">
                  <c:v>44</c:v>
                </c:pt>
                <c:pt idx="2491">
                  <c:v>44</c:v>
                </c:pt>
                <c:pt idx="2492">
                  <c:v>44</c:v>
                </c:pt>
                <c:pt idx="2493">
                  <c:v>44</c:v>
                </c:pt>
                <c:pt idx="2494">
                  <c:v>44</c:v>
                </c:pt>
                <c:pt idx="2495">
                  <c:v>44</c:v>
                </c:pt>
                <c:pt idx="2496">
                  <c:v>44</c:v>
                </c:pt>
                <c:pt idx="2497">
                  <c:v>44</c:v>
                </c:pt>
                <c:pt idx="2498">
                  <c:v>44</c:v>
                </c:pt>
                <c:pt idx="2499">
                  <c:v>44</c:v>
                </c:pt>
                <c:pt idx="2500">
                  <c:v>44</c:v>
                </c:pt>
                <c:pt idx="2501">
                  <c:v>44</c:v>
                </c:pt>
                <c:pt idx="2502">
                  <c:v>44</c:v>
                </c:pt>
                <c:pt idx="2503">
                  <c:v>44</c:v>
                </c:pt>
                <c:pt idx="2504">
                  <c:v>44</c:v>
                </c:pt>
                <c:pt idx="2505">
                  <c:v>44</c:v>
                </c:pt>
                <c:pt idx="2506">
                  <c:v>44</c:v>
                </c:pt>
                <c:pt idx="2507">
                  <c:v>43</c:v>
                </c:pt>
                <c:pt idx="2508">
                  <c:v>43</c:v>
                </c:pt>
                <c:pt idx="2509">
                  <c:v>43</c:v>
                </c:pt>
                <c:pt idx="2510">
                  <c:v>43</c:v>
                </c:pt>
                <c:pt idx="2511">
                  <c:v>43</c:v>
                </c:pt>
                <c:pt idx="2512">
                  <c:v>43</c:v>
                </c:pt>
                <c:pt idx="2513">
                  <c:v>43</c:v>
                </c:pt>
                <c:pt idx="2514">
                  <c:v>43</c:v>
                </c:pt>
                <c:pt idx="2515">
                  <c:v>43</c:v>
                </c:pt>
                <c:pt idx="2516">
                  <c:v>43</c:v>
                </c:pt>
                <c:pt idx="2517">
                  <c:v>43</c:v>
                </c:pt>
                <c:pt idx="2518">
                  <c:v>43</c:v>
                </c:pt>
                <c:pt idx="2519">
                  <c:v>43</c:v>
                </c:pt>
                <c:pt idx="2520">
                  <c:v>43</c:v>
                </c:pt>
                <c:pt idx="2521">
                  <c:v>43</c:v>
                </c:pt>
                <c:pt idx="2522">
                  <c:v>43</c:v>
                </c:pt>
                <c:pt idx="2523">
                  <c:v>43</c:v>
                </c:pt>
                <c:pt idx="2524">
                  <c:v>43</c:v>
                </c:pt>
                <c:pt idx="2525">
                  <c:v>43</c:v>
                </c:pt>
                <c:pt idx="2526">
                  <c:v>43</c:v>
                </c:pt>
                <c:pt idx="2527">
                  <c:v>43</c:v>
                </c:pt>
                <c:pt idx="2528">
                  <c:v>43</c:v>
                </c:pt>
                <c:pt idx="2529">
                  <c:v>43</c:v>
                </c:pt>
                <c:pt idx="2530">
                  <c:v>43</c:v>
                </c:pt>
                <c:pt idx="2531">
                  <c:v>43</c:v>
                </c:pt>
                <c:pt idx="2532">
                  <c:v>43</c:v>
                </c:pt>
                <c:pt idx="2533">
                  <c:v>43</c:v>
                </c:pt>
                <c:pt idx="2534">
                  <c:v>43</c:v>
                </c:pt>
                <c:pt idx="2535">
                  <c:v>43</c:v>
                </c:pt>
                <c:pt idx="2536">
                  <c:v>43</c:v>
                </c:pt>
                <c:pt idx="2537">
                  <c:v>43</c:v>
                </c:pt>
                <c:pt idx="2538">
                  <c:v>43</c:v>
                </c:pt>
                <c:pt idx="2539">
                  <c:v>42</c:v>
                </c:pt>
                <c:pt idx="2540">
                  <c:v>42</c:v>
                </c:pt>
                <c:pt idx="2541">
                  <c:v>42</c:v>
                </c:pt>
                <c:pt idx="2542">
                  <c:v>42</c:v>
                </c:pt>
                <c:pt idx="2543">
                  <c:v>42</c:v>
                </c:pt>
                <c:pt idx="2544">
                  <c:v>42</c:v>
                </c:pt>
                <c:pt idx="2545">
                  <c:v>42</c:v>
                </c:pt>
                <c:pt idx="2546">
                  <c:v>42</c:v>
                </c:pt>
                <c:pt idx="2547">
                  <c:v>42</c:v>
                </c:pt>
                <c:pt idx="2548">
                  <c:v>42</c:v>
                </c:pt>
                <c:pt idx="2549">
                  <c:v>42</c:v>
                </c:pt>
                <c:pt idx="2550">
                  <c:v>42</c:v>
                </c:pt>
                <c:pt idx="2551">
                  <c:v>42</c:v>
                </c:pt>
                <c:pt idx="2552">
                  <c:v>42</c:v>
                </c:pt>
                <c:pt idx="2553">
                  <c:v>42</c:v>
                </c:pt>
                <c:pt idx="2554">
                  <c:v>42</c:v>
                </c:pt>
                <c:pt idx="2555">
                  <c:v>42</c:v>
                </c:pt>
                <c:pt idx="2556">
                  <c:v>42</c:v>
                </c:pt>
                <c:pt idx="2557">
                  <c:v>42</c:v>
                </c:pt>
                <c:pt idx="2558">
                  <c:v>42</c:v>
                </c:pt>
                <c:pt idx="2559">
                  <c:v>42</c:v>
                </c:pt>
                <c:pt idx="2560">
                  <c:v>42</c:v>
                </c:pt>
                <c:pt idx="2561">
                  <c:v>42</c:v>
                </c:pt>
                <c:pt idx="2562">
                  <c:v>42</c:v>
                </c:pt>
                <c:pt idx="2563">
                  <c:v>42</c:v>
                </c:pt>
                <c:pt idx="2564">
                  <c:v>42</c:v>
                </c:pt>
                <c:pt idx="2565">
                  <c:v>42</c:v>
                </c:pt>
                <c:pt idx="2566">
                  <c:v>42</c:v>
                </c:pt>
                <c:pt idx="2567">
                  <c:v>42</c:v>
                </c:pt>
                <c:pt idx="2568">
                  <c:v>42</c:v>
                </c:pt>
                <c:pt idx="2569">
                  <c:v>42</c:v>
                </c:pt>
                <c:pt idx="2570">
                  <c:v>42</c:v>
                </c:pt>
                <c:pt idx="2571">
                  <c:v>42</c:v>
                </c:pt>
                <c:pt idx="2572">
                  <c:v>42</c:v>
                </c:pt>
                <c:pt idx="2573">
                  <c:v>42</c:v>
                </c:pt>
                <c:pt idx="2574">
                  <c:v>42</c:v>
                </c:pt>
                <c:pt idx="2575">
                  <c:v>42</c:v>
                </c:pt>
                <c:pt idx="2576">
                  <c:v>42</c:v>
                </c:pt>
                <c:pt idx="2577">
                  <c:v>42</c:v>
                </c:pt>
                <c:pt idx="2578">
                  <c:v>42</c:v>
                </c:pt>
                <c:pt idx="2579">
                  <c:v>42</c:v>
                </c:pt>
                <c:pt idx="2580">
                  <c:v>41</c:v>
                </c:pt>
                <c:pt idx="2581">
                  <c:v>41</c:v>
                </c:pt>
                <c:pt idx="2582">
                  <c:v>41</c:v>
                </c:pt>
                <c:pt idx="2583">
                  <c:v>41</c:v>
                </c:pt>
                <c:pt idx="2584">
                  <c:v>41</c:v>
                </c:pt>
                <c:pt idx="2585">
                  <c:v>41</c:v>
                </c:pt>
                <c:pt idx="2586">
                  <c:v>41</c:v>
                </c:pt>
                <c:pt idx="2587">
                  <c:v>41</c:v>
                </c:pt>
                <c:pt idx="2588">
                  <c:v>41</c:v>
                </c:pt>
                <c:pt idx="2589">
                  <c:v>41</c:v>
                </c:pt>
                <c:pt idx="2590">
                  <c:v>41</c:v>
                </c:pt>
                <c:pt idx="2591">
                  <c:v>41</c:v>
                </c:pt>
                <c:pt idx="2592">
                  <c:v>41</c:v>
                </c:pt>
                <c:pt idx="2593">
                  <c:v>41</c:v>
                </c:pt>
                <c:pt idx="2594">
                  <c:v>41</c:v>
                </c:pt>
                <c:pt idx="2595">
                  <c:v>41</c:v>
                </c:pt>
                <c:pt idx="2596">
                  <c:v>41</c:v>
                </c:pt>
                <c:pt idx="2597">
                  <c:v>41</c:v>
                </c:pt>
                <c:pt idx="2598">
                  <c:v>41</c:v>
                </c:pt>
                <c:pt idx="2599">
                  <c:v>41</c:v>
                </c:pt>
                <c:pt idx="2600">
                  <c:v>41</c:v>
                </c:pt>
                <c:pt idx="2601">
                  <c:v>41</c:v>
                </c:pt>
                <c:pt idx="2602">
                  <c:v>41</c:v>
                </c:pt>
                <c:pt idx="2603">
                  <c:v>41</c:v>
                </c:pt>
                <c:pt idx="2604">
                  <c:v>41</c:v>
                </c:pt>
                <c:pt idx="2605">
                  <c:v>41</c:v>
                </c:pt>
                <c:pt idx="2606">
                  <c:v>41</c:v>
                </c:pt>
                <c:pt idx="2607">
                  <c:v>41</c:v>
                </c:pt>
                <c:pt idx="2608">
                  <c:v>41</c:v>
                </c:pt>
                <c:pt idx="2609">
                  <c:v>41</c:v>
                </c:pt>
                <c:pt idx="2610">
                  <c:v>41</c:v>
                </c:pt>
                <c:pt idx="2611">
                  <c:v>41</c:v>
                </c:pt>
                <c:pt idx="2612">
                  <c:v>41</c:v>
                </c:pt>
                <c:pt idx="2613">
                  <c:v>41</c:v>
                </c:pt>
                <c:pt idx="2614">
                  <c:v>41</c:v>
                </c:pt>
                <c:pt idx="2615">
                  <c:v>41</c:v>
                </c:pt>
                <c:pt idx="2616">
                  <c:v>41</c:v>
                </c:pt>
                <c:pt idx="2617">
                  <c:v>40</c:v>
                </c:pt>
                <c:pt idx="2618">
                  <c:v>40</c:v>
                </c:pt>
                <c:pt idx="2619">
                  <c:v>40</c:v>
                </c:pt>
                <c:pt idx="2620">
                  <c:v>40</c:v>
                </c:pt>
                <c:pt idx="2621">
                  <c:v>40</c:v>
                </c:pt>
                <c:pt idx="2622">
                  <c:v>40</c:v>
                </c:pt>
                <c:pt idx="2623">
                  <c:v>40</c:v>
                </c:pt>
                <c:pt idx="2624">
                  <c:v>40</c:v>
                </c:pt>
                <c:pt idx="2625">
                  <c:v>40</c:v>
                </c:pt>
                <c:pt idx="2626">
                  <c:v>40</c:v>
                </c:pt>
                <c:pt idx="2627">
                  <c:v>40</c:v>
                </c:pt>
                <c:pt idx="2628">
                  <c:v>40</c:v>
                </c:pt>
                <c:pt idx="2629">
                  <c:v>40</c:v>
                </c:pt>
                <c:pt idx="2630">
                  <c:v>40</c:v>
                </c:pt>
                <c:pt idx="2631">
                  <c:v>40</c:v>
                </c:pt>
                <c:pt idx="2632">
                  <c:v>40</c:v>
                </c:pt>
                <c:pt idx="2633">
                  <c:v>40</c:v>
                </c:pt>
                <c:pt idx="2634">
                  <c:v>40</c:v>
                </c:pt>
                <c:pt idx="2635">
                  <c:v>40</c:v>
                </c:pt>
                <c:pt idx="2636">
                  <c:v>40</c:v>
                </c:pt>
                <c:pt idx="2637">
                  <c:v>40</c:v>
                </c:pt>
                <c:pt idx="2638">
                  <c:v>40</c:v>
                </c:pt>
                <c:pt idx="2639">
                  <c:v>40</c:v>
                </c:pt>
                <c:pt idx="2640">
                  <c:v>40</c:v>
                </c:pt>
                <c:pt idx="2641">
                  <c:v>40</c:v>
                </c:pt>
                <c:pt idx="2642">
                  <c:v>40</c:v>
                </c:pt>
                <c:pt idx="2643">
                  <c:v>40</c:v>
                </c:pt>
                <c:pt idx="2644">
                  <c:v>40</c:v>
                </c:pt>
                <c:pt idx="2645">
                  <c:v>40</c:v>
                </c:pt>
                <c:pt idx="2646">
                  <c:v>40</c:v>
                </c:pt>
                <c:pt idx="2647">
                  <c:v>40</c:v>
                </c:pt>
                <c:pt idx="2648">
                  <c:v>40</c:v>
                </c:pt>
                <c:pt idx="2649">
                  <c:v>40</c:v>
                </c:pt>
                <c:pt idx="2650">
                  <c:v>40</c:v>
                </c:pt>
                <c:pt idx="2651">
                  <c:v>40</c:v>
                </c:pt>
                <c:pt idx="2652">
                  <c:v>40</c:v>
                </c:pt>
                <c:pt idx="2653">
                  <c:v>40</c:v>
                </c:pt>
                <c:pt idx="2654">
                  <c:v>40</c:v>
                </c:pt>
                <c:pt idx="2655">
                  <c:v>40</c:v>
                </c:pt>
                <c:pt idx="2656">
                  <c:v>39</c:v>
                </c:pt>
                <c:pt idx="2657">
                  <c:v>39</c:v>
                </c:pt>
                <c:pt idx="2658">
                  <c:v>39</c:v>
                </c:pt>
                <c:pt idx="2659">
                  <c:v>39</c:v>
                </c:pt>
                <c:pt idx="2660">
                  <c:v>39</c:v>
                </c:pt>
                <c:pt idx="2661">
                  <c:v>39</c:v>
                </c:pt>
                <c:pt idx="2662">
                  <c:v>39</c:v>
                </c:pt>
                <c:pt idx="2663">
                  <c:v>39</c:v>
                </c:pt>
                <c:pt idx="2664">
                  <c:v>39</c:v>
                </c:pt>
                <c:pt idx="2665">
                  <c:v>39</c:v>
                </c:pt>
                <c:pt idx="2666">
                  <c:v>39</c:v>
                </c:pt>
                <c:pt idx="2667">
                  <c:v>39</c:v>
                </c:pt>
                <c:pt idx="2668">
                  <c:v>39</c:v>
                </c:pt>
                <c:pt idx="2669">
                  <c:v>39</c:v>
                </c:pt>
                <c:pt idx="2670">
                  <c:v>39</c:v>
                </c:pt>
                <c:pt idx="2671">
                  <c:v>39</c:v>
                </c:pt>
                <c:pt idx="2672">
                  <c:v>39</c:v>
                </c:pt>
                <c:pt idx="2673">
                  <c:v>39</c:v>
                </c:pt>
                <c:pt idx="2674">
                  <c:v>39</c:v>
                </c:pt>
                <c:pt idx="2675">
                  <c:v>39</c:v>
                </c:pt>
                <c:pt idx="2676">
                  <c:v>39</c:v>
                </c:pt>
                <c:pt idx="2677">
                  <c:v>39</c:v>
                </c:pt>
                <c:pt idx="2678">
                  <c:v>39</c:v>
                </c:pt>
                <c:pt idx="2679">
                  <c:v>39</c:v>
                </c:pt>
                <c:pt idx="2680">
                  <c:v>39</c:v>
                </c:pt>
                <c:pt idx="2681">
                  <c:v>39</c:v>
                </c:pt>
                <c:pt idx="2682">
                  <c:v>39</c:v>
                </c:pt>
                <c:pt idx="2683">
                  <c:v>39</c:v>
                </c:pt>
                <c:pt idx="2684">
                  <c:v>39</c:v>
                </c:pt>
                <c:pt idx="2685">
                  <c:v>39</c:v>
                </c:pt>
                <c:pt idx="2686">
                  <c:v>39</c:v>
                </c:pt>
                <c:pt idx="2687">
                  <c:v>39</c:v>
                </c:pt>
                <c:pt idx="2688">
                  <c:v>39</c:v>
                </c:pt>
                <c:pt idx="2689">
                  <c:v>39</c:v>
                </c:pt>
                <c:pt idx="2690">
                  <c:v>39</c:v>
                </c:pt>
                <c:pt idx="2691">
                  <c:v>39</c:v>
                </c:pt>
                <c:pt idx="2692">
                  <c:v>39</c:v>
                </c:pt>
                <c:pt idx="2693">
                  <c:v>39</c:v>
                </c:pt>
                <c:pt idx="2694">
                  <c:v>39</c:v>
                </c:pt>
                <c:pt idx="2695">
                  <c:v>39</c:v>
                </c:pt>
                <c:pt idx="2696">
                  <c:v>39</c:v>
                </c:pt>
                <c:pt idx="2697">
                  <c:v>39</c:v>
                </c:pt>
                <c:pt idx="2698">
                  <c:v>39</c:v>
                </c:pt>
                <c:pt idx="2699">
                  <c:v>39</c:v>
                </c:pt>
                <c:pt idx="2700">
                  <c:v>38</c:v>
                </c:pt>
                <c:pt idx="2701">
                  <c:v>38</c:v>
                </c:pt>
                <c:pt idx="2702">
                  <c:v>38</c:v>
                </c:pt>
                <c:pt idx="2703">
                  <c:v>38</c:v>
                </c:pt>
                <c:pt idx="2704">
                  <c:v>38</c:v>
                </c:pt>
                <c:pt idx="2705">
                  <c:v>38</c:v>
                </c:pt>
                <c:pt idx="2706">
                  <c:v>38</c:v>
                </c:pt>
                <c:pt idx="2707">
                  <c:v>38</c:v>
                </c:pt>
                <c:pt idx="2708">
                  <c:v>38</c:v>
                </c:pt>
                <c:pt idx="2709">
                  <c:v>38</c:v>
                </c:pt>
                <c:pt idx="2710">
                  <c:v>38</c:v>
                </c:pt>
                <c:pt idx="2711">
                  <c:v>38</c:v>
                </c:pt>
                <c:pt idx="2712">
                  <c:v>38</c:v>
                </c:pt>
                <c:pt idx="2713">
                  <c:v>38</c:v>
                </c:pt>
                <c:pt idx="2714">
                  <c:v>38</c:v>
                </c:pt>
                <c:pt idx="2715">
                  <c:v>38</c:v>
                </c:pt>
                <c:pt idx="2716">
                  <c:v>38</c:v>
                </c:pt>
                <c:pt idx="2717">
                  <c:v>38</c:v>
                </c:pt>
                <c:pt idx="2718">
                  <c:v>38</c:v>
                </c:pt>
                <c:pt idx="2719">
                  <c:v>38</c:v>
                </c:pt>
                <c:pt idx="2720">
                  <c:v>38</c:v>
                </c:pt>
                <c:pt idx="2721">
                  <c:v>38</c:v>
                </c:pt>
                <c:pt idx="2722">
                  <c:v>38</c:v>
                </c:pt>
                <c:pt idx="2723">
                  <c:v>38</c:v>
                </c:pt>
                <c:pt idx="2724">
                  <c:v>38</c:v>
                </c:pt>
                <c:pt idx="2725">
                  <c:v>38</c:v>
                </c:pt>
                <c:pt idx="2726">
                  <c:v>38</c:v>
                </c:pt>
                <c:pt idx="2727">
                  <c:v>38</c:v>
                </c:pt>
                <c:pt idx="2728">
                  <c:v>38</c:v>
                </c:pt>
                <c:pt idx="2729">
                  <c:v>38</c:v>
                </c:pt>
                <c:pt idx="2730">
                  <c:v>38</c:v>
                </c:pt>
                <c:pt idx="2731">
                  <c:v>38</c:v>
                </c:pt>
                <c:pt idx="2732">
                  <c:v>38</c:v>
                </c:pt>
                <c:pt idx="2733">
                  <c:v>38</c:v>
                </c:pt>
                <c:pt idx="2734">
                  <c:v>38</c:v>
                </c:pt>
                <c:pt idx="2735">
                  <c:v>38</c:v>
                </c:pt>
                <c:pt idx="2736">
                  <c:v>38</c:v>
                </c:pt>
                <c:pt idx="2737">
                  <c:v>38</c:v>
                </c:pt>
                <c:pt idx="2738">
                  <c:v>38</c:v>
                </c:pt>
                <c:pt idx="2739">
                  <c:v>38</c:v>
                </c:pt>
                <c:pt idx="2740">
                  <c:v>38</c:v>
                </c:pt>
                <c:pt idx="2741">
                  <c:v>38</c:v>
                </c:pt>
                <c:pt idx="2742">
                  <c:v>38</c:v>
                </c:pt>
                <c:pt idx="2743">
                  <c:v>38</c:v>
                </c:pt>
                <c:pt idx="2744">
                  <c:v>38</c:v>
                </c:pt>
                <c:pt idx="2745">
                  <c:v>38</c:v>
                </c:pt>
                <c:pt idx="2746">
                  <c:v>38</c:v>
                </c:pt>
                <c:pt idx="2747">
                  <c:v>38</c:v>
                </c:pt>
                <c:pt idx="2748">
                  <c:v>37</c:v>
                </c:pt>
                <c:pt idx="2749">
                  <c:v>37</c:v>
                </c:pt>
                <c:pt idx="2750">
                  <c:v>37</c:v>
                </c:pt>
                <c:pt idx="2751">
                  <c:v>37</c:v>
                </c:pt>
                <c:pt idx="2752">
                  <c:v>37</c:v>
                </c:pt>
                <c:pt idx="2753">
                  <c:v>37</c:v>
                </c:pt>
                <c:pt idx="2754">
                  <c:v>37</c:v>
                </c:pt>
                <c:pt idx="2755">
                  <c:v>37</c:v>
                </c:pt>
                <c:pt idx="2756">
                  <c:v>37</c:v>
                </c:pt>
                <c:pt idx="2757">
                  <c:v>37</c:v>
                </c:pt>
                <c:pt idx="2758">
                  <c:v>37</c:v>
                </c:pt>
                <c:pt idx="2759">
                  <c:v>37</c:v>
                </c:pt>
                <c:pt idx="2760">
                  <c:v>37</c:v>
                </c:pt>
                <c:pt idx="2761">
                  <c:v>37</c:v>
                </c:pt>
                <c:pt idx="2762">
                  <c:v>37</c:v>
                </c:pt>
                <c:pt idx="2763">
                  <c:v>37</c:v>
                </c:pt>
                <c:pt idx="2764">
                  <c:v>37</c:v>
                </c:pt>
                <c:pt idx="2765">
                  <c:v>37</c:v>
                </c:pt>
                <c:pt idx="2766">
                  <c:v>37</c:v>
                </c:pt>
                <c:pt idx="2767">
                  <c:v>37</c:v>
                </c:pt>
                <c:pt idx="2768">
                  <c:v>37</c:v>
                </c:pt>
                <c:pt idx="2769">
                  <c:v>37</c:v>
                </c:pt>
                <c:pt idx="2770">
                  <c:v>37</c:v>
                </c:pt>
                <c:pt idx="2771">
                  <c:v>37</c:v>
                </c:pt>
                <c:pt idx="2772">
                  <c:v>37</c:v>
                </c:pt>
                <c:pt idx="2773">
                  <c:v>37</c:v>
                </c:pt>
                <c:pt idx="2774">
                  <c:v>37</c:v>
                </c:pt>
                <c:pt idx="2775">
                  <c:v>37</c:v>
                </c:pt>
                <c:pt idx="2776">
                  <c:v>37</c:v>
                </c:pt>
                <c:pt idx="2777">
                  <c:v>37</c:v>
                </c:pt>
                <c:pt idx="2778">
                  <c:v>37</c:v>
                </c:pt>
                <c:pt idx="2779">
                  <c:v>37</c:v>
                </c:pt>
                <c:pt idx="2780">
                  <c:v>37</c:v>
                </c:pt>
                <c:pt idx="2781">
                  <c:v>37</c:v>
                </c:pt>
                <c:pt idx="2782">
                  <c:v>37</c:v>
                </c:pt>
                <c:pt idx="2783">
                  <c:v>37</c:v>
                </c:pt>
                <c:pt idx="2784">
                  <c:v>37</c:v>
                </c:pt>
                <c:pt idx="2785">
                  <c:v>37</c:v>
                </c:pt>
                <c:pt idx="2786">
                  <c:v>37</c:v>
                </c:pt>
                <c:pt idx="2787">
                  <c:v>37</c:v>
                </c:pt>
                <c:pt idx="2788">
                  <c:v>37</c:v>
                </c:pt>
                <c:pt idx="2789">
                  <c:v>37</c:v>
                </c:pt>
                <c:pt idx="2790">
                  <c:v>37</c:v>
                </c:pt>
                <c:pt idx="2791">
                  <c:v>37</c:v>
                </c:pt>
                <c:pt idx="2792">
                  <c:v>37</c:v>
                </c:pt>
                <c:pt idx="2793">
                  <c:v>37</c:v>
                </c:pt>
                <c:pt idx="2794">
                  <c:v>37</c:v>
                </c:pt>
                <c:pt idx="2795">
                  <c:v>37</c:v>
                </c:pt>
                <c:pt idx="2796">
                  <c:v>37</c:v>
                </c:pt>
                <c:pt idx="2797">
                  <c:v>37</c:v>
                </c:pt>
                <c:pt idx="2798">
                  <c:v>37</c:v>
                </c:pt>
                <c:pt idx="2799">
                  <c:v>37</c:v>
                </c:pt>
                <c:pt idx="2800">
                  <c:v>37</c:v>
                </c:pt>
                <c:pt idx="2801">
                  <c:v>37</c:v>
                </c:pt>
                <c:pt idx="2802">
                  <c:v>37</c:v>
                </c:pt>
                <c:pt idx="2803">
                  <c:v>37</c:v>
                </c:pt>
                <c:pt idx="2804">
                  <c:v>37</c:v>
                </c:pt>
                <c:pt idx="2805">
                  <c:v>37</c:v>
                </c:pt>
                <c:pt idx="2806">
                  <c:v>36</c:v>
                </c:pt>
                <c:pt idx="2807">
                  <c:v>36</c:v>
                </c:pt>
                <c:pt idx="2808">
                  <c:v>36</c:v>
                </c:pt>
                <c:pt idx="2809">
                  <c:v>36</c:v>
                </c:pt>
                <c:pt idx="2810">
                  <c:v>36</c:v>
                </c:pt>
                <c:pt idx="2811">
                  <c:v>36</c:v>
                </c:pt>
                <c:pt idx="2812">
                  <c:v>36</c:v>
                </c:pt>
                <c:pt idx="2813">
                  <c:v>36</c:v>
                </c:pt>
                <c:pt idx="2814">
                  <c:v>36</c:v>
                </c:pt>
                <c:pt idx="2815">
                  <c:v>36</c:v>
                </c:pt>
                <c:pt idx="2816">
                  <c:v>36</c:v>
                </c:pt>
                <c:pt idx="2817">
                  <c:v>36</c:v>
                </c:pt>
                <c:pt idx="2818">
                  <c:v>36</c:v>
                </c:pt>
                <c:pt idx="2819">
                  <c:v>36</c:v>
                </c:pt>
                <c:pt idx="2820">
                  <c:v>36</c:v>
                </c:pt>
                <c:pt idx="2821">
                  <c:v>36</c:v>
                </c:pt>
                <c:pt idx="2822">
                  <c:v>36</c:v>
                </c:pt>
                <c:pt idx="2823">
                  <c:v>36</c:v>
                </c:pt>
                <c:pt idx="2824">
                  <c:v>36</c:v>
                </c:pt>
                <c:pt idx="2825">
                  <c:v>36</c:v>
                </c:pt>
                <c:pt idx="2826">
                  <c:v>36</c:v>
                </c:pt>
                <c:pt idx="2827">
                  <c:v>36</c:v>
                </c:pt>
                <c:pt idx="2828">
                  <c:v>36</c:v>
                </c:pt>
                <c:pt idx="2829">
                  <c:v>36</c:v>
                </c:pt>
                <c:pt idx="2830">
                  <c:v>36</c:v>
                </c:pt>
                <c:pt idx="2831">
                  <c:v>36</c:v>
                </c:pt>
                <c:pt idx="2832">
                  <c:v>36</c:v>
                </c:pt>
                <c:pt idx="2833">
                  <c:v>36</c:v>
                </c:pt>
                <c:pt idx="2834">
                  <c:v>36</c:v>
                </c:pt>
                <c:pt idx="2835">
                  <c:v>36</c:v>
                </c:pt>
                <c:pt idx="2836">
                  <c:v>36</c:v>
                </c:pt>
                <c:pt idx="2837">
                  <c:v>36</c:v>
                </c:pt>
                <c:pt idx="2838">
                  <c:v>36</c:v>
                </c:pt>
                <c:pt idx="2839">
                  <c:v>36</c:v>
                </c:pt>
                <c:pt idx="2840">
                  <c:v>36</c:v>
                </c:pt>
                <c:pt idx="2841">
                  <c:v>36</c:v>
                </c:pt>
                <c:pt idx="2842">
                  <c:v>36</c:v>
                </c:pt>
                <c:pt idx="2843">
                  <c:v>36</c:v>
                </c:pt>
                <c:pt idx="2844">
                  <c:v>36</c:v>
                </c:pt>
                <c:pt idx="2845">
                  <c:v>36</c:v>
                </c:pt>
                <c:pt idx="2846">
                  <c:v>36</c:v>
                </c:pt>
                <c:pt idx="2847">
                  <c:v>36</c:v>
                </c:pt>
                <c:pt idx="2848">
                  <c:v>36</c:v>
                </c:pt>
                <c:pt idx="2849">
                  <c:v>36</c:v>
                </c:pt>
                <c:pt idx="2850">
                  <c:v>36</c:v>
                </c:pt>
                <c:pt idx="2851">
                  <c:v>36</c:v>
                </c:pt>
                <c:pt idx="2852">
                  <c:v>36</c:v>
                </c:pt>
                <c:pt idx="2853">
                  <c:v>36</c:v>
                </c:pt>
                <c:pt idx="2854">
                  <c:v>36</c:v>
                </c:pt>
                <c:pt idx="2855">
                  <c:v>36</c:v>
                </c:pt>
                <c:pt idx="2856">
                  <c:v>36</c:v>
                </c:pt>
                <c:pt idx="2857">
                  <c:v>36</c:v>
                </c:pt>
                <c:pt idx="2858">
                  <c:v>36</c:v>
                </c:pt>
                <c:pt idx="2859">
                  <c:v>36</c:v>
                </c:pt>
                <c:pt idx="2860">
                  <c:v>36</c:v>
                </c:pt>
                <c:pt idx="2861">
                  <c:v>36</c:v>
                </c:pt>
                <c:pt idx="2862">
                  <c:v>36</c:v>
                </c:pt>
                <c:pt idx="2863">
                  <c:v>36</c:v>
                </c:pt>
                <c:pt idx="2864">
                  <c:v>36</c:v>
                </c:pt>
                <c:pt idx="2865">
                  <c:v>36</c:v>
                </c:pt>
                <c:pt idx="2866">
                  <c:v>36</c:v>
                </c:pt>
                <c:pt idx="2867">
                  <c:v>36</c:v>
                </c:pt>
                <c:pt idx="2868">
                  <c:v>36</c:v>
                </c:pt>
                <c:pt idx="2869">
                  <c:v>36</c:v>
                </c:pt>
                <c:pt idx="2870">
                  <c:v>36</c:v>
                </c:pt>
                <c:pt idx="2871">
                  <c:v>36</c:v>
                </c:pt>
                <c:pt idx="2872">
                  <c:v>36</c:v>
                </c:pt>
                <c:pt idx="2873">
                  <c:v>36</c:v>
                </c:pt>
                <c:pt idx="2874">
                  <c:v>35</c:v>
                </c:pt>
                <c:pt idx="2875">
                  <c:v>35</c:v>
                </c:pt>
                <c:pt idx="2876">
                  <c:v>35</c:v>
                </c:pt>
                <c:pt idx="2877">
                  <c:v>35</c:v>
                </c:pt>
                <c:pt idx="2878">
                  <c:v>35</c:v>
                </c:pt>
                <c:pt idx="2879">
                  <c:v>35</c:v>
                </c:pt>
                <c:pt idx="2880">
                  <c:v>35</c:v>
                </c:pt>
                <c:pt idx="2881">
                  <c:v>35</c:v>
                </c:pt>
                <c:pt idx="2882">
                  <c:v>35</c:v>
                </c:pt>
                <c:pt idx="2883">
                  <c:v>35</c:v>
                </c:pt>
                <c:pt idx="2884">
                  <c:v>35</c:v>
                </c:pt>
                <c:pt idx="2885">
                  <c:v>35</c:v>
                </c:pt>
                <c:pt idx="2886">
                  <c:v>35</c:v>
                </c:pt>
                <c:pt idx="2887">
                  <c:v>35</c:v>
                </c:pt>
                <c:pt idx="2888">
                  <c:v>35</c:v>
                </c:pt>
                <c:pt idx="2889">
                  <c:v>35</c:v>
                </c:pt>
                <c:pt idx="2890">
                  <c:v>35</c:v>
                </c:pt>
                <c:pt idx="2891">
                  <c:v>35</c:v>
                </c:pt>
                <c:pt idx="2892">
                  <c:v>35</c:v>
                </c:pt>
                <c:pt idx="2893">
                  <c:v>35</c:v>
                </c:pt>
                <c:pt idx="2894">
                  <c:v>35</c:v>
                </c:pt>
                <c:pt idx="2895">
                  <c:v>35</c:v>
                </c:pt>
                <c:pt idx="2896">
                  <c:v>35</c:v>
                </c:pt>
                <c:pt idx="2897">
                  <c:v>35</c:v>
                </c:pt>
                <c:pt idx="2898">
                  <c:v>35</c:v>
                </c:pt>
                <c:pt idx="2899">
                  <c:v>35</c:v>
                </c:pt>
                <c:pt idx="2900">
                  <c:v>35</c:v>
                </c:pt>
                <c:pt idx="2901">
                  <c:v>35</c:v>
                </c:pt>
                <c:pt idx="2902">
                  <c:v>35</c:v>
                </c:pt>
                <c:pt idx="2903">
                  <c:v>35</c:v>
                </c:pt>
                <c:pt idx="2904">
                  <c:v>35</c:v>
                </c:pt>
                <c:pt idx="2905">
                  <c:v>35</c:v>
                </c:pt>
                <c:pt idx="2906">
                  <c:v>35</c:v>
                </c:pt>
                <c:pt idx="2907">
                  <c:v>35</c:v>
                </c:pt>
                <c:pt idx="2908">
                  <c:v>35</c:v>
                </c:pt>
                <c:pt idx="2909">
                  <c:v>35</c:v>
                </c:pt>
                <c:pt idx="2910">
                  <c:v>35</c:v>
                </c:pt>
                <c:pt idx="2911">
                  <c:v>35</c:v>
                </c:pt>
                <c:pt idx="2912">
                  <c:v>35</c:v>
                </c:pt>
                <c:pt idx="2913">
                  <c:v>35</c:v>
                </c:pt>
                <c:pt idx="2914">
                  <c:v>35</c:v>
                </c:pt>
                <c:pt idx="2915">
                  <c:v>35</c:v>
                </c:pt>
                <c:pt idx="2916">
                  <c:v>35</c:v>
                </c:pt>
                <c:pt idx="2917">
                  <c:v>34</c:v>
                </c:pt>
                <c:pt idx="2918">
                  <c:v>34</c:v>
                </c:pt>
                <c:pt idx="2919">
                  <c:v>34</c:v>
                </c:pt>
                <c:pt idx="2920">
                  <c:v>34</c:v>
                </c:pt>
                <c:pt idx="2921">
                  <c:v>34</c:v>
                </c:pt>
                <c:pt idx="2922">
                  <c:v>34</c:v>
                </c:pt>
                <c:pt idx="2923">
                  <c:v>34</c:v>
                </c:pt>
                <c:pt idx="2924">
                  <c:v>34</c:v>
                </c:pt>
                <c:pt idx="2925">
                  <c:v>34</c:v>
                </c:pt>
                <c:pt idx="2926">
                  <c:v>34</c:v>
                </c:pt>
                <c:pt idx="2927">
                  <c:v>34</c:v>
                </c:pt>
                <c:pt idx="2928">
                  <c:v>34</c:v>
                </c:pt>
                <c:pt idx="2929">
                  <c:v>34</c:v>
                </c:pt>
                <c:pt idx="2930">
                  <c:v>34</c:v>
                </c:pt>
                <c:pt idx="2931">
                  <c:v>34</c:v>
                </c:pt>
                <c:pt idx="2932">
                  <c:v>34</c:v>
                </c:pt>
                <c:pt idx="2933">
                  <c:v>34</c:v>
                </c:pt>
                <c:pt idx="2934">
                  <c:v>34</c:v>
                </c:pt>
                <c:pt idx="2935">
                  <c:v>34</c:v>
                </c:pt>
                <c:pt idx="2936">
                  <c:v>34</c:v>
                </c:pt>
                <c:pt idx="2937">
                  <c:v>34</c:v>
                </c:pt>
                <c:pt idx="2938">
                  <c:v>34</c:v>
                </c:pt>
                <c:pt idx="2939">
                  <c:v>34</c:v>
                </c:pt>
                <c:pt idx="2940">
                  <c:v>34</c:v>
                </c:pt>
                <c:pt idx="2941">
                  <c:v>34</c:v>
                </c:pt>
                <c:pt idx="2942">
                  <c:v>34</c:v>
                </c:pt>
                <c:pt idx="2943">
                  <c:v>34</c:v>
                </c:pt>
                <c:pt idx="2944">
                  <c:v>34</c:v>
                </c:pt>
                <c:pt idx="2945">
                  <c:v>34</c:v>
                </c:pt>
                <c:pt idx="2946">
                  <c:v>34</c:v>
                </c:pt>
                <c:pt idx="2947">
                  <c:v>34</c:v>
                </c:pt>
                <c:pt idx="2948">
                  <c:v>34</c:v>
                </c:pt>
                <c:pt idx="2949">
                  <c:v>34</c:v>
                </c:pt>
                <c:pt idx="2950">
                  <c:v>34</c:v>
                </c:pt>
                <c:pt idx="2951">
                  <c:v>34</c:v>
                </c:pt>
                <c:pt idx="2952">
                  <c:v>34</c:v>
                </c:pt>
                <c:pt idx="2953">
                  <c:v>34</c:v>
                </c:pt>
                <c:pt idx="2954">
                  <c:v>34</c:v>
                </c:pt>
                <c:pt idx="2955">
                  <c:v>34</c:v>
                </c:pt>
                <c:pt idx="2956">
                  <c:v>34</c:v>
                </c:pt>
                <c:pt idx="2957">
                  <c:v>34</c:v>
                </c:pt>
                <c:pt idx="2958">
                  <c:v>34</c:v>
                </c:pt>
                <c:pt idx="2959">
                  <c:v>34</c:v>
                </c:pt>
                <c:pt idx="2960">
                  <c:v>34</c:v>
                </c:pt>
                <c:pt idx="2961">
                  <c:v>34</c:v>
                </c:pt>
                <c:pt idx="2962">
                  <c:v>34</c:v>
                </c:pt>
                <c:pt idx="2963">
                  <c:v>34</c:v>
                </c:pt>
                <c:pt idx="2964">
                  <c:v>34</c:v>
                </c:pt>
                <c:pt idx="2965">
                  <c:v>34</c:v>
                </c:pt>
                <c:pt idx="2966">
                  <c:v>34</c:v>
                </c:pt>
                <c:pt idx="2967">
                  <c:v>34</c:v>
                </c:pt>
                <c:pt idx="2968">
                  <c:v>34</c:v>
                </c:pt>
                <c:pt idx="2969">
                  <c:v>34</c:v>
                </c:pt>
                <c:pt idx="2970">
                  <c:v>34</c:v>
                </c:pt>
                <c:pt idx="2971">
                  <c:v>34</c:v>
                </c:pt>
                <c:pt idx="2972">
                  <c:v>34</c:v>
                </c:pt>
                <c:pt idx="2973">
                  <c:v>34</c:v>
                </c:pt>
                <c:pt idx="2974">
                  <c:v>34</c:v>
                </c:pt>
                <c:pt idx="2975">
                  <c:v>34</c:v>
                </c:pt>
                <c:pt idx="2976">
                  <c:v>34</c:v>
                </c:pt>
                <c:pt idx="2977">
                  <c:v>34</c:v>
                </c:pt>
                <c:pt idx="2978">
                  <c:v>34</c:v>
                </c:pt>
                <c:pt idx="2979">
                  <c:v>34</c:v>
                </c:pt>
                <c:pt idx="2980">
                  <c:v>34</c:v>
                </c:pt>
                <c:pt idx="2981">
                  <c:v>34</c:v>
                </c:pt>
                <c:pt idx="2982">
                  <c:v>34</c:v>
                </c:pt>
                <c:pt idx="2983">
                  <c:v>34</c:v>
                </c:pt>
                <c:pt idx="2984">
                  <c:v>34</c:v>
                </c:pt>
                <c:pt idx="2985">
                  <c:v>34</c:v>
                </c:pt>
                <c:pt idx="2986">
                  <c:v>34</c:v>
                </c:pt>
                <c:pt idx="2987">
                  <c:v>34</c:v>
                </c:pt>
                <c:pt idx="2988">
                  <c:v>34</c:v>
                </c:pt>
                <c:pt idx="2989">
                  <c:v>34</c:v>
                </c:pt>
                <c:pt idx="2990">
                  <c:v>34</c:v>
                </c:pt>
                <c:pt idx="2991">
                  <c:v>33</c:v>
                </c:pt>
                <c:pt idx="2992">
                  <c:v>33</c:v>
                </c:pt>
                <c:pt idx="2993">
                  <c:v>33</c:v>
                </c:pt>
                <c:pt idx="2994">
                  <c:v>33</c:v>
                </c:pt>
                <c:pt idx="2995">
                  <c:v>33</c:v>
                </c:pt>
                <c:pt idx="2996">
                  <c:v>33</c:v>
                </c:pt>
                <c:pt idx="2997">
                  <c:v>33</c:v>
                </c:pt>
                <c:pt idx="2998">
                  <c:v>33</c:v>
                </c:pt>
                <c:pt idx="2999">
                  <c:v>33</c:v>
                </c:pt>
                <c:pt idx="3000">
                  <c:v>33</c:v>
                </c:pt>
                <c:pt idx="3001">
                  <c:v>33</c:v>
                </c:pt>
                <c:pt idx="3002">
                  <c:v>33</c:v>
                </c:pt>
                <c:pt idx="3003">
                  <c:v>33</c:v>
                </c:pt>
                <c:pt idx="3004">
                  <c:v>33</c:v>
                </c:pt>
                <c:pt idx="3005">
                  <c:v>33</c:v>
                </c:pt>
                <c:pt idx="3006">
                  <c:v>33</c:v>
                </c:pt>
                <c:pt idx="3007">
                  <c:v>33</c:v>
                </c:pt>
                <c:pt idx="3008">
                  <c:v>33</c:v>
                </c:pt>
                <c:pt idx="3009">
                  <c:v>33</c:v>
                </c:pt>
                <c:pt idx="3010">
                  <c:v>33</c:v>
                </c:pt>
                <c:pt idx="3011">
                  <c:v>33</c:v>
                </c:pt>
                <c:pt idx="3012">
                  <c:v>33</c:v>
                </c:pt>
                <c:pt idx="3013">
                  <c:v>33</c:v>
                </c:pt>
                <c:pt idx="3014">
                  <c:v>33</c:v>
                </c:pt>
                <c:pt idx="3015">
                  <c:v>33</c:v>
                </c:pt>
                <c:pt idx="3016">
                  <c:v>33</c:v>
                </c:pt>
                <c:pt idx="3017">
                  <c:v>33</c:v>
                </c:pt>
                <c:pt idx="3018">
                  <c:v>33</c:v>
                </c:pt>
                <c:pt idx="3019">
                  <c:v>33</c:v>
                </c:pt>
                <c:pt idx="3020">
                  <c:v>33</c:v>
                </c:pt>
                <c:pt idx="3021">
                  <c:v>33</c:v>
                </c:pt>
                <c:pt idx="3022">
                  <c:v>33</c:v>
                </c:pt>
                <c:pt idx="3023">
                  <c:v>33</c:v>
                </c:pt>
                <c:pt idx="3024">
                  <c:v>33</c:v>
                </c:pt>
                <c:pt idx="3025">
                  <c:v>33</c:v>
                </c:pt>
                <c:pt idx="3026">
                  <c:v>33</c:v>
                </c:pt>
                <c:pt idx="3027">
                  <c:v>33</c:v>
                </c:pt>
                <c:pt idx="3028">
                  <c:v>33</c:v>
                </c:pt>
                <c:pt idx="3029">
                  <c:v>33</c:v>
                </c:pt>
                <c:pt idx="3030">
                  <c:v>33</c:v>
                </c:pt>
                <c:pt idx="3031">
                  <c:v>33</c:v>
                </c:pt>
                <c:pt idx="3032">
                  <c:v>33</c:v>
                </c:pt>
                <c:pt idx="3033">
                  <c:v>33</c:v>
                </c:pt>
                <c:pt idx="3034">
                  <c:v>33</c:v>
                </c:pt>
                <c:pt idx="3035">
                  <c:v>33</c:v>
                </c:pt>
                <c:pt idx="3036">
                  <c:v>33</c:v>
                </c:pt>
                <c:pt idx="3037">
                  <c:v>33</c:v>
                </c:pt>
                <c:pt idx="3038">
                  <c:v>33</c:v>
                </c:pt>
                <c:pt idx="3039">
                  <c:v>33</c:v>
                </c:pt>
                <c:pt idx="3040">
                  <c:v>33</c:v>
                </c:pt>
                <c:pt idx="3041">
                  <c:v>33</c:v>
                </c:pt>
                <c:pt idx="3042">
                  <c:v>33</c:v>
                </c:pt>
                <c:pt idx="3043">
                  <c:v>33</c:v>
                </c:pt>
                <c:pt idx="3044">
                  <c:v>33</c:v>
                </c:pt>
                <c:pt idx="3045">
                  <c:v>33</c:v>
                </c:pt>
                <c:pt idx="3046">
                  <c:v>33</c:v>
                </c:pt>
                <c:pt idx="3047">
                  <c:v>33</c:v>
                </c:pt>
                <c:pt idx="3048">
                  <c:v>33</c:v>
                </c:pt>
                <c:pt idx="3049">
                  <c:v>33</c:v>
                </c:pt>
                <c:pt idx="3050">
                  <c:v>33</c:v>
                </c:pt>
                <c:pt idx="3051">
                  <c:v>33</c:v>
                </c:pt>
                <c:pt idx="3052">
                  <c:v>33</c:v>
                </c:pt>
                <c:pt idx="3053">
                  <c:v>33</c:v>
                </c:pt>
                <c:pt idx="3054">
                  <c:v>33</c:v>
                </c:pt>
                <c:pt idx="3055">
                  <c:v>33</c:v>
                </c:pt>
                <c:pt idx="3056">
                  <c:v>33</c:v>
                </c:pt>
                <c:pt idx="3057">
                  <c:v>33</c:v>
                </c:pt>
                <c:pt idx="3058">
                  <c:v>32</c:v>
                </c:pt>
                <c:pt idx="3059">
                  <c:v>32</c:v>
                </c:pt>
                <c:pt idx="3060">
                  <c:v>32</c:v>
                </c:pt>
                <c:pt idx="3061">
                  <c:v>32</c:v>
                </c:pt>
                <c:pt idx="3062">
                  <c:v>32</c:v>
                </c:pt>
                <c:pt idx="3063">
                  <c:v>32</c:v>
                </c:pt>
                <c:pt idx="3064">
                  <c:v>32</c:v>
                </c:pt>
                <c:pt idx="3065">
                  <c:v>32</c:v>
                </c:pt>
                <c:pt idx="3066">
                  <c:v>32</c:v>
                </c:pt>
                <c:pt idx="3067">
                  <c:v>32</c:v>
                </c:pt>
                <c:pt idx="3068">
                  <c:v>32</c:v>
                </c:pt>
                <c:pt idx="3069">
                  <c:v>32</c:v>
                </c:pt>
                <c:pt idx="3070">
                  <c:v>32</c:v>
                </c:pt>
                <c:pt idx="3071">
                  <c:v>32</c:v>
                </c:pt>
                <c:pt idx="3072">
                  <c:v>32</c:v>
                </c:pt>
                <c:pt idx="3073">
                  <c:v>32</c:v>
                </c:pt>
                <c:pt idx="3074">
                  <c:v>32</c:v>
                </c:pt>
                <c:pt idx="3075">
                  <c:v>32</c:v>
                </c:pt>
                <c:pt idx="3076">
                  <c:v>32</c:v>
                </c:pt>
                <c:pt idx="3077">
                  <c:v>32</c:v>
                </c:pt>
                <c:pt idx="3078">
                  <c:v>32</c:v>
                </c:pt>
                <c:pt idx="3079">
                  <c:v>32</c:v>
                </c:pt>
                <c:pt idx="3080">
                  <c:v>32</c:v>
                </c:pt>
                <c:pt idx="3081">
                  <c:v>32</c:v>
                </c:pt>
                <c:pt idx="3082">
                  <c:v>32</c:v>
                </c:pt>
                <c:pt idx="3083">
                  <c:v>32</c:v>
                </c:pt>
                <c:pt idx="3084">
                  <c:v>32</c:v>
                </c:pt>
                <c:pt idx="3085">
                  <c:v>32</c:v>
                </c:pt>
                <c:pt idx="3086">
                  <c:v>32</c:v>
                </c:pt>
                <c:pt idx="3087">
                  <c:v>32</c:v>
                </c:pt>
                <c:pt idx="3088">
                  <c:v>32</c:v>
                </c:pt>
                <c:pt idx="3089">
                  <c:v>32</c:v>
                </c:pt>
                <c:pt idx="3090">
                  <c:v>32</c:v>
                </c:pt>
                <c:pt idx="3091">
                  <c:v>32</c:v>
                </c:pt>
                <c:pt idx="3092">
                  <c:v>32</c:v>
                </c:pt>
                <c:pt idx="3093">
                  <c:v>32</c:v>
                </c:pt>
                <c:pt idx="3094">
                  <c:v>32</c:v>
                </c:pt>
                <c:pt idx="3095">
                  <c:v>32</c:v>
                </c:pt>
                <c:pt idx="3096">
                  <c:v>32</c:v>
                </c:pt>
                <c:pt idx="3097">
                  <c:v>32</c:v>
                </c:pt>
                <c:pt idx="3098">
                  <c:v>32</c:v>
                </c:pt>
                <c:pt idx="3099">
                  <c:v>32</c:v>
                </c:pt>
                <c:pt idx="3100">
                  <c:v>32</c:v>
                </c:pt>
                <c:pt idx="3101">
                  <c:v>32</c:v>
                </c:pt>
                <c:pt idx="3102">
                  <c:v>32</c:v>
                </c:pt>
                <c:pt idx="3103">
                  <c:v>32</c:v>
                </c:pt>
                <c:pt idx="3104">
                  <c:v>32</c:v>
                </c:pt>
                <c:pt idx="3105">
                  <c:v>32</c:v>
                </c:pt>
                <c:pt idx="3106">
                  <c:v>32</c:v>
                </c:pt>
                <c:pt idx="3107">
                  <c:v>32</c:v>
                </c:pt>
                <c:pt idx="3108">
                  <c:v>32</c:v>
                </c:pt>
                <c:pt idx="3109">
                  <c:v>32</c:v>
                </c:pt>
                <c:pt idx="3110">
                  <c:v>32</c:v>
                </c:pt>
                <c:pt idx="3111">
                  <c:v>32</c:v>
                </c:pt>
                <c:pt idx="3112">
                  <c:v>32</c:v>
                </c:pt>
                <c:pt idx="3113">
                  <c:v>32</c:v>
                </c:pt>
                <c:pt idx="3114">
                  <c:v>32</c:v>
                </c:pt>
                <c:pt idx="3115">
                  <c:v>32</c:v>
                </c:pt>
                <c:pt idx="3116">
                  <c:v>32</c:v>
                </c:pt>
                <c:pt idx="3117">
                  <c:v>32</c:v>
                </c:pt>
                <c:pt idx="3118">
                  <c:v>32</c:v>
                </c:pt>
                <c:pt idx="3119">
                  <c:v>32</c:v>
                </c:pt>
                <c:pt idx="3120">
                  <c:v>32</c:v>
                </c:pt>
                <c:pt idx="3121">
                  <c:v>32</c:v>
                </c:pt>
                <c:pt idx="3122">
                  <c:v>32</c:v>
                </c:pt>
                <c:pt idx="3123">
                  <c:v>32</c:v>
                </c:pt>
                <c:pt idx="3124">
                  <c:v>32</c:v>
                </c:pt>
                <c:pt idx="3125">
                  <c:v>32</c:v>
                </c:pt>
                <c:pt idx="3126">
                  <c:v>32</c:v>
                </c:pt>
                <c:pt idx="3127">
                  <c:v>31</c:v>
                </c:pt>
                <c:pt idx="3128">
                  <c:v>31</c:v>
                </c:pt>
                <c:pt idx="3129">
                  <c:v>31</c:v>
                </c:pt>
                <c:pt idx="3130">
                  <c:v>31</c:v>
                </c:pt>
                <c:pt idx="3131">
                  <c:v>31</c:v>
                </c:pt>
                <c:pt idx="3132">
                  <c:v>31</c:v>
                </c:pt>
                <c:pt idx="3133">
                  <c:v>31</c:v>
                </c:pt>
                <c:pt idx="3134">
                  <c:v>31</c:v>
                </c:pt>
                <c:pt idx="3135">
                  <c:v>31</c:v>
                </c:pt>
                <c:pt idx="3136">
                  <c:v>31</c:v>
                </c:pt>
                <c:pt idx="3137">
                  <c:v>31</c:v>
                </c:pt>
                <c:pt idx="3138">
                  <c:v>31</c:v>
                </c:pt>
                <c:pt idx="3139">
                  <c:v>31</c:v>
                </c:pt>
                <c:pt idx="3140">
                  <c:v>31</c:v>
                </c:pt>
                <c:pt idx="3141">
                  <c:v>31</c:v>
                </c:pt>
                <c:pt idx="3142">
                  <c:v>31</c:v>
                </c:pt>
                <c:pt idx="3143">
                  <c:v>31</c:v>
                </c:pt>
                <c:pt idx="3144">
                  <c:v>31</c:v>
                </c:pt>
                <c:pt idx="3145">
                  <c:v>31</c:v>
                </c:pt>
                <c:pt idx="3146">
                  <c:v>31</c:v>
                </c:pt>
                <c:pt idx="3147">
                  <c:v>31</c:v>
                </c:pt>
                <c:pt idx="3148">
                  <c:v>31</c:v>
                </c:pt>
                <c:pt idx="3149">
                  <c:v>31</c:v>
                </c:pt>
                <c:pt idx="3150">
                  <c:v>31</c:v>
                </c:pt>
                <c:pt idx="3151">
                  <c:v>31</c:v>
                </c:pt>
                <c:pt idx="3152">
                  <c:v>31</c:v>
                </c:pt>
                <c:pt idx="3153">
                  <c:v>31</c:v>
                </c:pt>
                <c:pt idx="3154">
                  <c:v>31</c:v>
                </c:pt>
                <c:pt idx="3155">
                  <c:v>31</c:v>
                </c:pt>
                <c:pt idx="3156">
                  <c:v>31</c:v>
                </c:pt>
                <c:pt idx="3157">
                  <c:v>31</c:v>
                </c:pt>
                <c:pt idx="3158">
                  <c:v>31</c:v>
                </c:pt>
                <c:pt idx="3159">
                  <c:v>31</c:v>
                </c:pt>
                <c:pt idx="3160">
                  <c:v>31</c:v>
                </c:pt>
                <c:pt idx="3161">
                  <c:v>31</c:v>
                </c:pt>
                <c:pt idx="3162">
                  <c:v>31</c:v>
                </c:pt>
                <c:pt idx="3163">
                  <c:v>31</c:v>
                </c:pt>
                <c:pt idx="3164">
                  <c:v>31</c:v>
                </c:pt>
                <c:pt idx="3165">
                  <c:v>31</c:v>
                </c:pt>
                <c:pt idx="3166">
                  <c:v>31</c:v>
                </c:pt>
                <c:pt idx="3167">
                  <c:v>31</c:v>
                </c:pt>
                <c:pt idx="3168">
                  <c:v>31</c:v>
                </c:pt>
                <c:pt idx="3169">
                  <c:v>31</c:v>
                </c:pt>
                <c:pt idx="3170">
                  <c:v>31</c:v>
                </c:pt>
                <c:pt idx="3171">
                  <c:v>31</c:v>
                </c:pt>
                <c:pt idx="3172">
                  <c:v>31</c:v>
                </c:pt>
                <c:pt idx="3173">
                  <c:v>31</c:v>
                </c:pt>
                <c:pt idx="3174">
                  <c:v>31</c:v>
                </c:pt>
                <c:pt idx="3175">
                  <c:v>31</c:v>
                </c:pt>
                <c:pt idx="3176">
                  <c:v>31</c:v>
                </c:pt>
                <c:pt idx="3177">
                  <c:v>31</c:v>
                </c:pt>
                <c:pt idx="3178">
                  <c:v>31</c:v>
                </c:pt>
                <c:pt idx="3179">
                  <c:v>31</c:v>
                </c:pt>
                <c:pt idx="3180">
                  <c:v>31</c:v>
                </c:pt>
                <c:pt idx="3181">
                  <c:v>31</c:v>
                </c:pt>
                <c:pt idx="3182">
                  <c:v>31</c:v>
                </c:pt>
                <c:pt idx="3183">
                  <c:v>31</c:v>
                </c:pt>
                <c:pt idx="3184">
                  <c:v>31</c:v>
                </c:pt>
                <c:pt idx="3185">
                  <c:v>31</c:v>
                </c:pt>
                <c:pt idx="3186">
                  <c:v>30</c:v>
                </c:pt>
                <c:pt idx="3187">
                  <c:v>30</c:v>
                </c:pt>
                <c:pt idx="3188">
                  <c:v>30</c:v>
                </c:pt>
                <c:pt idx="3189">
                  <c:v>30</c:v>
                </c:pt>
                <c:pt idx="3190">
                  <c:v>30</c:v>
                </c:pt>
                <c:pt idx="3191">
                  <c:v>30</c:v>
                </c:pt>
                <c:pt idx="3192">
                  <c:v>30</c:v>
                </c:pt>
                <c:pt idx="3193">
                  <c:v>30</c:v>
                </c:pt>
                <c:pt idx="3194">
                  <c:v>30</c:v>
                </c:pt>
                <c:pt idx="3195">
                  <c:v>30</c:v>
                </c:pt>
                <c:pt idx="3196">
                  <c:v>30</c:v>
                </c:pt>
                <c:pt idx="3197">
                  <c:v>30</c:v>
                </c:pt>
                <c:pt idx="3198">
                  <c:v>30</c:v>
                </c:pt>
                <c:pt idx="3199">
                  <c:v>30</c:v>
                </c:pt>
                <c:pt idx="3200">
                  <c:v>30</c:v>
                </c:pt>
                <c:pt idx="3201">
                  <c:v>30</c:v>
                </c:pt>
                <c:pt idx="3202">
                  <c:v>30</c:v>
                </c:pt>
                <c:pt idx="3203">
                  <c:v>30</c:v>
                </c:pt>
                <c:pt idx="3204">
                  <c:v>30</c:v>
                </c:pt>
                <c:pt idx="3205">
                  <c:v>30</c:v>
                </c:pt>
                <c:pt idx="3206">
                  <c:v>30</c:v>
                </c:pt>
                <c:pt idx="3207">
                  <c:v>30</c:v>
                </c:pt>
                <c:pt idx="3208">
                  <c:v>30</c:v>
                </c:pt>
                <c:pt idx="3209">
                  <c:v>30</c:v>
                </c:pt>
                <c:pt idx="3210">
                  <c:v>30</c:v>
                </c:pt>
                <c:pt idx="3211">
                  <c:v>30</c:v>
                </c:pt>
                <c:pt idx="3212">
                  <c:v>30</c:v>
                </c:pt>
                <c:pt idx="3213">
                  <c:v>30</c:v>
                </c:pt>
                <c:pt idx="3214">
                  <c:v>30</c:v>
                </c:pt>
                <c:pt idx="3215">
                  <c:v>30</c:v>
                </c:pt>
                <c:pt idx="3216">
                  <c:v>30</c:v>
                </c:pt>
                <c:pt idx="3217">
                  <c:v>30</c:v>
                </c:pt>
                <c:pt idx="3218">
                  <c:v>30</c:v>
                </c:pt>
                <c:pt idx="3219">
                  <c:v>30</c:v>
                </c:pt>
                <c:pt idx="3220">
                  <c:v>30</c:v>
                </c:pt>
                <c:pt idx="3221">
                  <c:v>30</c:v>
                </c:pt>
                <c:pt idx="3222">
                  <c:v>30</c:v>
                </c:pt>
                <c:pt idx="3223">
                  <c:v>30</c:v>
                </c:pt>
                <c:pt idx="3224">
                  <c:v>30</c:v>
                </c:pt>
                <c:pt idx="3225">
                  <c:v>30</c:v>
                </c:pt>
                <c:pt idx="3226">
                  <c:v>30</c:v>
                </c:pt>
                <c:pt idx="3227">
                  <c:v>30</c:v>
                </c:pt>
                <c:pt idx="3228">
                  <c:v>30</c:v>
                </c:pt>
                <c:pt idx="3229">
                  <c:v>30</c:v>
                </c:pt>
                <c:pt idx="3230">
                  <c:v>30</c:v>
                </c:pt>
                <c:pt idx="3231">
                  <c:v>30</c:v>
                </c:pt>
                <c:pt idx="3232">
                  <c:v>30</c:v>
                </c:pt>
                <c:pt idx="3233">
                  <c:v>30</c:v>
                </c:pt>
                <c:pt idx="3234">
                  <c:v>30</c:v>
                </c:pt>
                <c:pt idx="3235">
                  <c:v>30</c:v>
                </c:pt>
                <c:pt idx="3236">
                  <c:v>30</c:v>
                </c:pt>
                <c:pt idx="3237">
                  <c:v>30</c:v>
                </c:pt>
                <c:pt idx="3238">
                  <c:v>30</c:v>
                </c:pt>
                <c:pt idx="3239">
                  <c:v>30</c:v>
                </c:pt>
                <c:pt idx="3240">
                  <c:v>30</c:v>
                </c:pt>
                <c:pt idx="3241">
                  <c:v>30</c:v>
                </c:pt>
                <c:pt idx="3242">
                  <c:v>30</c:v>
                </c:pt>
                <c:pt idx="3243">
                  <c:v>30</c:v>
                </c:pt>
                <c:pt idx="3244">
                  <c:v>30</c:v>
                </c:pt>
                <c:pt idx="3245">
                  <c:v>30</c:v>
                </c:pt>
                <c:pt idx="3246">
                  <c:v>30</c:v>
                </c:pt>
                <c:pt idx="3247">
                  <c:v>30</c:v>
                </c:pt>
                <c:pt idx="3248">
                  <c:v>30</c:v>
                </c:pt>
                <c:pt idx="3249">
                  <c:v>30</c:v>
                </c:pt>
                <c:pt idx="3250">
                  <c:v>30</c:v>
                </c:pt>
                <c:pt idx="3251">
                  <c:v>30</c:v>
                </c:pt>
                <c:pt idx="3252">
                  <c:v>30</c:v>
                </c:pt>
                <c:pt idx="3253">
                  <c:v>30</c:v>
                </c:pt>
                <c:pt idx="3254">
                  <c:v>30</c:v>
                </c:pt>
                <c:pt idx="3255">
                  <c:v>30</c:v>
                </c:pt>
                <c:pt idx="3256">
                  <c:v>30</c:v>
                </c:pt>
                <c:pt idx="3257">
                  <c:v>29</c:v>
                </c:pt>
                <c:pt idx="3258">
                  <c:v>29</c:v>
                </c:pt>
                <c:pt idx="3259">
                  <c:v>29</c:v>
                </c:pt>
                <c:pt idx="3260">
                  <c:v>29</c:v>
                </c:pt>
                <c:pt idx="3261">
                  <c:v>29</c:v>
                </c:pt>
                <c:pt idx="3262">
                  <c:v>29</c:v>
                </c:pt>
                <c:pt idx="3263">
                  <c:v>29</c:v>
                </c:pt>
                <c:pt idx="3264">
                  <c:v>29</c:v>
                </c:pt>
                <c:pt idx="3265">
                  <c:v>29</c:v>
                </c:pt>
                <c:pt idx="3266">
                  <c:v>29</c:v>
                </c:pt>
                <c:pt idx="3267">
                  <c:v>29</c:v>
                </c:pt>
                <c:pt idx="3268">
                  <c:v>29</c:v>
                </c:pt>
                <c:pt idx="3269">
                  <c:v>29</c:v>
                </c:pt>
                <c:pt idx="3270">
                  <c:v>29</c:v>
                </c:pt>
                <c:pt idx="3271">
                  <c:v>29</c:v>
                </c:pt>
                <c:pt idx="3272">
                  <c:v>29</c:v>
                </c:pt>
                <c:pt idx="3273">
                  <c:v>29</c:v>
                </c:pt>
                <c:pt idx="3274">
                  <c:v>29</c:v>
                </c:pt>
                <c:pt idx="3275">
                  <c:v>29</c:v>
                </c:pt>
                <c:pt idx="3276">
                  <c:v>29</c:v>
                </c:pt>
                <c:pt idx="3277">
                  <c:v>29</c:v>
                </c:pt>
                <c:pt idx="3278">
                  <c:v>29</c:v>
                </c:pt>
                <c:pt idx="3279">
                  <c:v>29</c:v>
                </c:pt>
                <c:pt idx="3280">
                  <c:v>29</c:v>
                </c:pt>
                <c:pt idx="3281">
                  <c:v>29</c:v>
                </c:pt>
                <c:pt idx="3282">
                  <c:v>29</c:v>
                </c:pt>
                <c:pt idx="3283">
                  <c:v>29</c:v>
                </c:pt>
                <c:pt idx="3284">
                  <c:v>29</c:v>
                </c:pt>
                <c:pt idx="3285">
                  <c:v>29</c:v>
                </c:pt>
                <c:pt idx="3286">
                  <c:v>29</c:v>
                </c:pt>
                <c:pt idx="3287">
                  <c:v>29</c:v>
                </c:pt>
                <c:pt idx="3288">
                  <c:v>29</c:v>
                </c:pt>
                <c:pt idx="3289">
                  <c:v>29</c:v>
                </c:pt>
                <c:pt idx="3290">
                  <c:v>29</c:v>
                </c:pt>
                <c:pt idx="3291">
                  <c:v>29</c:v>
                </c:pt>
                <c:pt idx="3292">
                  <c:v>29</c:v>
                </c:pt>
                <c:pt idx="3293">
                  <c:v>29</c:v>
                </c:pt>
                <c:pt idx="3294">
                  <c:v>29</c:v>
                </c:pt>
                <c:pt idx="3295">
                  <c:v>29</c:v>
                </c:pt>
                <c:pt idx="3296">
                  <c:v>29</c:v>
                </c:pt>
                <c:pt idx="3297">
                  <c:v>29</c:v>
                </c:pt>
                <c:pt idx="3298">
                  <c:v>29</c:v>
                </c:pt>
                <c:pt idx="3299">
                  <c:v>29</c:v>
                </c:pt>
                <c:pt idx="3300">
                  <c:v>29</c:v>
                </c:pt>
                <c:pt idx="3301">
                  <c:v>29</c:v>
                </c:pt>
                <c:pt idx="3302">
                  <c:v>29</c:v>
                </c:pt>
                <c:pt idx="3303">
                  <c:v>29</c:v>
                </c:pt>
                <c:pt idx="3304">
                  <c:v>29</c:v>
                </c:pt>
                <c:pt idx="3305">
                  <c:v>29</c:v>
                </c:pt>
                <c:pt idx="3306">
                  <c:v>29</c:v>
                </c:pt>
                <c:pt idx="3307">
                  <c:v>29</c:v>
                </c:pt>
                <c:pt idx="3308">
                  <c:v>29</c:v>
                </c:pt>
                <c:pt idx="3309">
                  <c:v>29</c:v>
                </c:pt>
                <c:pt idx="3310">
                  <c:v>29</c:v>
                </c:pt>
                <c:pt idx="3311">
                  <c:v>29</c:v>
                </c:pt>
                <c:pt idx="3312">
                  <c:v>29</c:v>
                </c:pt>
                <c:pt idx="3313">
                  <c:v>29</c:v>
                </c:pt>
                <c:pt idx="3314">
                  <c:v>29</c:v>
                </c:pt>
                <c:pt idx="3315">
                  <c:v>29</c:v>
                </c:pt>
                <c:pt idx="3316">
                  <c:v>29</c:v>
                </c:pt>
                <c:pt idx="3317">
                  <c:v>29</c:v>
                </c:pt>
                <c:pt idx="3318">
                  <c:v>29</c:v>
                </c:pt>
                <c:pt idx="3319">
                  <c:v>29</c:v>
                </c:pt>
                <c:pt idx="3320">
                  <c:v>29</c:v>
                </c:pt>
                <c:pt idx="3321">
                  <c:v>29</c:v>
                </c:pt>
                <c:pt idx="3322">
                  <c:v>29</c:v>
                </c:pt>
                <c:pt idx="3323">
                  <c:v>29</c:v>
                </c:pt>
                <c:pt idx="3324">
                  <c:v>29</c:v>
                </c:pt>
                <c:pt idx="3325">
                  <c:v>29</c:v>
                </c:pt>
                <c:pt idx="3326">
                  <c:v>29</c:v>
                </c:pt>
                <c:pt idx="3327">
                  <c:v>29</c:v>
                </c:pt>
                <c:pt idx="3328">
                  <c:v>29</c:v>
                </c:pt>
                <c:pt idx="3329">
                  <c:v>29</c:v>
                </c:pt>
                <c:pt idx="3330">
                  <c:v>29</c:v>
                </c:pt>
                <c:pt idx="3331">
                  <c:v>29</c:v>
                </c:pt>
                <c:pt idx="3332">
                  <c:v>29</c:v>
                </c:pt>
                <c:pt idx="3333">
                  <c:v>29</c:v>
                </c:pt>
                <c:pt idx="3334">
                  <c:v>29</c:v>
                </c:pt>
                <c:pt idx="3335">
                  <c:v>28</c:v>
                </c:pt>
                <c:pt idx="3336">
                  <c:v>28</c:v>
                </c:pt>
                <c:pt idx="3337">
                  <c:v>28</c:v>
                </c:pt>
                <c:pt idx="3338">
                  <c:v>28</c:v>
                </c:pt>
                <c:pt idx="3339">
                  <c:v>28</c:v>
                </c:pt>
                <c:pt idx="3340">
                  <c:v>28</c:v>
                </c:pt>
                <c:pt idx="3341">
                  <c:v>28</c:v>
                </c:pt>
                <c:pt idx="3342">
                  <c:v>28</c:v>
                </c:pt>
                <c:pt idx="3343">
                  <c:v>28</c:v>
                </c:pt>
                <c:pt idx="3344">
                  <c:v>28</c:v>
                </c:pt>
                <c:pt idx="3345">
                  <c:v>28</c:v>
                </c:pt>
                <c:pt idx="3346">
                  <c:v>28</c:v>
                </c:pt>
                <c:pt idx="3347">
                  <c:v>28</c:v>
                </c:pt>
                <c:pt idx="3348">
                  <c:v>28</c:v>
                </c:pt>
                <c:pt idx="3349">
                  <c:v>28</c:v>
                </c:pt>
                <c:pt idx="3350">
                  <c:v>28</c:v>
                </c:pt>
                <c:pt idx="3351">
                  <c:v>28</c:v>
                </c:pt>
                <c:pt idx="3352">
                  <c:v>28</c:v>
                </c:pt>
                <c:pt idx="3353">
                  <c:v>28</c:v>
                </c:pt>
                <c:pt idx="3354">
                  <c:v>28</c:v>
                </c:pt>
                <c:pt idx="3355">
                  <c:v>28</c:v>
                </c:pt>
                <c:pt idx="3356">
                  <c:v>28</c:v>
                </c:pt>
                <c:pt idx="3357">
                  <c:v>28</c:v>
                </c:pt>
                <c:pt idx="3358">
                  <c:v>28</c:v>
                </c:pt>
                <c:pt idx="3359">
                  <c:v>28</c:v>
                </c:pt>
                <c:pt idx="3360">
                  <c:v>28</c:v>
                </c:pt>
                <c:pt idx="3361">
                  <c:v>28</c:v>
                </c:pt>
                <c:pt idx="3362">
                  <c:v>28</c:v>
                </c:pt>
                <c:pt idx="3363">
                  <c:v>28</c:v>
                </c:pt>
                <c:pt idx="3364">
                  <c:v>28</c:v>
                </c:pt>
                <c:pt idx="3365">
                  <c:v>28</c:v>
                </c:pt>
                <c:pt idx="3366">
                  <c:v>28</c:v>
                </c:pt>
                <c:pt idx="3367">
                  <c:v>28</c:v>
                </c:pt>
                <c:pt idx="3368">
                  <c:v>28</c:v>
                </c:pt>
                <c:pt idx="3369">
                  <c:v>28</c:v>
                </c:pt>
                <c:pt idx="3370">
                  <c:v>28</c:v>
                </c:pt>
                <c:pt idx="3371">
                  <c:v>28</c:v>
                </c:pt>
                <c:pt idx="3372">
                  <c:v>28</c:v>
                </c:pt>
                <c:pt idx="3373">
                  <c:v>28</c:v>
                </c:pt>
                <c:pt idx="3374">
                  <c:v>28</c:v>
                </c:pt>
                <c:pt idx="3375">
                  <c:v>28</c:v>
                </c:pt>
                <c:pt idx="3376">
                  <c:v>28</c:v>
                </c:pt>
                <c:pt idx="3377">
                  <c:v>28</c:v>
                </c:pt>
                <c:pt idx="3378">
                  <c:v>28</c:v>
                </c:pt>
                <c:pt idx="3379">
                  <c:v>28</c:v>
                </c:pt>
                <c:pt idx="3380">
                  <c:v>28</c:v>
                </c:pt>
                <c:pt idx="3381">
                  <c:v>28</c:v>
                </c:pt>
                <c:pt idx="3382">
                  <c:v>28</c:v>
                </c:pt>
                <c:pt idx="3383">
                  <c:v>28</c:v>
                </c:pt>
                <c:pt idx="3384">
                  <c:v>28</c:v>
                </c:pt>
                <c:pt idx="3385">
                  <c:v>28</c:v>
                </c:pt>
                <c:pt idx="3386">
                  <c:v>28</c:v>
                </c:pt>
                <c:pt idx="3387">
                  <c:v>28</c:v>
                </c:pt>
                <c:pt idx="3388">
                  <c:v>28</c:v>
                </c:pt>
                <c:pt idx="3389">
                  <c:v>28</c:v>
                </c:pt>
                <c:pt idx="3390">
                  <c:v>28</c:v>
                </c:pt>
                <c:pt idx="3391">
                  <c:v>28</c:v>
                </c:pt>
                <c:pt idx="3392">
                  <c:v>28</c:v>
                </c:pt>
                <c:pt idx="3393">
                  <c:v>28</c:v>
                </c:pt>
                <c:pt idx="3394">
                  <c:v>28</c:v>
                </c:pt>
                <c:pt idx="3395">
                  <c:v>28</c:v>
                </c:pt>
                <c:pt idx="3396">
                  <c:v>28</c:v>
                </c:pt>
                <c:pt idx="3397">
                  <c:v>28</c:v>
                </c:pt>
                <c:pt idx="3398">
                  <c:v>28</c:v>
                </c:pt>
                <c:pt idx="3399">
                  <c:v>28</c:v>
                </c:pt>
                <c:pt idx="3400">
                  <c:v>28</c:v>
                </c:pt>
                <c:pt idx="3401">
                  <c:v>28</c:v>
                </c:pt>
                <c:pt idx="3402">
                  <c:v>28</c:v>
                </c:pt>
                <c:pt idx="3403">
                  <c:v>28</c:v>
                </c:pt>
                <c:pt idx="3404">
                  <c:v>28</c:v>
                </c:pt>
                <c:pt idx="3405">
                  <c:v>28</c:v>
                </c:pt>
                <c:pt idx="3406">
                  <c:v>28</c:v>
                </c:pt>
                <c:pt idx="3407">
                  <c:v>28</c:v>
                </c:pt>
                <c:pt idx="3408">
                  <c:v>28</c:v>
                </c:pt>
                <c:pt idx="3409">
                  <c:v>28</c:v>
                </c:pt>
                <c:pt idx="3410">
                  <c:v>28</c:v>
                </c:pt>
                <c:pt idx="3411">
                  <c:v>28</c:v>
                </c:pt>
                <c:pt idx="3412">
                  <c:v>28</c:v>
                </c:pt>
                <c:pt idx="3413">
                  <c:v>28</c:v>
                </c:pt>
                <c:pt idx="3414">
                  <c:v>28</c:v>
                </c:pt>
                <c:pt idx="3415">
                  <c:v>28</c:v>
                </c:pt>
                <c:pt idx="3416">
                  <c:v>28</c:v>
                </c:pt>
                <c:pt idx="3417">
                  <c:v>28</c:v>
                </c:pt>
                <c:pt idx="3418">
                  <c:v>28</c:v>
                </c:pt>
                <c:pt idx="3419">
                  <c:v>28</c:v>
                </c:pt>
                <c:pt idx="3420">
                  <c:v>28</c:v>
                </c:pt>
                <c:pt idx="3421">
                  <c:v>28</c:v>
                </c:pt>
                <c:pt idx="3422">
                  <c:v>28</c:v>
                </c:pt>
                <c:pt idx="3423">
                  <c:v>28</c:v>
                </c:pt>
                <c:pt idx="3424">
                  <c:v>28</c:v>
                </c:pt>
                <c:pt idx="3425">
                  <c:v>28</c:v>
                </c:pt>
                <c:pt idx="3426">
                  <c:v>28</c:v>
                </c:pt>
                <c:pt idx="3427">
                  <c:v>27</c:v>
                </c:pt>
                <c:pt idx="3428">
                  <c:v>27</c:v>
                </c:pt>
                <c:pt idx="3429">
                  <c:v>27</c:v>
                </c:pt>
                <c:pt idx="3430">
                  <c:v>27</c:v>
                </c:pt>
                <c:pt idx="3431">
                  <c:v>27</c:v>
                </c:pt>
                <c:pt idx="3432">
                  <c:v>27</c:v>
                </c:pt>
                <c:pt idx="3433">
                  <c:v>27</c:v>
                </c:pt>
                <c:pt idx="3434">
                  <c:v>27</c:v>
                </c:pt>
                <c:pt idx="3435">
                  <c:v>27</c:v>
                </c:pt>
                <c:pt idx="3436">
                  <c:v>27</c:v>
                </c:pt>
                <c:pt idx="3437">
                  <c:v>27</c:v>
                </c:pt>
                <c:pt idx="3438">
                  <c:v>27</c:v>
                </c:pt>
                <c:pt idx="3439">
                  <c:v>27</c:v>
                </c:pt>
                <c:pt idx="3440">
                  <c:v>27</c:v>
                </c:pt>
                <c:pt idx="3441">
                  <c:v>27</c:v>
                </c:pt>
                <c:pt idx="3442">
                  <c:v>27</c:v>
                </c:pt>
                <c:pt idx="3443">
                  <c:v>27</c:v>
                </c:pt>
                <c:pt idx="3444">
                  <c:v>27</c:v>
                </c:pt>
                <c:pt idx="3445">
                  <c:v>27</c:v>
                </c:pt>
                <c:pt idx="3446">
                  <c:v>27</c:v>
                </c:pt>
                <c:pt idx="3447">
                  <c:v>27</c:v>
                </c:pt>
                <c:pt idx="3448">
                  <c:v>27</c:v>
                </c:pt>
                <c:pt idx="3449">
                  <c:v>27</c:v>
                </c:pt>
                <c:pt idx="3450">
                  <c:v>27</c:v>
                </c:pt>
                <c:pt idx="3451">
                  <c:v>27</c:v>
                </c:pt>
                <c:pt idx="3452">
                  <c:v>27</c:v>
                </c:pt>
                <c:pt idx="3453">
                  <c:v>27</c:v>
                </c:pt>
                <c:pt idx="3454">
                  <c:v>27</c:v>
                </c:pt>
                <c:pt idx="3455">
                  <c:v>27</c:v>
                </c:pt>
                <c:pt idx="3456">
                  <c:v>27</c:v>
                </c:pt>
                <c:pt idx="3457">
                  <c:v>27</c:v>
                </c:pt>
                <c:pt idx="3458">
                  <c:v>27</c:v>
                </c:pt>
                <c:pt idx="3459">
                  <c:v>27</c:v>
                </c:pt>
                <c:pt idx="3460">
                  <c:v>27</c:v>
                </c:pt>
                <c:pt idx="3461">
                  <c:v>27</c:v>
                </c:pt>
                <c:pt idx="3462">
                  <c:v>27</c:v>
                </c:pt>
                <c:pt idx="3463">
                  <c:v>27</c:v>
                </c:pt>
                <c:pt idx="3464">
                  <c:v>27</c:v>
                </c:pt>
                <c:pt idx="3465">
                  <c:v>27</c:v>
                </c:pt>
                <c:pt idx="3466">
                  <c:v>27</c:v>
                </c:pt>
                <c:pt idx="3467">
                  <c:v>27</c:v>
                </c:pt>
                <c:pt idx="3468">
                  <c:v>27</c:v>
                </c:pt>
                <c:pt idx="3469">
                  <c:v>27</c:v>
                </c:pt>
                <c:pt idx="3470">
                  <c:v>27</c:v>
                </c:pt>
                <c:pt idx="3471">
                  <c:v>27</c:v>
                </c:pt>
                <c:pt idx="3472">
                  <c:v>27</c:v>
                </c:pt>
                <c:pt idx="3473">
                  <c:v>27</c:v>
                </c:pt>
                <c:pt idx="3474">
                  <c:v>27</c:v>
                </c:pt>
                <c:pt idx="3475">
                  <c:v>27</c:v>
                </c:pt>
                <c:pt idx="3476">
                  <c:v>27</c:v>
                </c:pt>
                <c:pt idx="3477">
                  <c:v>27</c:v>
                </c:pt>
                <c:pt idx="3478">
                  <c:v>27</c:v>
                </c:pt>
                <c:pt idx="3479">
                  <c:v>27</c:v>
                </c:pt>
                <c:pt idx="3480">
                  <c:v>27</c:v>
                </c:pt>
                <c:pt idx="3481">
                  <c:v>27</c:v>
                </c:pt>
                <c:pt idx="3482">
                  <c:v>27</c:v>
                </c:pt>
                <c:pt idx="3483">
                  <c:v>27</c:v>
                </c:pt>
                <c:pt idx="3484">
                  <c:v>27</c:v>
                </c:pt>
                <c:pt idx="3485">
                  <c:v>27</c:v>
                </c:pt>
                <c:pt idx="3486">
                  <c:v>27</c:v>
                </c:pt>
                <c:pt idx="3487">
                  <c:v>27</c:v>
                </c:pt>
                <c:pt idx="3488">
                  <c:v>27</c:v>
                </c:pt>
                <c:pt idx="3489">
                  <c:v>27</c:v>
                </c:pt>
                <c:pt idx="3490">
                  <c:v>27</c:v>
                </c:pt>
                <c:pt idx="3491">
                  <c:v>27</c:v>
                </c:pt>
                <c:pt idx="3492">
                  <c:v>27</c:v>
                </c:pt>
                <c:pt idx="3493">
                  <c:v>27</c:v>
                </c:pt>
                <c:pt idx="3494">
                  <c:v>27</c:v>
                </c:pt>
                <c:pt idx="3495">
                  <c:v>27</c:v>
                </c:pt>
                <c:pt idx="3496">
                  <c:v>27</c:v>
                </c:pt>
                <c:pt idx="3497">
                  <c:v>27</c:v>
                </c:pt>
                <c:pt idx="3498">
                  <c:v>27</c:v>
                </c:pt>
                <c:pt idx="3499">
                  <c:v>27</c:v>
                </c:pt>
                <c:pt idx="3500">
                  <c:v>26</c:v>
                </c:pt>
                <c:pt idx="3501">
                  <c:v>26</c:v>
                </c:pt>
                <c:pt idx="3502">
                  <c:v>26</c:v>
                </c:pt>
                <c:pt idx="3503">
                  <c:v>26</c:v>
                </c:pt>
                <c:pt idx="3504">
                  <c:v>26</c:v>
                </c:pt>
                <c:pt idx="3505">
                  <c:v>26</c:v>
                </c:pt>
                <c:pt idx="3506">
                  <c:v>26</c:v>
                </c:pt>
                <c:pt idx="3507">
                  <c:v>26</c:v>
                </c:pt>
                <c:pt idx="3508">
                  <c:v>26</c:v>
                </c:pt>
                <c:pt idx="3509">
                  <c:v>26</c:v>
                </c:pt>
                <c:pt idx="3510">
                  <c:v>26</c:v>
                </c:pt>
                <c:pt idx="3511">
                  <c:v>26</c:v>
                </c:pt>
                <c:pt idx="3512">
                  <c:v>26</c:v>
                </c:pt>
                <c:pt idx="3513">
                  <c:v>26</c:v>
                </c:pt>
                <c:pt idx="3514">
                  <c:v>26</c:v>
                </c:pt>
                <c:pt idx="3515">
                  <c:v>26</c:v>
                </c:pt>
                <c:pt idx="3516">
                  <c:v>26</c:v>
                </c:pt>
                <c:pt idx="3517">
                  <c:v>26</c:v>
                </c:pt>
                <c:pt idx="3518">
                  <c:v>26</c:v>
                </c:pt>
                <c:pt idx="3519">
                  <c:v>26</c:v>
                </c:pt>
                <c:pt idx="3520">
                  <c:v>26</c:v>
                </c:pt>
                <c:pt idx="3521">
                  <c:v>26</c:v>
                </c:pt>
                <c:pt idx="3522">
                  <c:v>26</c:v>
                </c:pt>
                <c:pt idx="3523">
                  <c:v>26</c:v>
                </c:pt>
                <c:pt idx="3524">
                  <c:v>26</c:v>
                </c:pt>
                <c:pt idx="3525">
                  <c:v>26</c:v>
                </c:pt>
                <c:pt idx="3526">
                  <c:v>26</c:v>
                </c:pt>
                <c:pt idx="3527">
                  <c:v>26</c:v>
                </c:pt>
                <c:pt idx="3528">
                  <c:v>26</c:v>
                </c:pt>
                <c:pt idx="3529">
                  <c:v>26</c:v>
                </c:pt>
                <c:pt idx="3530">
                  <c:v>26</c:v>
                </c:pt>
                <c:pt idx="3531">
                  <c:v>26</c:v>
                </c:pt>
                <c:pt idx="3532">
                  <c:v>26</c:v>
                </c:pt>
                <c:pt idx="3533">
                  <c:v>26</c:v>
                </c:pt>
                <c:pt idx="3534">
                  <c:v>26</c:v>
                </c:pt>
                <c:pt idx="3535">
                  <c:v>26</c:v>
                </c:pt>
                <c:pt idx="3536">
                  <c:v>26</c:v>
                </c:pt>
                <c:pt idx="3537">
                  <c:v>26</c:v>
                </c:pt>
                <c:pt idx="3538">
                  <c:v>26</c:v>
                </c:pt>
                <c:pt idx="3539">
                  <c:v>26</c:v>
                </c:pt>
                <c:pt idx="3540">
                  <c:v>26</c:v>
                </c:pt>
                <c:pt idx="3541">
                  <c:v>26</c:v>
                </c:pt>
                <c:pt idx="3542">
                  <c:v>26</c:v>
                </c:pt>
                <c:pt idx="3543">
                  <c:v>26</c:v>
                </c:pt>
                <c:pt idx="3544">
                  <c:v>26</c:v>
                </c:pt>
                <c:pt idx="3545">
                  <c:v>26</c:v>
                </c:pt>
                <c:pt idx="3546">
                  <c:v>26</c:v>
                </c:pt>
                <c:pt idx="3547">
                  <c:v>26</c:v>
                </c:pt>
                <c:pt idx="3548">
                  <c:v>26</c:v>
                </c:pt>
                <c:pt idx="3549">
                  <c:v>26</c:v>
                </c:pt>
                <c:pt idx="3550">
                  <c:v>26</c:v>
                </c:pt>
                <c:pt idx="3551">
                  <c:v>26</c:v>
                </c:pt>
                <c:pt idx="3552">
                  <c:v>26</c:v>
                </c:pt>
                <c:pt idx="3553">
                  <c:v>26</c:v>
                </c:pt>
                <c:pt idx="3554">
                  <c:v>26</c:v>
                </c:pt>
                <c:pt idx="3555">
                  <c:v>26</c:v>
                </c:pt>
                <c:pt idx="3556">
                  <c:v>26</c:v>
                </c:pt>
                <c:pt idx="3557">
                  <c:v>26</c:v>
                </c:pt>
                <c:pt idx="3558">
                  <c:v>26</c:v>
                </c:pt>
                <c:pt idx="3559">
                  <c:v>26</c:v>
                </c:pt>
                <c:pt idx="3560">
                  <c:v>26</c:v>
                </c:pt>
                <c:pt idx="3561">
                  <c:v>26</c:v>
                </c:pt>
                <c:pt idx="3562">
                  <c:v>26</c:v>
                </c:pt>
                <c:pt idx="3563">
                  <c:v>26</c:v>
                </c:pt>
                <c:pt idx="3564">
                  <c:v>26</c:v>
                </c:pt>
                <c:pt idx="3565">
                  <c:v>26</c:v>
                </c:pt>
                <c:pt idx="3566">
                  <c:v>26</c:v>
                </c:pt>
                <c:pt idx="3567">
                  <c:v>26</c:v>
                </c:pt>
                <c:pt idx="3568">
                  <c:v>26</c:v>
                </c:pt>
                <c:pt idx="3569">
                  <c:v>26</c:v>
                </c:pt>
                <c:pt idx="3570">
                  <c:v>26</c:v>
                </c:pt>
                <c:pt idx="3571">
                  <c:v>26</c:v>
                </c:pt>
                <c:pt idx="3572">
                  <c:v>26</c:v>
                </c:pt>
                <c:pt idx="3573">
                  <c:v>26</c:v>
                </c:pt>
                <c:pt idx="3574">
                  <c:v>26</c:v>
                </c:pt>
                <c:pt idx="3575">
                  <c:v>26</c:v>
                </c:pt>
                <c:pt idx="3576">
                  <c:v>26</c:v>
                </c:pt>
                <c:pt idx="3577">
                  <c:v>26</c:v>
                </c:pt>
                <c:pt idx="3578">
                  <c:v>26</c:v>
                </c:pt>
                <c:pt idx="3579">
                  <c:v>26</c:v>
                </c:pt>
                <c:pt idx="3580">
                  <c:v>26</c:v>
                </c:pt>
                <c:pt idx="3581">
                  <c:v>26</c:v>
                </c:pt>
                <c:pt idx="3582">
                  <c:v>26</c:v>
                </c:pt>
                <c:pt idx="3583">
                  <c:v>26</c:v>
                </c:pt>
                <c:pt idx="3584">
                  <c:v>26</c:v>
                </c:pt>
                <c:pt idx="3585">
                  <c:v>26</c:v>
                </c:pt>
                <c:pt idx="3586">
                  <c:v>26</c:v>
                </c:pt>
                <c:pt idx="3587">
                  <c:v>26</c:v>
                </c:pt>
                <c:pt idx="3588">
                  <c:v>26</c:v>
                </c:pt>
                <c:pt idx="3589">
                  <c:v>26</c:v>
                </c:pt>
                <c:pt idx="3590">
                  <c:v>26</c:v>
                </c:pt>
                <c:pt idx="3591">
                  <c:v>26</c:v>
                </c:pt>
                <c:pt idx="3592">
                  <c:v>26</c:v>
                </c:pt>
                <c:pt idx="3593">
                  <c:v>26</c:v>
                </c:pt>
                <c:pt idx="3594">
                  <c:v>26</c:v>
                </c:pt>
                <c:pt idx="3595">
                  <c:v>26</c:v>
                </c:pt>
                <c:pt idx="3596">
                  <c:v>26</c:v>
                </c:pt>
                <c:pt idx="3597">
                  <c:v>26</c:v>
                </c:pt>
                <c:pt idx="3598">
                  <c:v>26</c:v>
                </c:pt>
                <c:pt idx="3599">
                  <c:v>26</c:v>
                </c:pt>
                <c:pt idx="3600">
                  <c:v>26</c:v>
                </c:pt>
                <c:pt idx="3601">
                  <c:v>26</c:v>
                </c:pt>
                <c:pt idx="3602">
                  <c:v>26</c:v>
                </c:pt>
                <c:pt idx="3603">
                  <c:v>26</c:v>
                </c:pt>
                <c:pt idx="3604">
                  <c:v>25</c:v>
                </c:pt>
                <c:pt idx="3605">
                  <c:v>25</c:v>
                </c:pt>
                <c:pt idx="3606">
                  <c:v>25</c:v>
                </c:pt>
                <c:pt idx="3607">
                  <c:v>25</c:v>
                </c:pt>
                <c:pt idx="3608">
                  <c:v>25</c:v>
                </c:pt>
                <c:pt idx="3609">
                  <c:v>25</c:v>
                </c:pt>
                <c:pt idx="3610">
                  <c:v>25</c:v>
                </c:pt>
                <c:pt idx="3611">
                  <c:v>25</c:v>
                </c:pt>
                <c:pt idx="3612">
                  <c:v>25</c:v>
                </c:pt>
                <c:pt idx="3613">
                  <c:v>25</c:v>
                </c:pt>
                <c:pt idx="3614">
                  <c:v>25</c:v>
                </c:pt>
                <c:pt idx="3615">
                  <c:v>25</c:v>
                </c:pt>
                <c:pt idx="3616">
                  <c:v>25</c:v>
                </c:pt>
                <c:pt idx="3617">
                  <c:v>25</c:v>
                </c:pt>
                <c:pt idx="3618">
                  <c:v>25</c:v>
                </c:pt>
                <c:pt idx="3619">
                  <c:v>25</c:v>
                </c:pt>
                <c:pt idx="3620">
                  <c:v>25</c:v>
                </c:pt>
                <c:pt idx="3621">
                  <c:v>25</c:v>
                </c:pt>
                <c:pt idx="3622">
                  <c:v>25</c:v>
                </c:pt>
                <c:pt idx="3623">
                  <c:v>25</c:v>
                </c:pt>
                <c:pt idx="3624">
                  <c:v>25</c:v>
                </c:pt>
                <c:pt idx="3625">
                  <c:v>25</c:v>
                </c:pt>
                <c:pt idx="3626">
                  <c:v>25</c:v>
                </c:pt>
                <c:pt idx="3627">
                  <c:v>25</c:v>
                </c:pt>
                <c:pt idx="3628">
                  <c:v>25</c:v>
                </c:pt>
                <c:pt idx="3629">
                  <c:v>25</c:v>
                </c:pt>
                <c:pt idx="3630">
                  <c:v>25</c:v>
                </c:pt>
                <c:pt idx="3631">
                  <c:v>25</c:v>
                </c:pt>
                <c:pt idx="3632">
                  <c:v>25</c:v>
                </c:pt>
                <c:pt idx="3633">
                  <c:v>25</c:v>
                </c:pt>
                <c:pt idx="3634">
                  <c:v>25</c:v>
                </c:pt>
                <c:pt idx="3635">
                  <c:v>25</c:v>
                </c:pt>
                <c:pt idx="3636">
                  <c:v>25</c:v>
                </c:pt>
                <c:pt idx="3637">
                  <c:v>25</c:v>
                </c:pt>
                <c:pt idx="3638">
                  <c:v>25</c:v>
                </c:pt>
                <c:pt idx="3639">
                  <c:v>25</c:v>
                </c:pt>
                <c:pt idx="3640">
                  <c:v>25</c:v>
                </c:pt>
                <c:pt idx="3641">
                  <c:v>25</c:v>
                </c:pt>
                <c:pt idx="3642">
                  <c:v>25</c:v>
                </c:pt>
                <c:pt idx="3643">
                  <c:v>25</c:v>
                </c:pt>
                <c:pt idx="3644">
                  <c:v>25</c:v>
                </c:pt>
                <c:pt idx="3645">
                  <c:v>25</c:v>
                </c:pt>
                <c:pt idx="3646">
                  <c:v>25</c:v>
                </c:pt>
                <c:pt idx="3647">
                  <c:v>25</c:v>
                </c:pt>
                <c:pt idx="3648">
                  <c:v>25</c:v>
                </c:pt>
                <c:pt idx="3649">
                  <c:v>25</c:v>
                </c:pt>
                <c:pt idx="3650">
                  <c:v>25</c:v>
                </c:pt>
                <c:pt idx="3651">
                  <c:v>25</c:v>
                </c:pt>
                <c:pt idx="3652">
                  <c:v>25</c:v>
                </c:pt>
                <c:pt idx="3653">
                  <c:v>25</c:v>
                </c:pt>
                <c:pt idx="3654">
                  <c:v>25</c:v>
                </c:pt>
                <c:pt idx="3655">
                  <c:v>25</c:v>
                </c:pt>
                <c:pt idx="3656">
                  <c:v>25</c:v>
                </c:pt>
                <c:pt idx="3657">
                  <c:v>25</c:v>
                </c:pt>
                <c:pt idx="3658">
                  <c:v>25</c:v>
                </c:pt>
                <c:pt idx="3659">
                  <c:v>25</c:v>
                </c:pt>
                <c:pt idx="3660">
                  <c:v>25</c:v>
                </c:pt>
                <c:pt idx="3661">
                  <c:v>25</c:v>
                </c:pt>
                <c:pt idx="3662">
                  <c:v>25</c:v>
                </c:pt>
                <c:pt idx="3663">
                  <c:v>25</c:v>
                </c:pt>
                <c:pt idx="3664">
                  <c:v>25</c:v>
                </c:pt>
                <c:pt idx="3665">
                  <c:v>25</c:v>
                </c:pt>
                <c:pt idx="3666">
                  <c:v>25</c:v>
                </c:pt>
                <c:pt idx="3667">
                  <c:v>25</c:v>
                </c:pt>
                <c:pt idx="3668">
                  <c:v>25</c:v>
                </c:pt>
                <c:pt idx="3669">
                  <c:v>25</c:v>
                </c:pt>
                <c:pt idx="3670">
                  <c:v>25</c:v>
                </c:pt>
                <c:pt idx="3671">
                  <c:v>25</c:v>
                </c:pt>
                <c:pt idx="3672">
                  <c:v>25</c:v>
                </c:pt>
                <c:pt idx="3673">
                  <c:v>25</c:v>
                </c:pt>
                <c:pt idx="3674">
                  <c:v>25</c:v>
                </c:pt>
                <c:pt idx="3675">
                  <c:v>25</c:v>
                </c:pt>
                <c:pt idx="3676">
                  <c:v>25</c:v>
                </c:pt>
                <c:pt idx="3677">
                  <c:v>25</c:v>
                </c:pt>
                <c:pt idx="3678">
                  <c:v>25</c:v>
                </c:pt>
                <c:pt idx="3679">
                  <c:v>25</c:v>
                </c:pt>
                <c:pt idx="3680">
                  <c:v>25</c:v>
                </c:pt>
                <c:pt idx="3681">
                  <c:v>25</c:v>
                </c:pt>
                <c:pt idx="3682">
                  <c:v>25</c:v>
                </c:pt>
                <c:pt idx="3683">
                  <c:v>25</c:v>
                </c:pt>
                <c:pt idx="3684">
                  <c:v>25</c:v>
                </c:pt>
                <c:pt idx="3685">
                  <c:v>25</c:v>
                </c:pt>
                <c:pt idx="3686">
                  <c:v>25</c:v>
                </c:pt>
                <c:pt idx="3687">
                  <c:v>25</c:v>
                </c:pt>
                <c:pt idx="3688">
                  <c:v>25</c:v>
                </c:pt>
                <c:pt idx="3689">
                  <c:v>25</c:v>
                </c:pt>
                <c:pt idx="3690">
                  <c:v>25</c:v>
                </c:pt>
                <c:pt idx="3691">
                  <c:v>25</c:v>
                </c:pt>
                <c:pt idx="3692">
                  <c:v>25</c:v>
                </c:pt>
                <c:pt idx="3693">
                  <c:v>25</c:v>
                </c:pt>
                <c:pt idx="3694">
                  <c:v>25</c:v>
                </c:pt>
                <c:pt idx="3695">
                  <c:v>25</c:v>
                </c:pt>
                <c:pt idx="3696">
                  <c:v>25</c:v>
                </c:pt>
                <c:pt idx="3697">
                  <c:v>25</c:v>
                </c:pt>
                <c:pt idx="3698">
                  <c:v>25</c:v>
                </c:pt>
                <c:pt idx="3699">
                  <c:v>25</c:v>
                </c:pt>
                <c:pt idx="3700">
                  <c:v>25</c:v>
                </c:pt>
                <c:pt idx="3701">
                  <c:v>25</c:v>
                </c:pt>
                <c:pt idx="3702">
                  <c:v>25</c:v>
                </c:pt>
                <c:pt idx="3703">
                  <c:v>25</c:v>
                </c:pt>
                <c:pt idx="3704">
                  <c:v>25</c:v>
                </c:pt>
                <c:pt idx="3705">
                  <c:v>25</c:v>
                </c:pt>
                <c:pt idx="3706">
                  <c:v>24</c:v>
                </c:pt>
                <c:pt idx="3707">
                  <c:v>24</c:v>
                </c:pt>
                <c:pt idx="3708">
                  <c:v>24</c:v>
                </c:pt>
                <c:pt idx="3709">
                  <c:v>24</c:v>
                </c:pt>
                <c:pt idx="3710">
                  <c:v>24</c:v>
                </c:pt>
                <c:pt idx="3711">
                  <c:v>24</c:v>
                </c:pt>
                <c:pt idx="3712">
                  <c:v>24</c:v>
                </c:pt>
                <c:pt idx="3713">
                  <c:v>24</c:v>
                </c:pt>
                <c:pt idx="3714">
                  <c:v>24</c:v>
                </c:pt>
                <c:pt idx="3715">
                  <c:v>24</c:v>
                </c:pt>
                <c:pt idx="3716">
                  <c:v>24</c:v>
                </c:pt>
                <c:pt idx="3717">
                  <c:v>24</c:v>
                </c:pt>
                <c:pt idx="3718">
                  <c:v>24</c:v>
                </c:pt>
                <c:pt idx="3719">
                  <c:v>24</c:v>
                </c:pt>
                <c:pt idx="3720">
                  <c:v>24</c:v>
                </c:pt>
                <c:pt idx="3721">
                  <c:v>24</c:v>
                </c:pt>
                <c:pt idx="3722">
                  <c:v>24</c:v>
                </c:pt>
                <c:pt idx="3723">
                  <c:v>24</c:v>
                </c:pt>
                <c:pt idx="3724">
                  <c:v>24</c:v>
                </c:pt>
                <c:pt idx="3725">
                  <c:v>24</c:v>
                </c:pt>
                <c:pt idx="3726">
                  <c:v>24</c:v>
                </c:pt>
                <c:pt idx="3727">
                  <c:v>24</c:v>
                </c:pt>
                <c:pt idx="3728">
                  <c:v>24</c:v>
                </c:pt>
                <c:pt idx="3729">
                  <c:v>24</c:v>
                </c:pt>
                <c:pt idx="3730">
                  <c:v>24</c:v>
                </c:pt>
                <c:pt idx="3731">
                  <c:v>24</c:v>
                </c:pt>
                <c:pt idx="3732">
                  <c:v>24</c:v>
                </c:pt>
                <c:pt idx="3733">
                  <c:v>24</c:v>
                </c:pt>
                <c:pt idx="3734">
                  <c:v>24</c:v>
                </c:pt>
                <c:pt idx="3735">
                  <c:v>24</c:v>
                </c:pt>
                <c:pt idx="3736">
                  <c:v>24</c:v>
                </c:pt>
                <c:pt idx="3737">
                  <c:v>24</c:v>
                </c:pt>
                <c:pt idx="3738">
                  <c:v>24</c:v>
                </c:pt>
                <c:pt idx="3739">
                  <c:v>24</c:v>
                </c:pt>
                <c:pt idx="3740">
                  <c:v>24</c:v>
                </c:pt>
                <c:pt idx="3741">
                  <c:v>24</c:v>
                </c:pt>
                <c:pt idx="3742">
                  <c:v>24</c:v>
                </c:pt>
                <c:pt idx="3743">
                  <c:v>24</c:v>
                </c:pt>
                <c:pt idx="3744">
                  <c:v>24</c:v>
                </c:pt>
                <c:pt idx="3745">
                  <c:v>24</c:v>
                </c:pt>
                <c:pt idx="3746">
                  <c:v>24</c:v>
                </c:pt>
                <c:pt idx="3747">
                  <c:v>24</c:v>
                </c:pt>
                <c:pt idx="3748">
                  <c:v>24</c:v>
                </c:pt>
                <c:pt idx="3749">
                  <c:v>24</c:v>
                </c:pt>
                <c:pt idx="3750">
                  <c:v>24</c:v>
                </c:pt>
                <c:pt idx="3751">
                  <c:v>24</c:v>
                </c:pt>
                <c:pt idx="3752">
                  <c:v>24</c:v>
                </c:pt>
                <c:pt idx="3753">
                  <c:v>24</c:v>
                </c:pt>
                <c:pt idx="3754">
                  <c:v>24</c:v>
                </c:pt>
                <c:pt idx="3755">
                  <c:v>24</c:v>
                </c:pt>
                <c:pt idx="3756">
                  <c:v>24</c:v>
                </c:pt>
                <c:pt idx="3757">
                  <c:v>24</c:v>
                </c:pt>
                <c:pt idx="3758">
                  <c:v>24</c:v>
                </c:pt>
                <c:pt idx="3759">
                  <c:v>24</c:v>
                </c:pt>
                <c:pt idx="3760">
                  <c:v>24</c:v>
                </c:pt>
                <c:pt idx="3761">
                  <c:v>24</c:v>
                </c:pt>
                <c:pt idx="3762">
                  <c:v>24</c:v>
                </c:pt>
                <c:pt idx="3763">
                  <c:v>24</c:v>
                </c:pt>
                <c:pt idx="3764">
                  <c:v>24</c:v>
                </c:pt>
                <c:pt idx="3765">
                  <c:v>24</c:v>
                </c:pt>
                <c:pt idx="3766">
                  <c:v>24</c:v>
                </c:pt>
                <c:pt idx="3767">
                  <c:v>24</c:v>
                </c:pt>
                <c:pt idx="3768">
                  <c:v>24</c:v>
                </c:pt>
                <c:pt idx="3769">
                  <c:v>24</c:v>
                </c:pt>
                <c:pt idx="3770">
                  <c:v>24</c:v>
                </c:pt>
                <c:pt idx="3771">
                  <c:v>24</c:v>
                </c:pt>
                <c:pt idx="3772">
                  <c:v>24</c:v>
                </c:pt>
                <c:pt idx="3773">
                  <c:v>24</c:v>
                </c:pt>
                <c:pt idx="3774">
                  <c:v>24</c:v>
                </c:pt>
                <c:pt idx="3775">
                  <c:v>24</c:v>
                </c:pt>
                <c:pt idx="3776">
                  <c:v>24</c:v>
                </c:pt>
                <c:pt idx="3777">
                  <c:v>24</c:v>
                </c:pt>
                <c:pt idx="3778">
                  <c:v>24</c:v>
                </c:pt>
                <c:pt idx="3779">
                  <c:v>24</c:v>
                </c:pt>
                <c:pt idx="3780">
                  <c:v>24</c:v>
                </c:pt>
                <c:pt idx="3781">
                  <c:v>24</c:v>
                </c:pt>
                <c:pt idx="3782">
                  <c:v>24</c:v>
                </c:pt>
                <c:pt idx="3783">
                  <c:v>24</c:v>
                </c:pt>
                <c:pt idx="3784">
                  <c:v>24</c:v>
                </c:pt>
                <c:pt idx="3785">
                  <c:v>24</c:v>
                </c:pt>
                <c:pt idx="3786">
                  <c:v>24</c:v>
                </c:pt>
                <c:pt idx="3787">
                  <c:v>24</c:v>
                </c:pt>
                <c:pt idx="3788">
                  <c:v>24</c:v>
                </c:pt>
                <c:pt idx="3789">
                  <c:v>24</c:v>
                </c:pt>
                <c:pt idx="3790">
                  <c:v>24</c:v>
                </c:pt>
                <c:pt idx="3791">
                  <c:v>24</c:v>
                </c:pt>
                <c:pt idx="3792">
                  <c:v>24</c:v>
                </c:pt>
                <c:pt idx="3793">
                  <c:v>24</c:v>
                </c:pt>
                <c:pt idx="3794">
                  <c:v>24</c:v>
                </c:pt>
                <c:pt idx="3795">
                  <c:v>24</c:v>
                </c:pt>
                <c:pt idx="3796">
                  <c:v>24</c:v>
                </c:pt>
                <c:pt idx="3797">
                  <c:v>24</c:v>
                </c:pt>
                <c:pt idx="3798">
                  <c:v>24</c:v>
                </c:pt>
                <c:pt idx="3799">
                  <c:v>24</c:v>
                </c:pt>
                <c:pt idx="3800">
                  <c:v>24</c:v>
                </c:pt>
                <c:pt idx="3801">
                  <c:v>24</c:v>
                </c:pt>
                <c:pt idx="3802">
                  <c:v>24</c:v>
                </c:pt>
                <c:pt idx="3803">
                  <c:v>24</c:v>
                </c:pt>
                <c:pt idx="3804">
                  <c:v>24</c:v>
                </c:pt>
                <c:pt idx="3805">
                  <c:v>24</c:v>
                </c:pt>
                <c:pt idx="3806">
                  <c:v>24</c:v>
                </c:pt>
                <c:pt idx="3807">
                  <c:v>24</c:v>
                </c:pt>
                <c:pt idx="3808">
                  <c:v>24</c:v>
                </c:pt>
                <c:pt idx="3809">
                  <c:v>24</c:v>
                </c:pt>
                <c:pt idx="3810">
                  <c:v>24</c:v>
                </c:pt>
                <c:pt idx="3811">
                  <c:v>24</c:v>
                </c:pt>
                <c:pt idx="3812">
                  <c:v>24</c:v>
                </c:pt>
                <c:pt idx="3813">
                  <c:v>24</c:v>
                </c:pt>
                <c:pt idx="3814">
                  <c:v>24</c:v>
                </c:pt>
                <c:pt idx="3815">
                  <c:v>23</c:v>
                </c:pt>
                <c:pt idx="3816">
                  <c:v>23</c:v>
                </c:pt>
                <c:pt idx="3817">
                  <c:v>23</c:v>
                </c:pt>
                <c:pt idx="3818">
                  <c:v>23</c:v>
                </c:pt>
                <c:pt idx="3819">
                  <c:v>23</c:v>
                </c:pt>
                <c:pt idx="3820">
                  <c:v>23</c:v>
                </c:pt>
                <c:pt idx="3821">
                  <c:v>23</c:v>
                </c:pt>
                <c:pt idx="3822">
                  <c:v>23</c:v>
                </c:pt>
                <c:pt idx="3823">
                  <c:v>23</c:v>
                </c:pt>
                <c:pt idx="3824">
                  <c:v>23</c:v>
                </c:pt>
                <c:pt idx="3825">
                  <c:v>23</c:v>
                </c:pt>
                <c:pt idx="3826">
                  <c:v>23</c:v>
                </c:pt>
                <c:pt idx="3827">
                  <c:v>23</c:v>
                </c:pt>
                <c:pt idx="3828">
                  <c:v>23</c:v>
                </c:pt>
                <c:pt idx="3829">
                  <c:v>23</c:v>
                </c:pt>
                <c:pt idx="3830">
                  <c:v>23</c:v>
                </c:pt>
                <c:pt idx="3831">
                  <c:v>23</c:v>
                </c:pt>
                <c:pt idx="3832">
                  <c:v>23</c:v>
                </c:pt>
                <c:pt idx="3833">
                  <c:v>23</c:v>
                </c:pt>
                <c:pt idx="3834">
                  <c:v>23</c:v>
                </c:pt>
                <c:pt idx="3835">
                  <c:v>23</c:v>
                </c:pt>
                <c:pt idx="3836">
                  <c:v>23</c:v>
                </c:pt>
                <c:pt idx="3837">
                  <c:v>23</c:v>
                </c:pt>
                <c:pt idx="3838">
                  <c:v>23</c:v>
                </c:pt>
                <c:pt idx="3839">
                  <c:v>23</c:v>
                </c:pt>
                <c:pt idx="3840">
                  <c:v>23</c:v>
                </c:pt>
                <c:pt idx="3841">
                  <c:v>23</c:v>
                </c:pt>
                <c:pt idx="3842">
                  <c:v>23</c:v>
                </c:pt>
                <c:pt idx="3843">
                  <c:v>23</c:v>
                </c:pt>
                <c:pt idx="3844">
                  <c:v>23</c:v>
                </c:pt>
                <c:pt idx="3845">
                  <c:v>23</c:v>
                </c:pt>
                <c:pt idx="3846">
                  <c:v>23</c:v>
                </c:pt>
                <c:pt idx="3847">
                  <c:v>23</c:v>
                </c:pt>
                <c:pt idx="3848">
                  <c:v>23</c:v>
                </c:pt>
                <c:pt idx="3849">
                  <c:v>23</c:v>
                </c:pt>
                <c:pt idx="3850">
                  <c:v>23</c:v>
                </c:pt>
                <c:pt idx="3851">
                  <c:v>23</c:v>
                </c:pt>
                <c:pt idx="3852">
                  <c:v>23</c:v>
                </c:pt>
                <c:pt idx="3853">
                  <c:v>23</c:v>
                </c:pt>
                <c:pt idx="3854">
                  <c:v>23</c:v>
                </c:pt>
                <c:pt idx="3855">
                  <c:v>23</c:v>
                </c:pt>
                <c:pt idx="3856">
                  <c:v>23</c:v>
                </c:pt>
                <c:pt idx="3857">
                  <c:v>23</c:v>
                </c:pt>
                <c:pt idx="3858">
                  <c:v>23</c:v>
                </c:pt>
                <c:pt idx="3859">
                  <c:v>23</c:v>
                </c:pt>
                <c:pt idx="3860">
                  <c:v>23</c:v>
                </c:pt>
                <c:pt idx="3861">
                  <c:v>23</c:v>
                </c:pt>
                <c:pt idx="3862">
                  <c:v>23</c:v>
                </c:pt>
                <c:pt idx="3863">
                  <c:v>23</c:v>
                </c:pt>
                <c:pt idx="3864">
                  <c:v>23</c:v>
                </c:pt>
                <c:pt idx="3865">
                  <c:v>23</c:v>
                </c:pt>
                <c:pt idx="3866">
                  <c:v>23</c:v>
                </c:pt>
                <c:pt idx="3867">
                  <c:v>23</c:v>
                </c:pt>
                <c:pt idx="3868">
                  <c:v>23</c:v>
                </c:pt>
                <c:pt idx="3869">
                  <c:v>23</c:v>
                </c:pt>
                <c:pt idx="3870">
                  <c:v>23</c:v>
                </c:pt>
                <c:pt idx="3871">
                  <c:v>23</c:v>
                </c:pt>
                <c:pt idx="3872">
                  <c:v>23</c:v>
                </c:pt>
                <c:pt idx="3873">
                  <c:v>23</c:v>
                </c:pt>
                <c:pt idx="3874">
                  <c:v>23</c:v>
                </c:pt>
                <c:pt idx="3875">
                  <c:v>23</c:v>
                </c:pt>
                <c:pt idx="3876">
                  <c:v>23</c:v>
                </c:pt>
                <c:pt idx="3877">
                  <c:v>23</c:v>
                </c:pt>
                <c:pt idx="3878">
                  <c:v>23</c:v>
                </c:pt>
                <c:pt idx="3879">
                  <c:v>23</c:v>
                </c:pt>
                <c:pt idx="3880">
                  <c:v>23</c:v>
                </c:pt>
                <c:pt idx="3881">
                  <c:v>23</c:v>
                </c:pt>
                <c:pt idx="3882">
                  <c:v>23</c:v>
                </c:pt>
                <c:pt idx="3883">
                  <c:v>23</c:v>
                </c:pt>
                <c:pt idx="3884">
                  <c:v>23</c:v>
                </c:pt>
                <c:pt idx="3885">
                  <c:v>23</c:v>
                </c:pt>
                <c:pt idx="3886">
                  <c:v>23</c:v>
                </c:pt>
                <c:pt idx="3887">
                  <c:v>23</c:v>
                </c:pt>
                <c:pt idx="3888">
                  <c:v>23</c:v>
                </c:pt>
                <c:pt idx="3889">
                  <c:v>23</c:v>
                </c:pt>
                <c:pt idx="3890">
                  <c:v>23</c:v>
                </c:pt>
                <c:pt idx="3891">
                  <c:v>23</c:v>
                </c:pt>
                <c:pt idx="3892">
                  <c:v>23</c:v>
                </c:pt>
                <c:pt idx="3893">
                  <c:v>23</c:v>
                </c:pt>
                <c:pt idx="3894">
                  <c:v>23</c:v>
                </c:pt>
                <c:pt idx="3895">
                  <c:v>23</c:v>
                </c:pt>
                <c:pt idx="3896">
                  <c:v>23</c:v>
                </c:pt>
                <c:pt idx="3897">
                  <c:v>23</c:v>
                </c:pt>
                <c:pt idx="3898">
                  <c:v>23</c:v>
                </c:pt>
                <c:pt idx="3899">
                  <c:v>23</c:v>
                </c:pt>
                <c:pt idx="3900">
                  <c:v>23</c:v>
                </c:pt>
                <c:pt idx="3901">
                  <c:v>22</c:v>
                </c:pt>
                <c:pt idx="3902">
                  <c:v>22</c:v>
                </c:pt>
                <c:pt idx="3903">
                  <c:v>22</c:v>
                </c:pt>
                <c:pt idx="3904">
                  <c:v>22</c:v>
                </c:pt>
                <c:pt idx="3905">
                  <c:v>22</c:v>
                </c:pt>
                <c:pt idx="3906">
                  <c:v>22</c:v>
                </c:pt>
                <c:pt idx="3907">
                  <c:v>22</c:v>
                </c:pt>
                <c:pt idx="3908">
                  <c:v>22</c:v>
                </c:pt>
                <c:pt idx="3909">
                  <c:v>22</c:v>
                </c:pt>
                <c:pt idx="3910">
                  <c:v>22</c:v>
                </c:pt>
                <c:pt idx="3911">
                  <c:v>22</c:v>
                </c:pt>
                <c:pt idx="3912">
                  <c:v>22</c:v>
                </c:pt>
                <c:pt idx="3913">
                  <c:v>22</c:v>
                </c:pt>
                <c:pt idx="3914">
                  <c:v>22</c:v>
                </c:pt>
                <c:pt idx="3915">
                  <c:v>22</c:v>
                </c:pt>
                <c:pt idx="3916">
                  <c:v>22</c:v>
                </c:pt>
                <c:pt idx="3917">
                  <c:v>22</c:v>
                </c:pt>
                <c:pt idx="3918">
                  <c:v>22</c:v>
                </c:pt>
                <c:pt idx="3919">
                  <c:v>22</c:v>
                </c:pt>
                <c:pt idx="3920">
                  <c:v>22</c:v>
                </c:pt>
                <c:pt idx="3921">
                  <c:v>22</c:v>
                </c:pt>
                <c:pt idx="3922">
                  <c:v>22</c:v>
                </c:pt>
                <c:pt idx="3923">
                  <c:v>22</c:v>
                </c:pt>
                <c:pt idx="3924">
                  <c:v>22</c:v>
                </c:pt>
                <c:pt idx="3925">
                  <c:v>22</c:v>
                </c:pt>
                <c:pt idx="3926">
                  <c:v>22</c:v>
                </c:pt>
                <c:pt idx="3927">
                  <c:v>22</c:v>
                </c:pt>
                <c:pt idx="3928">
                  <c:v>22</c:v>
                </c:pt>
                <c:pt idx="3929">
                  <c:v>22</c:v>
                </c:pt>
                <c:pt idx="3930">
                  <c:v>22</c:v>
                </c:pt>
                <c:pt idx="3931">
                  <c:v>22</c:v>
                </c:pt>
                <c:pt idx="3932">
                  <c:v>22</c:v>
                </c:pt>
                <c:pt idx="3933">
                  <c:v>22</c:v>
                </c:pt>
                <c:pt idx="3934">
                  <c:v>22</c:v>
                </c:pt>
                <c:pt idx="3935">
                  <c:v>22</c:v>
                </c:pt>
                <c:pt idx="3936">
                  <c:v>22</c:v>
                </c:pt>
                <c:pt idx="3937">
                  <c:v>22</c:v>
                </c:pt>
                <c:pt idx="3938">
                  <c:v>22</c:v>
                </c:pt>
                <c:pt idx="3939">
                  <c:v>22</c:v>
                </c:pt>
                <c:pt idx="3940">
                  <c:v>22</c:v>
                </c:pt>
                <c:pt idx="3941">
                  <c:v>22</c:v>
                </c:pt>
                <c:pt idx="3942">
                  <c:v>22</c:v>
                </c:pt>
                <c:pt idx="3943">
                  <c:v>22</c:v>
                </c:pt>
                <c:pt idx="3944">
                  <c:v>22</c:v>
                </c:pt>
                <c:pt idx="3945">
                  <c:v>22</c:v>
                </c:pt>
                <c:pt idx="3946">
                  <c:v>22</c:v>
                </c:pt>
                <c:pt idx="3947">
                  <c:v>22</c:v>
                </c:pt>
                <c:pt idx="3948">
                  <c:v>22</c:v>
                </c:pt>
                <c:pt idx="3949">
                  <c:v>22</c:v>
                </c:pt>
                <c:pt idx="3950">
                  <c:v>22</c:v>
                </c:pt>
                <c:pt idx="3951">
                  <c:v>22</c:v>
                </c:pt>
                <c:pt idx="3952">
                  <c:v>22</c:v>
                </c:pt>
                <c:pt idx="3953">
                  <c:v>22</c:v>
                </c:pt>
                <c:pt idx="3954">
                  <c:v>22</c:v>
                </c:pt>
                <c:pt idx="3955">
                  <c:v>22</c:v>
                </c:pt>
                <c:pt idx="3956">
                  <c:v>22</c:v>
                </c:pt>
                <c:pt idx="3957">
                  <c:v>22</c:v>
                </c:pt>
                <c:pt idx="3958">
                  <c:v>22</c:v>
                </c:pt>
                <c:pt idx="3959">
                  <c:v>22</c:v>
                </c:pt>
                <c:pt idx="3960">
                  <c:v>22</c:v>
                </c:pt>
                <c:pt idx="3961">
                  <c:v>22</c:v>
                </c:pt>
                <c:pt idx="3962">
                  <c:v>22</c:v>
                </c:pt>
                <c:pt idx="3963">
                  <c:v>22</c:v>
                </c:pt>
                <c:pt idx="3964">
                  <c:v>22</c:v>
                </c:pt>
                <c:pt idx="3965">
                  <c:v>22</c:v>
                </c:pt>
                <c:pt idx="3966">
                  <c:v>22</c:v>
                </c:pt>
                <c:pt idx="3967">
                  <c:v>22</c:v>
                </c:pt>
                <c:pt idx="3968">
                  <c:v>22</c:v>
                </c:pt>
                <c:pt idx="3969">
                  <c:v>22</c:v>
                </c:pt>
                <c:pt idx="3970">
                  <c:v>22</c:v>
                </c:pt>
                <c:pt idx="3971">
                  <c:v>22</c:v>
                </c:pt>
                <c:pt idx="3972">
                  <c:v>22</c:v>
                </c:pt>
                <c:pt idx="3973">
                  <c:v>22</c:v>
                </c:pt>
                <c:pt idx="3974">
                  <c:v>22</c:v>
                </c:pt>
                <c:pt idx="3975">
                  <c:v>22</c:v>
                </c:pt>
                <c:pt idx="3976">
                  <c:v>22</c:v>
                </c:pt>
                <c:pt idx="3977">
                  <c:v>22</c:v>
                </c:pt>
                <c:pt idx="3978">
                  <c:v>22</c:v>
                </c:pt>
                <c:pt idx="3979">
                  <c:v>22</c:v>
                </c:pt>
                <c:pt idx="3980">
                  <c:v>22</c:v>
                </c:pt>
                <c:pt idx="3981">
                  <c:v>22</c:v>
                </c:pt>
                <c:pt idx="3982">
                  <c:v>22</c:v>
                </c:pt>
                <c:pt idx="3983">
                  <c:v>22</c:v>
                </c:pt>
                <c:pt idx="3984">
                  <c:v>22</c:v>
                </c:pt>
                <c:pt idx="3985">
                  <c:v>22</c:v>
                </c:pt>
                <c:pt idx="3986">
                  <c:v>22</c:v>
                </c:pt>
                <c:pt idx="3987">
                  <c:v>22</c:v>
                </c:pt>
                <c:pt idx="3988">
                  <c:v>22</c:v>
                </c:pt>
                <c:pt idx="3989">
                  <c:v>22</c:v>
                </c:pt>
                <c:pt idx="3990">
                  <c:v>22</c:v>
                </c:pt>
                <c:pt idx="3991">
                  <c:v>22</c:v>
                </c:pt>
                <c:pt idx="3992">
                  <c:v>22</c:v>
                </c:pt>
                <c:pt idx="3993">
                  <c:v>22</c:v>
                </c:pt>
                <c:pt idx="3994">
                  <c:v>22</c:v>
                </c:pt>
                <c:pt idx="3995">
                  <c:v>22</c:v>
                </c:pt>
                <c:pt idx="3996">
                  <c:v>22</c:v>
                </c:pt>
                <c:pt idx="3997">
                  <c:v>22</c:v>
                </c:pt>
                <c:pt idx="3998">
                  <c:v>22</c:v>
                </c:pt>
                <c:pt idx="3999">
                  <c:v>22</c:v>
                </c:pt>
                <c:pt idx="4000">
                  <c:v>22</c:v>
                </c:pt>
                <c:pt idx="4001">
                  <c:v>22</c:v>
                </c:pt>
                <c:pt idx="4002">
                  <c:v>22</c:v>
                </c:pt>
                <c:pt idx="4003">
                  <c:v>22</c:v>
                </c:pt>
                <c:pt idx="4004">
                  <c:v>21</c:v>
                </c:pt>
                <c:pt idx="4005">
                  <c:v>21</c:v>
                </c:pt>
                <c:pt idx="4006">
                  <c:v>21</c:v>
                </c:pt>
                <c:pt idx="4007">
                  <c:v>21</c:v>
                </c:pt>
                <c:pt idx="4008">
                  <c:v>21</c:v>
                </c:pt>
                <c:pt idx="4009">
                  <c:v>21</c:v>
                </c:pt>
                <c:pt idx="4010">
                  <c:v>21</c:v>
                </c:pt>
                <c:pt idx="4011">
                  <c:v>21</c:v>
                </c:pt>
                <c:pt idx="4012">
                  <c:v>21</c:v>
                </c:pt>
                <c:pt idx="4013">
                  <c:v>21</c:v>
                </c:pt>
                <c:pt idx="4014">
                  <c:v>21</c:v>
                </c:pt>
                <c:pt idx="4015">
                  <c:v>21</c:v>
                </c:pt>
                <c:pt idx="4016">
                  <c:v>21</c:v>
                </c:pt>
                <c:pt idx="4017">
                  <c:v>21</c:v>
                </c:pt>
                <c:pt idx="4018">
                  <c:v>21</c:v>
                </c:pt>
                <c:pt idx="4019">
                  <c:v>21</c:v>
                </c:pt>
                <c:pt idx="4020">
                  <c:v>21</c:v>
                </c:pt>
                <c:pt idx="4021">
                  <c:v>21</c:v>
                </c:pt>
                <c:pt idx="4022">
                  <c:v>21</c:v>
                </c:pt>
                <c:pt idx="4023">
                  <c:v>21</c:v>
                </c:pt>
                <c:pt idx="4024">
                  <c:v>21</c:v>
                </c:pt>
                <c:pt idx="4025">
                  <c:v>21</c:v>
                </c:pt>
                <c:pt idx="4026">
                  <c:v>21</c:v>
                </c:pt>
                <c:pt idx="4027">
                  <c:v>21</c:v>
                </c:pt>
                <c:pt idx="4028">
                  <c:v>21</c:v>
                </c:pt>
                <c:pt idx="4029">
                  <c:v>21</c:v>
                </c:pt>
                <c:pt idx="4030">
                  <c:v>21</c:v>
                </c:pt>
                <c:pt idx="4031">
                  <c:v>21</c:v>
                </c:pt>
                <c:pt idx="4032">
                  <c:v>21</c:v>
                </c:pt>
                <c:pt idx="4033">
                  <c:v>21</c:v>
                </c:pt>
                <c:pt idx="4034">
                  <c:v>21</c:v>
                </c:pt>
                <c:pt idx="4035">
                  <c:v>21</c:v>
                </c:pt>
                <c:pt idx="4036">
                  <c:v>21</c:v>
                </c:pt>
                <c:pt idx="4037">
                  <c:v>21</c:v>
                </c:pt>
                <c:pt idx="4038">
                  <c:v>21</c:v>
                </c:pt>
                <c:pt idx="4039">
                  <c:v>21</c:v>
                </c:pt>
                <c:pt idx="4040">
                  <c:v>21</c:v>
                </c:pt>
                <c:pt idx="4041">
                  <c:v>21</c:v>
                </c:pt>
                <c:pt idx="4042">
                  <c:v>21</c:v>
                </c:pt>
                <c:pt idx="4043">
                  <c:v>21</c:v>
                </c:pt>
                <c:pt idx="4044">
                  <c:v>21</c:v>
                </c:pt>
                <c:pt idx="4045">
                  <c:v>21</c:v>
                </c:pt>
                <c:pt idx="4046">
                  <c:v>21</c:v>
                </c:pt>
                <c:pt idx="4047">
                  <c:v>21</c:v>
                </c:pt>
                <c:pt idx="4048">
                  <c:v>21</c:v>
                </c:pt>
                <c:pt idx="4049">
                  <c:v>21</c:v>
                </c:pt>
                <c:pt idx="4050">
                  <c:v>21</c:v>
                </c:pt>
                <c:pt idx="4051">
                  <c:v>21</c:v>
                </c:pt>
                <c:pt idx="4052">
                  <c:v>21</c:v>
                </c:pt>
                <c:pt idx="4053">
                  <c:v>21</c:v>
                </c:pt>
                <c:pt idx="4054">
                  <c:v>21</c:v>
                </c:pt>
                <c:pt idx="4055">
                  <c:v>21</c:v>
                </c:pt>
                <c:pt idx="4056">
                  <c:v>21</c:v>
                </c:pt>
                <c:pt idx="4057">
                  <c:v>21</c:v>
                </c:pt>
                <c:pt idx="4058">
                  <c:v>21</c:v>
                </c:pt>
                <c:pt idx="4059">
                  <c:v>21</c:v>
                </c:pt>
                <c:pt idx="4060">
                  <c:v>21</c:v>
                </c:pt>
                <c:pt idx="4061">
                  <c:v>21</c:v>
                </c:pt>
                <c:pt idx="4062">
                  <c:v>21</c:v>
                </c:pt>
                <c:pt idx="4063">
                  <c:v>21</c:v>
                </c:pt>
                <c:pt idx="4064">
                  <c:v>21</c:v>
                </c:pt>
                <c:pt idx="4065">
                  <c:v>21</c:v>
                </c:pt>
                <c:pt idx="4066">
                  <c:v>21</c:v>
                </c:pt>
                <c:pt idx="4067">
                  <c:v>21</c:v>
                </c:pt>
                <c:pt idx="4068">
                  <c:v>21</c:v>
                </c:pt>
                <c:pt idx="4069">
                  <c:v>21</c:v>
                </c:pt>
                <c:pt idx="4070">
                  <c:v>21</c:v>
                </c:pt>
                <c:pt idx="4071">
                  <c:v>21</c:v>
                </c:pt>
                <c:pt idx="4072">
                  <c:v>21</c:v>
                </c:pt>
                <c:pt idx="4073">
                  <c:v>21</c:v>
                </c:pt>
                <c:pt idx="4074">
                  <c:v>21</c:v>
                </c:pt>
                <c:pt idx="4075">
                  <c:v>21</c:v>
                </c:pt>
                <c:pt idx="4076">
                  <c:v>21</c:v>
                </c:pt>
                <c:pt idx="4077">
                  <c:v>21</c:v>
                </c:pt>
                <c:pt idx="4078">
                  <c:v>21</c:v>
                </c:pt>
                <c:pt idx="4079">
                  <c:v>21</c:v>
                </c:pt>
                <c:pt idx="4080">
                  <c:v>21</c:v>
                </c:pt>
                <c:pt idx="4081">
                  <c:v>21</c:v>
                </c:pt>
                <c:pt idx="4082">
                  <c:v>21</c:v>
                </c:pt>
                <c:pt idx="4083">
                  <c:v>21</c:v>
                </c:pt>
                <c:pt idx="4084">
                  <c:v>21</c:v>
                </c:pt>
                <c:pt idx="4085">
                  <c:v>21</c:v>
                </c:pt>
                <c:pt idx="4086">
                  <c:v>21</c:v>
                </c:pt>
                <c:pt idx="4087">
                  <c:v>21</c:v>
                </c:pt>
                <c:pt idx="4088">
                  <c:v>21</c:v>
                </c:pt>
                <c:pt idx="4089">
                  <c:v>21</c:v>
                </c:pt>
                <c:pt idx="4090">
                  <c:v>21</c:v>
                </c:pt>
                <c:pt idx="4091">
                  <c:v>21</c:v>
                </c:pt>
                <c:pt idx="4092">
                  <c:v>21</c:v>
                </c:pt>
                <c:pt idx="4093">
                  <c:v>21</c:v>
                </c:pt>
                <c:pt idx="4094">
                  <c:v>21</c:v>
                </c:pt>
                <c:pt idx="4095">
                  <c:v>21</c:v>
                </c:pt>
                <c:pt idx="4096">
                  <c:v>21</c:v>
                </c:pt>
                <c:pt idx="4097">
                  <c:v>21</c:v>
                </c:pt>
                <c:pt idx="4098">
                  <c:v>21</c:v>
                </c:pt>
                <c:pt idx="4099">
                  <c:v>20</c:v>
                </c:pt>
                <c:pt idx="4100">
                  <c:v>20</c:v>
                </c:pt>
                <c:pt idx="4101">
                  <c:v>20</c:v>
                </c:pt>
                <c:pt idx="4102">
                  <c:v>20</c:v>
                </c:pt>
                <c:pt idx="4103">
                  <c:v>20</c:v>
                </c:pt>
                <c:pt idx="4104">
                  <c:v>20</c:v>
                </c:pt>
                <c:pt idx="4105">
                  <c:v>20</c:v>
                </c:pt>
                <c:pt idx="4106">
                  <c:v>20</c:v>
                </c:pt>
                <c:pt idx="4107">
                  <c:v>20</c:v>
                </c:pt>
                <c:pt idx="4108">
                  <c:v>20</c:v>
                </c:pt>
                <c:pt idx="4109">
                  <c:v>20</c:v>
                </c:pt>
                <c:pt idx="4110">
                  <c:v>20</c:v>
                </c:pt>
                <c:pt idx="4111">
                  <c:v>20</c:v>
                </c:pt>
                <c:pt idx="4112">
                  <c:v>20</c:v>
                </c:pt>
                <c:pt idx="4113">
                  <c:v>20</c:v>
                </c:pt>
                <c:pt idx="4114">
                  <c:v>20</c:v>
                </c:pt>
                <c:pt idx="4115">
                  <c:v>20</c:v>
                </c:pt>
                <c:pt idx="4116">
                  <c:v>20</c:v>
                </c:pt>
                <c:pt idx="4117">
                  <c:v>20</c:v>
                </c:pt>
                <c:pt idx="4118">
                  <c:v>20</c:v>
                </c:pt>
                <c:pt idx="4119">
                  <c:v>20</c:v>
                </c:pt>
                <c:pt idx="4120">
                  <c:v>20</c:v>
                </c:pt>
                <c:pt idx="4121">
                  <c:v>20</c:v>
                </c:pt>
                <c:pt idx="4122">
                  <c:v>20</c:v>
                </c:pt>
                <c:pt idx="4123">
                  <c:v>20</c:v>
                </c:pt>
                <c:pt idx="4124">
                  <c:v>20</c:v>
                </c:pt>
                <c:pt idx="4125">
                  <c:v>20</c:v>
                </c:pt>
                <c:pt idx="4126">
                  <c:v>20</c:v>
                </c:pt>
                <c:pt idx="4127">
                  <c:v>20</c:v>
                </c:pt>
                <c:pt idx="4128">
                  <c:v>20</c:v>
                </c:pt>
                <c:pt idx="4129">
                  <c:v>20</c:v>
                </c:pt>
                <c:pt idx="4130">
                  <c:v>20</c:v>
                </c:pt>
                <c:pt idx="4131">
                  <c:v>20</c:v>
                </c:pt>
                <c:pt idx="4132">
                  <c:v>20</c:v>
                </c:pt>
                <c:pt idx="4133">
                  <c:v>20</c:v>
                </c:pt>
                <c:pt idx="4134">
                  <c:v>20</c:v>
                </c:pt>
                <c:pt idx="4135">
                  <c:v>20</c:v>
                </c:pt>
                <c:pt idx="4136">
                  <c:v>20</c:v>
                </c:pt>
                <c:pt idx="4137">
                  <c:v>20</c:v>
                </c:pt>
                <c:pt idx="4138">
                  <c:v>20</c:v>
                </c:pt>
                <c:pt idx="4139">
                  <c:v>20</c:v>
                </c:pt>
                <c:pt idx="4140">
                  <c:v>20</c:v>
                </c:pt>
                <c:pt idx="4141">
                  <c:v>20</c:v>
                </c:pt>
                <c:pt idx="4142">
                  <c:v>20</c:v>
                </c:pt>
                <c:pt idx="4143">
                  <c:v>20</c:v>
                </c:pt>
                <c:pt idx="4144">
                  <c:v>20</c:v>
                </c:pt>
                <c:pt idx="4145">
                  <c:v>20</c:v>
                </c:pt>
                <c:pt idx="4146">
                  <c:v>20</c:v>
                </c:pt>
                <c:pt idx="4147">
                  <c:v>20</c:v>
                </c:pt>
                <c:pt idx="4148">
                  <c:v>20</c:v>
                </c:pt>
                <c:pt idx="4149">
                  <c:v>20</c:v>
                </c:pt>
                <c:pt idx="4150">
                  <c:v>20</c:v>
                </c:pt>
                <c:pt idx="4151">
                  <c:v>20</c:v>
                </c:pt>
                <c:pt idx="4152">
                  <c:v>20</c:v>
                </c:pt>
                <c:pt idx="4153">
                  <c:v>20</c:v>
                </c:pt>
                <c:pt idx="4154">
                  <c:v>20</c:v>
                </c:pt>
                <c:pt idx="4155">
                  <c:v>20</c:v>
                </c:pt>
                <c:pt idx="4156">
                  <c:v>20</c:v>
                </c:pt>
                <c:pt idx="4157">
                  <c:v>20</c:v>
                </c:pt>
                <c:pt idx="4158">
                  <c:v>20</c:v>
                </c:pt>
                <c:pt idx="4159">
                  <c:v>20</c:v>
                </c:pt>
                <c:pt idx="4160">
                  <c:v>20</c:v>
                </c:pt>
                <c:pt idx="4161">
                  <c:v>20</c:v>
                </c:pt>
                <c:pt idx="4162">
                  <c:v>20</c:v>
                </c:pt>
                <c:pt idx="4163">
                  <c:v>20</c:v>
                </c:pt>
                <c:pt idx="4164">
                  <c:v>20</c:v>
                </c:pt>
                <c:pt idx="4165">
                  <c:v>20</c:v>
                </c:pt>
                <c:pt idx="4166">
                  <c:v>20</c:v>
                </c:pt>
                <c:pt idx="4167">
                  <c:v>20</c:v>
                </c:pt>
                <c:pt idx="4168">
                  <c:v>20</c:v>
                </c:pt>
                <c:pt idx="4169">
                  <c:v>20</c:v>
                </c:pt>
                <c:pt idx="4170">
                  <c:v>20</c:v>
                </c:pt>
                <c:pt idx="4171">
                  <c:v>20</c:v>
                </c:pt>
                <c:pt idx="4172">
                  <c:v>20</c:v>
                </c:pt>
                <c:pt idx="4173">
                  <c:v>20</c:v>
                </c:pt>
                <c:pt idx="4174">
                  <c:v>20</c:v>
                </c:pt>
                <c:pt idx="4175">
                  <c:v>20</c:v>
                </c:pt>
                <c:pt idx="4176">
                  <c:v>20</c:v>
                </c:pt>
                <c:pt idx="4177">
                  <c:v>20</c:v>
                </c:pt>
                <c:pt idx="4178">
                  <c:v>20</c:v>
                </c:pt>
                <c:pt idx="4179">
                  <c:v>20</c:v>
                </c:pt>
                <c:pt idx="4180">
                  <c:v>20</c:v>
                </c:pt>
                <c:pt idx="4181">
                  <c:v>20</c:v>
                </c:pt>
                <c:pt idx="4182">
                  <c:v>20</c:v>
                </c:pt>
                <c:pt idx="4183">
                  <c:v>20</c:v>
                </c:pt>
                <c:pt idx="4184">
                  <c:v>20</c:v>
                </c:pt>
                <c:pt idx="4185">
                  <c:v>20</c:v>
                </c:pt>
                <c:pt idx="4186">
                  <c:v>20</c:v>
                </c:pt>
                <c:pt idx="4187">
                  <c:v>20</c:v>
                </c:pt>
                <c:pt idx="4188">
                  <c:v>20</c:v>
                </c:pt>
                <c:pt idx="4189">
                  <c:v>20</c:v>
                </c:pt>
                <c:pt idx="4190">
                  <c:v>20</c:v>
                </c:pt>
                <c:pt idx="4191">
                  <c:v>20</c:v>
                </c:pt>
                <c:pt idx="4192">
                  <c:v>20</c:v>
                </c:pt>
                <c:pt idx="4193">
                  <c:v>20</c:v>
                </c:pt>
                <c:pt idx="4194">
                  <c:v>20</c:v>
                </c:pt>
                <c:pt idx="4195">
                  <c:v>20</c:v>
                </c:pt>
                <c:pt idx="4196">
                  <c:v>20</c:v>
                </c:pt>
                <c:pt idx="4197">
                  <c:v>20</c:v>
                </c:pt>
                <c:pt idx="4198">
                  <c:v>20</c:v>
                </c:pt>
                <c:pt idx="4199">
                  <c:v>20</c:v>
                </c:pt>
                <c:pt idx="4200">
                  <c:v>20</c:v>
                </c:pt>
                <c:pt idx="4201">
                  <c:v>20</c:v>
                </c:pt>
                <c:pt idx="4202">
                  <c:v>20</c:v>
                </c:pt>
                <c:pt idx="4203">
                  <c:v>19</c:v>
                </c:pt>
                <c:pt idx="4204">
                  <c:v>19</c:v>
                </c:pt>
                <c:pt idx="4205">
                  <c:v>19</c:v>
                </c:pt>
                <c:pt idx="4206">
                  <c:v>19</c:v>
                </c:pt>
                <c:pt idx="4207">
                  <c:v>19</c:v>
                </c:pt>
                <c:pt idx="4208">
                  <c:v>19</c:v>
                </c:pt>
                <c:pt idx="4209">
                  <c:v>19</c:v>
                </c:pt>
                <c:pt idx="4210">
                  <c:v>19</c:v>
                </c:pt>
                <c:pt idx="4211">
                  <c:v>19</c:v>
                </c:pt>
                <c:pt idx="4212">
                  <c:v>19</c:v>
                </c:pt>
                <c:pt idx="4213">
                  <c:v>19</c:v>
                </c:pt>
                <c:pt idx="4214">
                  <c:v>19</c:v>
                </c:pt>
                <c:pt idx="4215">
                  <c:v>19</c:v>
                </c:pt>
                <c:pt idx="4216">
                  <c:v>19</c:v>
                </c:pt>
                <c:pt idx="4217">
                  <c:v>19</c:v>
                </c:pt>
                <c:pt idx="4218">
                  <c:v>19</c:v>
                </c:pt>
                <c:pt idx="4219">
                  <c:v>19</c:v>
                </c:pt>
                <c:pt idx="4220">
                  <c:v>19</c:v>
                </c:pt>
                <c:pt idx="4221">
                  <c:v>19</c:v>
                </c:pt>
                <c:pt idx="4222">
                  <c:v>19</c:v>
                </c:pt>
                <c:pt idx="4223">
                  <c:v>19</c:v>
                </c:pt>
                <c:pt idx="4224">
                  <c:v>19</c:v>
                </c:pt>
                <c:pt idx="4225">
                  <c:v>19</c:v>
                </c:pt>
                <c:pt idx="4226">
                  <c:v>19</c:v>
                </c:pt>
                <c:pt idx="4227">
                  <c:v>19</c:v>
                </c:pt>
                <c:pt idx="4228">
                  <c:v>19</c:v>
                </c:pt>
                <c:pt idx="4229">
                  <c:v>19</c:v>
                </c:pt>
                <c:pt idx="4230">
                  <c:v>19</c:v>
                </c:pt>
                <c:pt idx="4231">
                  <c:v>19</c:v>
                </c:pt>
                <c:pt idx="4232">
                  <c:v>19</c:v>
                </c:pt>
                <c:pt idx="4233">
                  <c:v>19</c:v>
                </c:pt>
                <c:pt idx="4234">
                  <c:v>19</c:v>
                </c:pt>
                <c:pt idx="4235">
                  <c:v>19</c:v>
                </c:pt>
                <c:pt idx="4236">
                  <c:v>19</c:v>
                </c:pt>
                <c:pt idx="4237">
                  <c:v>19</c:v>
                </c:pt>
                <c:pt idx="4238">
                  <c:v>19</c:v>
                </c:pt>
                <c:pt idx="4239">
                  <c:v>19</c:v>
                </c:pt>
                <c:pt idx="4240">
                  <c:v>19</c:v>
                </c:pt>
                <c:pt idx="4241">
                  <c:v>19</c:v>
                </c:pt>
                <c:pt idx="4242">
                  <c:v>19</c:v>
                </c:pt>
                <c:pt idx="4243">
                  <c:v>19</c:v>
                </c:pt>
                <c:pt idx="4244">
                  <c:v>19</c:v>
                </c:pt>
                <c:pt idx="4245">
                  <c:v>19</c:v>
                </c:pt>
                <c:pt idx="4246">
                  <c:v>19</c:v>
                </c:pt>
                <c:pt idx="4247">
                  <c:v>19</c:v>
                </c:pt>
                <c:pt idx="4248">
                  <c:v>19</c:v>
                </c:pt>
                <c:pt idx="4249">
                  <c:v>19</c:v>
                </c:pt>
                <c:pt idx="4250">
                  <c:v>19</c:v>
                </c:pt>
                <c:pt idx="4251">
                  <c:v>19</c:v>
                </c:pt>
                <c:pt idx="4252">
                  <c:v>19</c:v>
                </c:pt>
                <c:pt idx="4253">
                  <c:v>19</c:v>
                </c:pt>
                <c:pt idx="4254">
                  <c:v>19</c:v>
                </c:pt>
                <c:pt idx="4255">
                  <c:v>19</c:v>
                </c:pt>
                <c:pt idx="4256">
                  <c:v>19</c:v>
                </c:pt>
                <c:pt idx="4257">
                  <c:v>19</c:v>
                </c:pt>
                <c:pt idx="4258">
                  <c:v>19</c:v>
                </c:pt>
                <c:pt idx="4259">
                  <c:v>19</c:v>
                </c:pt>
                <c:pt idx="4260">
                  <c:v>19</c:v>
                </c:pt>
                <c:pt idx="4261">
                  <c:v>19</c:v>
                </c:pt>
                <c:pt idx="4262">
                  <c:v>19</c:v>
                </c:pt>
                <c:pt idx="4263">
                  <c:v>19</c:v>
                </c:pt>
                <c:pt idx="4264">
                  <c:v>19</c:v>
                </c:pt>
                <c:pt idx="4265">
                  <c:v>19</c:v>
                </c:pt>
                <c:pt idx="4266">
                  <c:v>19</c:v>
                </c:pt>
                <c:pt idx="4267">
                  <c:v>19</c:v>
                </c:pt>
                <c:pt idx="4268">
                  <c:v>19</c:v>
                </c:pt>
                <c:pt idx="4269">
                  <c:v>19</c:v>
                </c:pt>
                <c:pt idx="4270">
                  <c:v>19</c:v>
                </c:pt>
                <c:pt idx="4271">
                  <c:v>19</c:v>
                </c:pt>
                <c:pt idx="4272">
                  <c:v>19</c:v>
                </c:pt>
                <c:pt idx="4273">
                  <c:v>19</c:v>
                </c:pt>
                <c:pt idx="4274">
                  <c:v>19</c:v>
                </c:pt>
                <c:pt idx="4275">
                  <c:v>19</c:v>
                </c:pt>
                <c:pt idx="4276">
                  <c:v>19</c:v>
                </c:pt>
                <c:pt idx="4277">
                  <c:v>19</c:v>
                </c:pt>
                <c:pt idx="4278">
                  <c:v>19</c:v>
                </c:pt>
                <c:pt idx="4279">
                  <c:v>19</c:v>
                </c:pt>
                <c:pt idx="4280">
                  <c:v>19</c:v>
                </c:pt>
                <c:pt idx="4281">
                  <c:v>19</c:v>
                </c:pt>
                <c:pt idx="4282">
                  <c:v>19</c:v>
                </c:pt>
                <c:pt idx="4283">
                  <c:v>19</c:v>
                </c:pt>
                <c:pt idx="4284">
                  <c:v>19</c:v>
                </c:pt>
                <c:pt idx="4285">
                  <c:v>19</c:v>
                </c:pt>
                <c:pt idx="4286">
                  <c:v>19</c:v>
                </c:pt>
                <c:pt idx="4287">
                  <c:v>19</c:v>
                </c:pt>
                <c:pt idx="4288">
                  <c:v>19</c:v>
                </c:pt>
                <c:pt idx="4289">
                  <c:v>19</c:v>
                </c:pt>
                <c:pt idx="4290">
                  <c:v>19</c:v>
                </c:pt>
                <c:pt idx="4291">
                  <c:v>19</c:v>
                </c:pt>
                <c:pt idx="4292">
                  <c:v>19</c:v>
                </c:pt>
                <c:pt idx="4293">
                  <c:v>19</c:v>
                </c:pt>
                <c:pt idx="4294">
                  <c:v>19</c:v>
                </c:pt>
                <c:pt idx="4295">
                  <c:v>19</c:v>
                </c:pt>
                <c:pt idx="4296">
                  <c:v>19</c:v>
                </c:pt>
                <c:pt idx="4297">
                  <c:v>19</c:v>
                </c:pt>
                <c:pt idx="4298">
                  <c:v>19</c:v>
                </c:pt>
                <c:pt idx="4299">
                  <c:v>19</c:v>
                </c:pt>
                <c:pt idx="4300">
                  <c:v>19</c:v>
                </c:pt>
                <c:pt idx="4301">
                  <c:v>19</c:v>
                </c:pt>
                <c:pt idx="4302">
                  <c:v>19</c:v>
                </c:pt>
                <c:pt idx="4303">
                  <c:v>19</c:v>
                </c:pt>
                <c:pt idx="4304">
                  <c:v>19</c:v>
                </c:pt>
                <c:pt idx="4305">
                  <c:v>19</c:v>
                </c:pt>
                <c:pt idx="4306">
                  <c:v>19</c:v>
                </c:pt>
                <c:pt idx="4307">
                  <c:v>19</c:v>
                </c:pt>
                <c:pt idx="4308">
                  <c:v>19</c:v>
                </c:pt>
                <c:pt idx="4309">
                  <c:v>19</c:v>
                </c:pt>
                <c:pt idx="4310">
                  <c:v>19</c:v>
                </c:pt>
                <c:pt idx="4311">
                  <c:v>19</c:v>
                </c:pt>
                <c:pt idx="4312">
                  <c:v>19</c:v>
                </c:pt>
                <c:pt idx="4313">
                  <c:v>19</c:v>
                </c:pt>
                <c:pt idx="4314">
                  <c:v>19</c:v>
                </c:pt>
                <c:pt idx="4315">
                  <c:v>19</c:v>
                </c:pt>
                <c:pt idx="4316">
                  <c:v>19</c:v>
                </c:pt>
                <c:pt idx="4317">
                  <c:v>19</c:v>
                </c:pt>
                <c:pt idx="4318">
                  <c:v>19</c:v>
                </c:pt>
                <c:pt idx="4319">
                  <c:v>19</c:v>
                </c:pt>
                <c:pt idx="4320">
                  <c:v>19</c:v>
                </c:pt>
                <c:pt idx="4321">
                  <c:v>19</c:v>
                </c:pt>
                <c:pt idx="4322">
                  <c:v>19</c:v>
                </c:pt>
                <c:pt idx="4323">
                  <c:v>19</c:v>
                </c:pt>
                <c:pt idx="4324">
                  <c:v>19</c:v>
                </c:pt>
                <c:pt idx="4325">
                  <c:v>19</c:v>
                </c:pt>
                <c:pt idx="4326">
                  <c:v>19</c:v>
                </c:pt>
                <c:pt idx="4327">
                  <c:v>18</c:v>
                </c:pt>
                <c:pt idx="4328">
                  <c:v>18</c:v>
                </c:pt>
                <c:pt idx="4329">
                  <c:v>18</c:v>
                </c:pt>
                <c:pt idx="4330">
                  <c:v>18</c:v>
                </c:pt>
                <c:pt idx="4331">
                  <c:v>18</c:v>
                </c:pt>
                <c:pt idx="4332">
                  <c:v>18</c:v>
                </c:pt>
                <c:pt idx="4333">
                  <c:v>18</c:v>
                </c:pt>
                <c:pt idx="4334">
                  <c:v>18</c:v>
                </c:pt>
                <c:pt idx="4335">
                  <c:v>18</c:v>
                </c:pt>
                <c:pt idx="4336">
                  <c:v>18</c:v>
                </c:pt>
                <c:pt idx="4337">
                  <c:v>18</c:v>
                </c:pt>
                <c:pt idx="4338">
                  <c:v>18</c:v>
                </c:pt>
                <c:pt idx="4339">
                  <c:v>18</c:v>
                </c:pt>
                <c:pt idx="4340">
                  <c:v>18</c:v>
                </c:pt>
                <c:pt idx="4341">
                  <c:v>18</c:v>
                </c:pt>
                <c:pt idx="4342">
                  <c:v>18</c:v>
                </c:pt>
                <c:pt idx="4343">
                  <c:v>18</c:v>
                </c:pt>
                <c:pt idx="4344">
                  <c:v>18</c:v>
                </c:pt>
                <c:pt idx="4345">
                  <c:v>18</c:v>
                </c:pt>
                <c:pt idx="4346">
                  <c:v>18</c:v>
                </c:pt>
                <c:pt idx="4347">
                  <c:v>18</c:v>
                </c:pt>
                <c:pt idx="4348">
                  <c:v>18</c:v>
                </c:pt>
                <c:pt idx="4349">
                  <c:v>18</c:v>
                </c:pt>
                <c:pt idx="4350">
                  <c:v>18</c:v>
                </c:pt>
                <c:pt idx="4351">
                  <c:v>18</c:v>
                </c:pt>
                <c:pt idx="4352">
                  <c:v>18</c:v>
                </c:pt>
                <c:pt idx="4353">
                  <c:v>18</c:v>
                </c:pt>
                <c:pt idx="4354">
                  <c:v>18</c:v>
                </c:pt>
                <c:pt idx="4355">
                  <c:v>18</c:v>
                </c:pt>
                <c:pt idx="4356">
                  <c:v>18</c:v>
                </c:pt>
                <c:pt idx="4357">
                  <c:v>18</c:v>
                </c:pt>
                <c:pt idx="4358">
                  <c:v>18</c:v>
                </c:pt>
                <c:pt idx="4359">
                  <c:v>18</c:v>
                </c:pt>
                <c:pt idx="4360">
                  <c:v>18</c:v>
                </c:pt>
                <c:pt idx="4361">
                  <c:v>18</c:v>
                </c:pt>
                <c:pt idx="4362">
                  <c:v>18</c:v>
                </c:pt>
                <c:pt idx="4363">
                  <c:v>18</c:v>
                </c:pt>
                <c:pt idx="4364">
                  <c:v>18</c:v>
                </c:pt>
                <c:pt idx="4365">
                  <c:v>18</c:v>
                </c:pt>
                <c:pt idx="4366">
                  <c:v>18</c:v>
                </c:pt>
                <c:pt idx="4367">
                  <c:v>18</c:v>
                </c:pt>
                <c:pt idx="4368">
                  <c:v>18</c:v>
                </c:pt>
                <c:pt idx="4369">
                  <c:v>18</c:v>
                </c:pt>
                <c:pt idx="4370">
                  <c:v>18</c:v>
                </c:pt>
                <c:pt idx="4371">
                  <c:v>18</c:v>
                </c:pt>
                <c:pt idx="4372">
                  <c:v>18</c:v>
                </c:pt>
                <c:pt idx="4373">
                  <c:v>18</c:v>
                </c:pt>
                <c:pt idx="4374">
                  <c:v>18</c:v>
                </c:pt>
                <c:pt idx="4375">
                  <c:v>18</c:v>
                </c:pt>
                <c:pt idx="4376">
                  <c:v>18</c:v>
                </c:pt>
                <c:pt idx="4377">
                  <c:v>18</c:v>
                </c:pt>
                <c:pt idx="4378">
                  <c:v>18</c:v>
                </c:pt>
                <c:pt idx="4379">
                  <c:v>18</c:v>
                </c:pt>
                <c:pt idx="4380">
                  <c:v>18</c:v>
                </c:pt>
                <c:pt idx="4381">
                  <c:v>18</c:v>
                </c:pt>
                <c:pt idx="4382">
                  <c:v>18</c:v>
                </c:pt>
                <c:pt idx="4383">
                  <c:v>18</c:v>
                </c:pt>
                <c:pt idx="4384">
                  <c:v>18</c:v>
                </c:pt>
                <c:pt idx="4385">
                  <c:v>18</c:v>
                </c:pt>
                <c:pt idx="4386">
                  <c:v>18</c:v>
                </c:pt>
                <c:pt idx="4387">
                  <c:v>18</c:v>
                </c:pt>
                <c:pt idx="4388">
                  <c:v>18</c:v>
                </c:pt>
                <c:pt idx="4389">
                  <c:v>18</c:v>
                </c:pt>
                <c:pt idx="4390">
                  <c:v>18</c:v>
                </c:pt>
                <c:pt idx="4391">
                  <c:v>18</c:v>
                </c:pt>
                <c:pt idx="4392">
                  <c:v>18</c:v>
                </c:pt>
                <c:pt idx="4393">
                  <c:v>18</c:v>
                </c:pt>
                <c:pt idx="4394">
                  <c:v>18</c:v>
                </c:pt>
                <c:pt idx="4395">
                  <c:v>18</c:v>
                </c:pt>
                <c:pt idx="4396">
                  <c:v>18</c:v>
                </c:pt>
                <c:pt idx="4397">
                  <c:v>18</c:v>
                </c:pt>
                <c:pt idx="4398">
                  <c:v>18</c:v>
                </c:pt>
                <c:pt idx="4399">
                  <c:v>18</c:v>
                </c:pt>
                <c:pt idx="4400">
                  <c:v>18</c:v>
                </c:pt>
                <c:pt idx="4401">
                  <c:v>18</c:v>
                </c:pt>
                <c:pt idx="4402">
                  <c:v>18</c:v>
                </c:pt>
                <c:pt idx="4403">
                  <c:v>18</c:v>
                </c:pt>
                <c:pt idx="4404">
                  <c:v>18</c:v>
                </c:pt>
                <c:pt idx="4405">
                  <c:v>18</c:v>
                </c:pt>
                <c:pt idx="4406">
                  <c:v>18</c:v>
                </c:pt>
                <c:pt idx="4407">
                  <c:v>18</c:v>
                </c:pt>
                <c:pt idx="4408">
                  <c:v>18</c:v>
                </c:pt>
                <c:pt idx="4409">
                  <c:v>18</c:v>
                </c:pt>
                <c:pt idx="4410">
                  <c:v>18</c:v>
                </c:pt>
                <c:pt idx="4411">
                  <c:v>18</c:v>
                </c:pt>
                <c:pt idx="4412">
                  <c:v>18</c:v>
                </c:pt>
                <c:pt idx="4413">
                  <c:v>18</c:v>
                </c:pt>
                <c:pt idx="4414">
                  <c:v>18</c:v>
                </c:pt>
                <c:pt idx="4415">
                  <c:v>18</c:v>
                </c:pt>
                <c:pt idx="4416">
                  <c:v>18</c:v>
                </c:pt>
                <c:pt idx="4417">
                  <c:v>18</c:v>
                </c:pt>
                <c:pt idx="4418">
                  <c:v>18</c:v>
                </c:pt>
                <c:pt idx="4419">
                  <c:v>18</c:v>
                </c:pt>
                <c:pt idx="4420">
                  <c:v>18</c:v>
                </c:pt>
                <c:pt idx="4421">
                  <c:v>18</c:v>
                </c:pt>
                <c:pt idx="4422">
                  <c:v>18</c:v>
                </c:pt>
                <c:pt idx="4423">
                  <c:v>18</c:v>
                </c:pt>
                <c:pt idx="4424">
                  <c:v>18</c:v>
                </c:pt>
                <c:pt idx="4425">
                  <c:v>18</c:v>
                </c:pt>
                <c:pt idx="4426">
                  <c:v>18</c:v>
                </c:pt>
                <c:pt idx="4427">
                  <c:v>18</c:v>
                </c:pt>
                <c:pt idx="4428">
                  <c:v>18</c:v>
                </c:pt>
                <c:pt idx="4429">
                  <c:v>18</c:v>
                </c:pt>
                <c:pt idx="4430">
                  <c:v>18</c:v>
                </c:pt>
                <c:pt idx="4431">
                  <c:v>18</c:v>
                </c:pt>
                <c:pt idx="4432">
                  <c:v>18</c:v>
                </c:pt>
                <c:pt idx="4433">
                  <c:v>18</c:v>
                </c:pt>
                <c:pt idx="4434">
                  <c:v>18</c:v>
                </c:pt>
                <c:pt idx="4435">
                  <c:v>18</c:v>
                </c:pt>
                <c:pt idx="4436">
                  <c:v>18</c:v>
                </c:pt>
                <c:pt idx="4437">
                  <c:v>18</c:v>
                </c:pt>
                <c:pt idx="4438">
                  <c:v>18</c:v>
                </c:pt>
                <c:pt idx="4439">
                  <c:v>18</c:v>
                </c:pt>
                <c:pt idx="4440">
                  <c:v>18</c:v>
                </c:pt>
                <c:pt idx="4441">
                  <c:v>18</c:v>
                </c:pt>
                <c:pt idx="4442">
                  <c:v>18</c:v>
                </c:pt>
                <c:pt idx="4443">
                  <c:v>18</c:v>
                </c:pt>
                <c:pt idx="4444">
                  <c:v>18</c:v>
                </c:pt>
                <c:pt idx="4445">
                  <c:v>18</c:v>
                </c:pt>
                <c:pt idx="4446">
                  <c:v>18</c:v>
                </c:pt>
                <c:pt idx="4447">
                  <c:v>18</c:v>
                </c:pt>
                <c:pt idx="4448">
                  <c:v>18</c:v>
                </c:pt>
                <c:pt idx="4449">
                  <c:v>18</c:v>
                </c:pt>
                <c:pt idx="4450">
                  <c:v>18</c:v>
                </c:pt>
                <c:pt idx="4451">
                  <c:v>18</c:v>
                </c:pt>
                <c:pt idx="4452">
                  <c:v>18</c:v>
                </c:pt>
                <c:pt idx="4453">
                  <c:v>18</c:v>
                </c:pt>
                <c:pt idx="4454">
                  <c:v>18</c:v>
                </c:pt>
                <c:pt idx="4455">
                  <c:v>18</c:v>
                </c:pt>
                <c:pt idx="4456">
                  <c:v>18</c:v>
                </c:pt>
                <c:pt idx="4457">
                  <c:v>18</c:v>
                </c:pt>
                <c:pt idx="4458">
                  <c:v>18</c:v>
                </c:pt>
                <c:pt idx="4459">
                  <c:v>18</c:v>
                </c:pt>
                <c:pt idx="4460">
                  <c:v>18</c:v>
                </c:pt>
                <c:pt idx="4461">
                  <c:v>18</c:v>
                </c:pt>
                <c:pt idx="4462">
                  <c:v>18</c:v>
                </c:pt>
                <c:pt idx="4463">
                  <c:v>18</c:v>
                </c:pt>
                <c:pt idx="4464">
                  <c:v>18</c:v>
                </c:pt>
                <c:pt idx="4465">
                  <c:v>18</c:v>
                </c:pt>
                <c:pt idx="4466">
                  <c:v>18</c:v>
                </c:pt>
                <c:pt idx="4467">
                  <c:v>18</c:v>
                </c:pt>
                <c:pt idx="4468">
                  <c:v>18</c:v>
                </c:pt>
                <c:pt idx="4469">
                  <c:v>18</c:v>
                </c:pt>
                <c:pt idx="4470">
                  <c:v>18</c:v>
                </c:pt>
                <c:pt idx="4471">
                  <c:v>18</c:v>
                </c:pt>
                <c:pt idx="4472">
                  <c:v>18</c:v>
                </c:pt>
                <c:pt idx="4473">
                  <c:v>18</c:v>
                </c:pt>
                <c:pt idx="4474">
                  <c:v>18</c:v>
                </c:pt>
                <c:pt idx="4475">
                  <c:v>18</c:v>
                </c:pt>
                <c:pt idx="4476">
                  <c:v>18</c:v>
                </c:pt>
                <c:pt idx="4477">
                  <c:v>18</c:v>
                </c:pt>
                <c:pt idx="4478">
                  <c:v>18</c:v>
                </c:pt>
                <c:pt idx="4479">
                  <c:v>18</c:v>
                </c:pt>
                <c:pt idx="4480">
                  <c:v>18</c:v>
                </c:pt>
                <c:pt idx="4481">
                  <c:v>18</c:v>
                </c:pt>
                <c:pt idx="4482">
                  <c:v>18</c:v>
                </c:pt>
                <c:pt idx="4483">
                  <c:v>18</c:v>
                </c:pt>
                <c:pt idx="4484">
                  <c:v>18</c:v>
                </c:pt>
                <c:pt idx="4485">
                  <c:v>18</c:v>
                </c:pt>
                <c:pt idx="4486">
                  <c:v>18</c:v>
                </c:pt>
                <c:pt idx="4487">
                  <c:v>18</c:v>
                </c:pt>
                <c:pt idx="4488">
                  <c:v>18</c:v>
                </c:pt>
                <c:pt idx="4489">
                  <c:v>18</c:v>
                </c:pt>
                <c:pt idx="4490">
                  <c:v>18</c:v>
                </c:pt>
                <c:pt idx="4491">
                  <c:v>18</c:v>
                </c:pt>
                <c:pt idx="4492">
                  <c:v>18</c:v>
                </c:pt>
                <c:pt idx="4493">
                  <c:v>18</c:v>
                </c:pt>
                <c:pt idx="4494">
                  <c:v>18</c:v>
                </c:pt>
                <c:pt idx="4495">
                  <c:v>18</c:v>
                </c:pt>
                <c:pt idx="4496">
                  <c:v>18</c:v>
                </c:pt>
                <c:pt idx="4497">
                  <c:v>18</c:v>
                </c:pt>
                <c:pt idx="4498">
                  <c:v>18</c:v>
                </c:pt>
                <c:pt idx="4499">
                  <c:v>18</c:v>
                </c:pt>
                <c:pt idx="4500">
                  <c:v>18</c:v>
                </c:pt>
                <c:pt idx="4501">
                  <c:v>18</c:v>
                </c:pt>
                <c:pt idx="4502">
                  <c:v>18</c:v>
                </c:pt>
                <c:pt idx="4503">
                  <c:v>18</c:v>
                </c:pt>
                <c:pt idx="4504">
                  <c:v>18</c:v>
                </c:pt>
                <c:pt idx="4505">
                  <c:v>18</c:v>
                </c:pt>
                <c:pt idx="4506">
                  <c:v>18</c:v>
                </c:pt>
                <c:pt idx="4507">
                  <c:v>18</c:v>
                </c:pt>
                <c:pt idx="4508">
                  <c:v>18</c:v>
                </c:pt>
                <c:pt idx="4509">
                  <c:v>18</c:v>
                </c:pt>
                <c:pt idx="4510">
                  <c:v>18</c:v>
                </c:pt>
                <c:pt idx="4511">
                  <c:v>18</c:v>
                </c:pt>
                <c:pt idx="4512">
                  <c:v>18</c:v>
                </c:pt>
                <c:pt idx="4513">
                  <c:v>18</c:v>
                </c:pt>
                <c:pt idx="4514">
                  <c:v>18</c:v>
                </c:pt>
                <c:pt idx="4515">
                  <c:v>18</c:v>
                </c:pt>
                <c:pt idx="4516">
                  <c:v>18</c:v>
                </c:pt>
                <c:pt idx="4517">
                  <c:v>18</c:v>
                </c:pt>
                <c:pt idx="4518">
                  <c:v>18</c:v>
                </c:pt>
                <c:pt idx="4519">
                  <c:v>18</c:v>
                </c:pt>
                <c:pt idx="4520">
                  <c:v>18</c:v>
                </c:pt>
                <c:pt idx="4521">
                  <c:v>18</c:v>
                </c:pt>
                <c:pt idx="4522">
                  <c:v>18</c:v>
                </c:pt>
                <c:pt idx="4523">
                  <c:v>18</c:v>
                </c:pt>
                <c:pt idx="4524">
                  <c:v>18</c:v>
                </c:pt>
                <c:pt idx="4525">
                  <c:v>18</c:v>
                </c:pt>
                <c:pt idx="4526">
                  <c:v>18</c:v>
                </c:pt>
                <c:pt idx="4527">
                  <c:v>18</c:v>
                </c:pt>
                <c:pt idx="4528">
                  <c:v>17</c:v>
                </c:pt>
                <c:pt idx="4529">
                  <c:v>17</c:v>
                </c:pt>
                <c:pt idx="4530">
                  <c:v>17</c:v>
                </c:pt>
                <c:pt idx="4531">
                  <c:v>17</c:v>
                </c:pt>
                <c:pt idx="4532">
                  <c:v>17</c:v>
                </c:pt>
                <c:pt idx="4533">
                  <c:v>17</c:v>
                </c:pt>
                <c:pt idx="4534">
                  <c:v>17</c:v>
                </c:pt>
                <c:pt idx="4535">
                  <c:v>17</c:v>
                </c:pt>
                <c:pt idx="4536">
                  <c:v>17</c:v>
                </c:pt>
                <c:pt idx="4537">
                  <c:v>17</c:v>
                </c:pt>
                <c:pt idx="4538">
                  <c:v>17</c:v>
                </c:pt>
                <c:pt idx="4539">
                  <c:v>17</c:v>
                </c:pt>
                <c:pt idx="4540">
                  <c:v>17</c:v>
                </c:pt>
                <c:pt idx="4541">
                  <c:v>17</c:v>
                </c:pt>
                <c:pt idx="4542">
                  <c:v>17</c:v>
                </c:pt>
                <c:pt idx="4543">
                  <c:v>17</c:v>
                </c:pt>
                <c:pt idx="4544">
                  <c:v>17</c:v>
                </c:pt>
                <c:pt idx="4545">
                  <c:v>17</c:v>
                </c:pt>
                <c:pt idx="4546">
                  <c:v>17</c:v>
                </c:pt>
                <c:pt idx="4547">
                  <c:v>17</c:v>
                </c:pt>
                <c:pt idx="4548">
                  <c:v>17</c:v>
                </c:pt>
                <c:pt idx="4549">
                  <c:v>17</c:v>
                </c:pt>
                <c:pt idx="4550">
                  <c:v>17</c:v>
                </c:pt>
                <c:pt idx="4551">
                  <c:v>17</c:v>
                </c:pt>
                <c:pt idx="4552">
                  <c:v>17</c:v>
                </c:pt>
                <c:pt idx="4553">
                  <c:v>17</c:v>
                </c:pt>
                <c:pt idx="4554">
                  <c:v>17</c:v>
                </c:pt>
                <c:pt idx="4555">
                  <c:v>17</c:v>
                </c:pt>
                <c:pt idx="4556">
                  <c:v>17</c:v>
                </c:pt>
                <c:pt idx="4557">
                  <c:v>17</c:v>
                </c:pt>
                <c:pt idx="4558">
                  <c:v>17</c:v>
                </c:pt>
                <c:pt idx="4559">
                  <c:v>17</c:v>
                </c:pt>
                <c:pt idx="4560">
                  <c:v>17</c:v>
                </c:pt>
                <c:pt idx="4561">
                  <c:v>17</c:v>
                </c:pt>
                <c:pt idx="4562">
                  <c:v>17</c:v>
                </c:pt>
                <c:pt idx="4563">
                  <c:v>17</c:v>
                </c:pt>
                <c:pt idx="4564">
                  <c:v>17</c:v>
                </c:pt>
                <c:pt idx="4565">
                  <c:v>17</c:v>
                </c:pt>
                <c:pt idx="4566">
                  <c:v>17</c:v>
                </c:pt>
                <c:pt idx="4567">
                  <c:v>17</c:v>
                </c:pt>
                <c:pt idx="4568">
                  <c:v>17</c:v>
                </c:pt>
                <c:pt idx="4569">
                  <c:v>17</c:v>
                </c:pt>
                <c:pt idx="4570">
                  <c:v>17</c:v>
                </c:pt>
                <c:pt idx="4571">
                  <c:v>17</c:v>
                </c:pt>
                <c:pt idx="4572">
                  <c:v>17</c:v>
                </c:pt>
                <c:pt idx="4573">
                  <c:v>17</c:v>
                </c:pt>
                <c:pt idx="4574">
                  <c:v>17</c:v>
                </c:pt>
                <c:pt idx="4575">
                  <c:v>17</c:v>
                </c:pt>
                <c:pt idx="4576">
                  <c:v>17</c:v>
                </c:pt>
                <c:pt idx="4577">
                  <c:v>17</c:v>
                </c:pt>
                <c:pt idx="4578">
                  <c:v>17</c:v>
                </c:pt>
                <c:pt idx="4579">
                  <c:v>17</c:v>
                </c:pt>
                <c:pt idx="4580">
                  <c:v>17</c:v>
                </c:pt>
                <c:pt idx="4581">
                  <c:v>17</c:v>
                </c:pt>
                <c:pt idx="4582">
                  <c:v>17</c:v>
                </c:pt>
                <c:pt idx="4583">
                  <c:v>17</c:v>
                </c:pt>
                <c:pt idx="4584">
                  <c:v>17</c:v>
                </c:pt>
                <c:pt idx="4585">
                  <c:v>17</c:v>
                </c:pt>
                <c:pt idx="4586">
                  <c:v>17</c:v>
                </c:pt>
                <c:pt idx="4587">
                  <c:v>17</c:v>
                </c:pt>
                <c:pt idx="4588">
                  <c:v>17</c:v>
                </c:pt>
                <c:pt idx="4589">
                  <c:v>17</c:v>
                </c:pt>
                <c:pt idx="4590">
                  <c:v>17</c:v>
                </c:pt>
                <c:pt idx="4591">
                  <c:v>17</c:v>
                </c:pt>
                <c:pt idx="4592">
                  <c:v>17</c:v>
                </c:pt>
                <c:pt idx="4593">
                  <c:v>17</c:v>
                </c:pt>
                <c:pt idx="4594">
                  <c:v>17</c:v>
                </c:pt>
                <c:pt idx="4595">
                  <c:v>17</c:v>
                </c:pt>
                <c:pt idx="4596">
                  <c:v>17</c:v>
                </c:pt>
                <c:pt idx="4597">
                  <c:v>17</c:v>
                </c:pt>
                <c:pt idx="4598">
                  <c:v>17</c:v>
                </c:pt>
                <c:pt idx="4599">
                  <c:v>17</c:v>
                </c:pt>
                <c:pt idx="4600">
                  <c:v>17</c:v>
                </c:pt>
                <c:pt idx="4601">
                  <c:v>17</c:v>
                </c:pt>
                <c:pt idx="4602">
                  <c:v>17</c:v>
                </c:pt>
                <c:pt idx="4603">
                  <c:v>17</c:v>
                </c:pt>
                <c:pt idx="4604">
                  <c:v>17</c:v>
                </c:pt>
                <c:pt idx="4605">
                  <c:v>17</c:v>
                </c:pt>
                <c:pt idx="4606">
                  <c:v>17</c:v>
                </c:pt>
                <c:pt idx="4607">
                  <c:v>17</c:v>
                </c:pt>
                <c:pt idx="4608">
                  <c:v>17</c:v>
                </c:pt>
                <c:pt idx="4609">
                  <c:v>17</c:v>
                </c:pt>
                <c:pt idx="4610">
                  <c:v>17</c:v>
                </c:pt>
                <c:pt idx="4611">
                  <c:v>17</c:v>
                </c:pt>
                <c:pt idx="4612">
                  <c:v>17</c:v>
                </c:pt>
                <c:pt idx="4613">
                  <c:v>17</c:v>
                </c:pt>
                <c:pt idx="4614">
                  <c:v>17</c:v>
                </c:pt>
                <c:pt idx="4615">
                  <c:v>17</c:v>
                </c:pt>
                <c:pt idx="4616">
                  <c:v>17</c:v>
                </c:pt>
                <c:pt idx="4617">
                  <c:v>17</c:v>
                </c:pt>
                <c:pt idx="4618">
                  <c:v>17</c:v>
                </c:pt>
                <c:pt idx="4619">
                  <c:v>17</c:v>
                </c:pt>
                <c:pt idx="4620">
                  <c:v>17</c:v>
                </c:pt>
                <c:pt idx="4621">
                  <c:v>17</c:v>
                </c:pt>
                <c:pt idx="4622">
                  <c:v>17</c:v>
                </c:pt>
                <c:pt idx="4623">
                  <c:v>17</c:v>
                </c:pt>
                <c:pt idx="4624">
                  <c:v>17</c:v>
                </c:pt>
                <c:pt idx="4625">
                  <c:v>17</c:v>
                </c:pt>
                <c:pt idx="4626">
                  <c:v>17</c:v>
                </c:pt>
                <c:pt idx="4627">
                  <c:v>17</c:v>
                </c:pt>
                <c:pt idx="4628">
                  <c:v>17</c:v>
                </c:pt>
                <c:pt idx="4629">
                  <c:v>17</c:v>
                </c:pt>
                <c:pt idx="4630">
                  <c:v>17</c:v>
                </c:pt>
                <c:pt idx="4631">
                  <c:v>17</c:v>
                </c:pt>
                <c:pt idx="4632">
                  <c:v>17</c:v>
                </c:pt>
                <c:pt idx="4633">
                  <c:v>17</c:v>
                </c:pt>
                <c:pt idx="4634">
                  <c:v>17</c:v>
                </c:pt>
                <c:pt idx="4635">
                  <c:v>17</c:v>
                </c:pt>
                <c:pt idx="4636">
                  <c:v>17</c:v>
                </c:pt>
                <c:pt idx="4637">
                  <c:v>17</c:v>
                </c:pt>
                <c:pt idx="4638">
                  <c:v>17</c:v>
                </c:pt>
                <c:pt idx="4639">
                  <c:v>17</c:v>
                </c:pt>
                <c:pt idx="4640">
                  <c:v>17</c:v>
                </c:pt>
                <c:pt idx="4641">
                  <c:v>17</c:v>
                </c:pt>
                <c:pt idx="4642">
                  <c:v>17</c:v>
                </c:pt>
                <c:pt idx="4643">
                  <c:v>17</c:v>
                </c:pt>
                <c:pt idx="4644">
                  <c:v>17</c:v>
                </c:pt>
                <c:pt idx="4645">
                  <c:v>17</c:v>
                </c:pt>
                <c:pt idx="4646">
                  <c:v>17</c:v>
                </c:pt>
                <c:pt idx="4647">
                  <c:v>17</c:v>
                </c:pt>
                <c:pt idx="4648">
                  <c:v>17</c:v>
                </c:pt>
                <c:pt idx="4649">
                  <c:v>17</c:v>
                </c:pt>
                <c:pt idx="4650">
                  <c:v>17</c:v>
                </c:pt>
                <c:pt idx="4651">
                  <c:v>17</c:v>
                </c:pt>
                <c:pt idx="4652">
                  <c:v>17</c:v>
                </c:pt>
                <c:pt idx="4653">
                  <c:v>17</c:v>
                </c:pt>
                <c:pt idx="4654">
                  <c:v>17</c:v>
                </c:pt>
                <c:pt idx="4655">
                  <c:v>17</c:v>
                </c:pt>
                <c:pt idx="4656">
                  <c:v>17</c:v>
                </c:pt>
                <c:pt idx="4657">
                  <c:v>17</c:v>
                </c:pt>
                <c:pt idx="4658">
                  <c:v>17</c:v>
                </c:pt>
                <c:pt idx="4659">
                  <c:v>17</c:v>
                </c:pt>
                <c:pt idx="4660">
                  <c:v>17</c:v>
                </c:pt>
                <c:pt idx="4661">
                  <c:v>17</c:v>
                </c:pt>
                <c:pt idx="4662">
                  <c:v>17</c:v>
                </c:pt>
                <c:pt idx="4663">
                  <c:v>17</c:v>
                </c:pt>
                <c:pt idx="4664">
                  <c:v>17</c:v>
                </c:pt>
                <c:pt idx="4665">
                  <c:v>17</c:v>
                </c:pt>
                <c:pt idx="4666">
                  <c:v>17</c:v>
                </c:pt>
                <c:pt idx="4667">
                  <c:v>17</c:v>
                </c:pt>
                <c:pt idx="4668">
                  <c:v>17</c:v>
                </c:pt>
                <c:pt idx="4669">
                  <c:v>17</c:v>
                </c:pt>
                <c:pt idx="4670">
                  <c:v>17</c:v>
                </c:pt>
                <c:pt idx="4671">
                  <c:v>17</c:v>
                </c:pt>
                <c:pt idx="4672">
                  <c:v>17</c:v>
                </c:pt>
                <c:pt idx="4673">
                  <c:v>17</c:v>
                </c:pt>
                <c:pt idx="4674">
                  <c:v>17</c:v>
                </c:pt>
                <c:pt idx="4675">
                  <c:v>17</c:v>
                </c:pt>
                <c:pt idx="4676">
                  <c:v>17</c:v>
                </c:pt>
                <c:pt idx="4677">
                  <c:v>17</c:v>
                </c:pt>
                <c:pt idx="4678">
                  <c:v>17</c:v>
                </c:pt>
                <c:pt idx="4679">
                  <c:v>17</c:v>
                </c:pt>
                <c:pt idx="4680">
                  <c:v>17</c:v>
                </c:pt>
                <c:pt idx="4681">
                  <c:v>17</c:v>
                </c:pt>
                <c:pt idx="4682">
                  <c:v>17</c:v>
                </c:pt>
                <c:pt idx="4683">
                  <c:v>17</c:v>
                </c:pt>
                <c:pt idx="4684">
                  <c:v>17</c:v>
                </c:pt>
                <c:pt idx="4685">
                  <c:v>17</c:v>
                </c:pt>
                <c:pt idx="4686">
                  <c:v>17</c:v>
                </c:pt>
                <c:pt idx="4687">
                  <c:v>17</c:v>
                </c:pt>
                <c:pt idx="4688">
                  <c:v>17</c:v>
                </c:pt>
                <c:pt idx="4689">
                  <c:v>16</c:v>
                </c:pt>
                <c:pt idx="4690">
                  <c:v>16</c:v>
                </c:pt>
                <c:pt idx="4691">
                  <c:v>16</c:v>
                </c:pt>
                <c:pt idx="4692">
                  <c:v>16</c:v>
                </c:pt>
                <c:pt idx="4693">
                  <c:v>16</c:v>
                </c:pt>
                <c:pt idx="4694">
                  <c:v>16</c:v>
                </c:pt>
                <c:pt idx="4695">
                  <c:v>16</c:v>
                </c:pt>
                <c:pt idx="4696">
                  <c:v>16</c:v>
                </c:pt>
                <c:pt idx="4697">
                  <c:v>16</c:v>
                </c:pt>
                <c:pt idx="4698">
                  <c:v>16</c:v>
                </c:pt>
                <c:pt idx="4699">
                  <c:v>16</c:v>
                </c:pt>
                <c:pt idx="4700">
                  <c:v>16</c:v>
                </c:pt>
                <c:pt idx="4701">
                  <c:v>16</c:v>
                </c:pt>
                <c:pt idx="4702">
                  <c:v>16</c:v>
                </c:pt>
                <c:pt idx="4703">
                  <c:v>16</c:v>
                </c:pt>
                <c:pt idx="4704">
                  <c:v>16</c:v>
                </c:pt>
                <c:pt idx="4705">
                  <c:v>16</c:v>
                </c:pt>
                <c:pt idx="4706">
                  <c:v>16</c:v>
                </c:pt>
                <c:pt idx="4707">
                  <c:v>16</c:v>
                </c:pt>
                <c:pt idx="4708">
                  <c:v>16</c:v>
                </c:pt>
                <c:pt idx="4709">
                  <c:v>16</c:v>
                </c:pt>
                <c:pt idx="4710">
                  <c:v>16</c:v>
                </c:pt>
                <c:pt idx="4711">
                  <c:v>16</c:v>
                </c:pt>
                <c:pt idx="4712">
                  <c:v>16</c:v>
                </c:pt>
                <c:pt idx="4713">
                  <c:v>16</c:v>
                </c:pt>
                <c:pt idx="4714">
                  <c:v>16</c:v>
                </c:pt>
                <c:pt idx="4715">
                  <c:v>16</c:v>
                </c:pt>
                <c:pt idx="4716">
                  <c:v>16</c:v>
                </c:pt>
                <c:pt idx="4717">
                  <c:v>16</c:v>
                </c:pt>
                <c:pt idx="4718">
                  <c:v>16</c:v>
                </c:pt>
                <c:pt idx="4719">
                  <c:v>16</c:v>
                </c:pt>
                <c:pt idx="4720">
                  <c:v>16</c:v>
                </c:pt>
                <c:pt idx="4721">
                  <c:v>16</c:v>
                </c:pt>
                <c:pt idx="4722">
                  <c:v>16</c:v>
                </c:pt>
                <c:pt idx="4723">
                  <c:v>16</c:v>
                </c:pt>
                <c:pt idx="4724">
                  <c:v>16</c:v>
                </c:pt>
                <c:pt idx="4725">
                  <c:v>16</c:v>
                </c:pt>
                <c:pt idx="4726">
                  <c:v>16</c:v>
                </c:pt>
                <c:pt idx="4727">
                  <c:v>16</c:v>
                </c:pt>
                <c:pt idx="4728">
                  <c:v>16</c:v>
                </c:pt>
                <c:pt idx="4729">
                  <c:v>16</c:v>
                </c:pt>
                <c:pt idx="4730">
                  <c:v>16</c:v>
                </c:pt>
                <c:pt idx="4731">
                  <c:v>16</c:v>
                </c:pt>
                <c:pt idx="4732">
                  <c:v>16</c:v>
                </c:pt>
                <c:pt idx="4733">
                  <c:v>16</c:v>
                </c:pt>
                <c:pt idx="4734">
                  <c:v>16</c:v>
                </c:pt>
                <c:pt idx="4735">
                  <c:v>16</c:v>
                </c:pt>
                <c:pt idx="4736">
                  <c:v>16</c:v>
                </c:pt>
                <c:pt idx="4737">
                  <c:v>16</c:v>
                </c:pt>
                <c:pt idx="4738">
                  <c:v>16</c:v>
                </c:pt>
                <c:pt idx="4739">
                  <c:v>16</c:v>
                </c:pt>
                <c:pt idx="4740">
                  <c:v>16</c:v>
                </c:pt>
                <c:pt idx="4741">
                  <c:v>16</c:v>
                </c:pt>
                <c:pt idx="4742">
                  <c:v>16</c:v>
                </c:pt>
                <c:pt idx="4743">
                  <c:v>16</c:v>
                </c:pt>
                <c:pt idx="4744">
                  <c:v>16</c:v>
                </c:pt>
                <c:pt idx="4745">
                  <c:v>16</c:v>
                </c:pt>
                <c:pt idx="4746">
                  <c:v>16</c:v>
                </c:pt>
                <c:pt idx="4747">
                  <c:v>16</c:v>
                </c:pt>
                <c:pt idx="4748">
                  <c:v>16</c:v>
                </c:pt>
                <c:pt idx="4749">
                  <c:v>16</c:v>
                </c:pt>
                <c:pt idx="4750">
                  <c:v>16</c:v>
                </c:pt>
                <c:pt idx="4751">
                  <c:v>16</c:v>
                </c:pt>
                <c:pt idx="4752">
                  <c:v>16</c:v>
                </c:pt>
                <c:pt idx="4753">
                  <c:v>16</c:v>
                </c:pt>
                <c:pt idx="4754">
                  <c:v>16</c:v>
                </c:pt>
                <c:pt idx="4755">
                  <c:v>16</c:v>
                </c:pt>
                <c:pt idx="4756">
                  <c:v>16</c:v>
                </c:pt>
                <c:pt idx="4757">
                  <c:v>16</c:v>
                </c:pt>
                <c:pt idx="4758">
                  <c:v>16</c:v>
                </c:pt>
                <c:pt idx="4759">
                  <c:v>16</c:v>
                </c:pt>
                <c:pt idx="4760">
                  <c:v>16</c:v>
                </c:pt>
                <c:pt idx="4761">
                  <c:v>16</c:v>
                </c:pt>
                <c:pt idx="4762">
                  <c:v>16</c:v>
                </c:pt>
                <c:pt idx="4763">
                  <c:v>16</c:v>
                </c:pt>
                <c:pt idx="4764">
                  <c:v>16</c:v>
                </c:pt>
                <c:pt idx="4765">
                  <c:v>16</c:v>
                </c:pt>
                <c:pt idx="4766">
                  <c:v>16</c:v>
                </c:pt>
                <c:pt idx="4767">
                  <c:v>16</c:v>
                </c:pt>
                <c:pt idx="4768">
                  <c:v>16</c:v>
                </c:pt>
                <c:pt idx="4769">
                  <c:v>16</c:v>
                </c:pt>
                <c:pt idx="4770">
                  <c:v>16</c:v>
                </c:pt>
                <c:pt idx="4771">
                  <c:v>16</c:v>
                </c:pt>
                <c:pt idx="4772">
                  <c:v>16</c:v>
                </c:pt>
                <c:pt idx="4773">
                  <c:v>16</c:v>
                </c:pt>
                <c:pt idx="4774">
                  <c:v>16</c:v>
                </c:pt>
                <c:pt idx="4775">
                  <c:v>16</c:v>
                </c:pt>
                <c:pt idx="4776">
                  <c:v>16</c:v>
                </c:pt>
                <c:pt idx="4777">
                  <c:v>16</c:v>
                </c:pt>
                <c:pt idx="4778">
                  <c:v>16</c:v>
                </c:pt>
                <c:pt idx="4779">
                  <c:v>16</c:v>
                </c:pt>
                <c:pt idx="4780">
                  <c:v>16</c:v>
                </c:pt>
                <c:pt idx="4781">
                  <c:v>16</c:v>
                </c:pt>
                <c:pt idx="4782">
                  <c:v>16</c:v>
                </c:pt>
                <c:pt idx="4783">
                  <c:v>16</c:v>
                </c:pt>
                <c:pt idx="4784">
                  <c:v>16</c:v>
                </c:pt>
                <c:pt idx="4785">
                  <c:v>16</c:v>
                </c:pt>
                <c:pt idx="4786">
                  <c:v>16</c:v>
                </c:pt>
                <c:pt idx="4787">
                  <c:v>16</c:v>
                </c:pt>
                <c:pt idx="4788">
                  <c:v>16</c:v>
                </c:pt>
                <c:pt idx="4789">
                  <c:v>16</c:v>
                </c:pt>
                <c:pt idx="4790">
                  <c:v>16</c:v>
                </c:pt>
                <c:pt idx="4791">
                  <c:v>16</c:v>
                </c:pt>
                <c:pt idx="4792">
                  <c:v>16</c:v>
                </c:pt>
                <c:pt idx="4793">
                  <c:v>16</c:v>
                </c:pt>
                <c:pt idx="4794">
                  <c:v>16</c:v>
                </c:pt>
                <c:pt idx="4795">
                  <c:v>16</c:v>
                </c:pt>
                <c:pt idx="4796">
                  <c:v>16</c:v>
                </c:pt>
                <c:pt idx="4797">
                  <c:v>16</c:v>
                </c:pt>
                <c:pt idx="4798">
                  <c:v>16</c:v>
                </c:pt>
                <c:pt idx="4799">
                  <c:v>16</c:v>
                </c:pt>
                <c:pt idx="4800">
                  <c:v>16</c:v>
                </c:pt>
                <c:pt idx="4801">
                  <c:v>16</c:v>
                </c:pt>
                <c:pt idx="4802">
                  <c:v>16</c:v>
                </c:pt>
                <c:pt idx="4803">
                  <c:v>16</c:v>
                </c:pt>
                <c:pt idx="4804">
                  <c:v>16</c:v>
                </c:pt>
                <c:pt idx="4805">
                  <c:v>16</c:v>
                </c:pt>
                <c:pt idx="4806">
                  <c:v>16</c:v>
                </c:pt>
                <c:pt idx="4807">
                  <c:v>16</c:v>
                </c:pt>
                <c:pt idx="4808">
                  <c:v>16</c:v>
                </c:pt>
                <c:pt idx="4809">
                  <c:v>16</c:v>
                </c:pt>
                <c:pt idx="4810">
                  <c:v>16</c:v>
                </c:pt>
                <c:pt idx="4811">
                  <c:v>16</c:v>
                </c:pt>
                <c:pt idx="4812">
                  <c:v>16</c:v>
                </c:pt>
                <c:pt idx="4813">
                  <c:v>16</c:v>
                </c:pt>
                <c:pt idx="4814">
                  <c:v>16</c:v>
                </c:pt>
                <c:pt idx="4815">
                  <c:v>16</c:v>
                </c:pt>
                <c:pt idx="4816">
                  <c:v>16</c:v>
                </c:pt>
                <c:pt idx="4817">
                  <c:v>16</c:v>
                </c:pt>
                <c:pt idx="4818">
                  <c:v>16</c:v>
                </c:pt>
                <c:pt idx="4819">
                  <c:v>16</c:v>
                </c:pt>
                <c:pt idx="4820">
                  <c:v>16</c:v>
                </c:pt>
                <c:pt idx="4821">
                  <c:v>16</c:v>
                </c:pt>
                <c:pt idx="4822">
                  <c:v>16</c:v>
                </c:pt>
                <c:pt idx="4823">
                  <c:v>16</c:v>
                </c:pt>
                <c:pt idx="4824">
                  <c:v>16</c:v>
                </c:pt>
                <c:pt idx="4825">
                  <c:v>16</c:v>
                </c:pt>
                <c:pt idx="4826">
                  <c:v>16</c:v>
                </c:pt>
                <c:pt idx="4827">
                  <c:v>16</c:v>
                </c:pt>
                <c:pt idx="4828">
                  <c:v>16</c:v>
                </c:pt>
                <c:pt idx="4829">
                  <c:v>16</c:v>
                </c:pt>
                <c:pt idx="4830">
                  <c:v>16</c:v>
                </c:pt>
                <c:pt idx="4831">
                  <c:v>16</c:v>
                </c:pt>
                <c:pt idx="4832">
                  <c:v>16</c:v>
                </c:pt>
                <c:pt idx="4833">
                  <c:v>16</c:v>
                </c:pt>
                <c:pt idx="4834">
                  <c:v>16</c:v>
                </c:pt>
                <c:pt idx="4835">
                  <c:v>15</c:v>
                </c:pt>
                <c:pt idx="4836">
                  <c:v>15</c:v>
                </c:pt>
                <c:pt idx="4837">
                  <c:v>15</c:v>
                </c:pt>
                <c:pt idx="4838">
                  <c:v>15</c:v>
                </c:pt>
                <c:pt idx="4839">
                  <c:v>15</c:v>
                </c:pt>
                <c:pt idx="4840">
                  <c:v>15</c:v>
                </c:pt>
                <c:pt idx="4841">
                  <c:v>15</c:v>
                </c:pt>
                <c:pt idx="4842">
                  <c:v>15</c:v>
                </c:pt>
                <c:pt idx="4843">
                  <c:v>15</c:v>
                </c:pt>
                <c:pt idx="4844">
                  <c:v>15</c:v>
                </c:pt>
                <c:pt idx="4845">
                  <c:v>15</c:v>
                </c:pt>
                <c:pt idx="4846">
                  <c:v>15</c:v>
                </c:pt>
                <c:pt idx="4847">
                  <c:v>15</c:v>
                </c:pt>
                <c:pt idx="4848">
                  <c:v>15</c:v>
                </c:pt>
                <c:pt idx="4849">
                  <c:v>15</c:v>
                </c:pt>
                <c:pt idx="4850">
                  <c:v>15</c:v>
                </c:pt>
                <c:pt idx="4851">
                  <c:v>15</c:v>
                </c:pt>
                <c:pt idx="4852">
                  <c:v>15</c:v>
                </c:pt>
                <c:pt idx="4853">
                  <c:v>15</c:v>
                </c:pt>
                <c:pt idx="4854">
                  <c:v>15</c:v>
                </c:pt>
                <c:pt idx="4855">
                  <c:v>15</c:v>
                </c:pt>
                <c:pt idx="4856">
                  <c:v>15</c:v>
                </c:pt>
                <c:pt idx="4857">
                  <c:v>15</c:v>
                </c:pt>
                <c:pt idx="4858">
                  <c:v>15</c:v>
                </c:pt>
                <c:pt idx="4859">
                  <c:v>15</c:v>
                </c:pt>
                <c:pt idx="4860">
                  <c:v>15</c:v>
                </c:pt>
                <c:pt idx="4861">
                  <c:v>15</c:v>
                </c:pt>
                <c:pt idx="4862">
                  <c:v>15</c:v>
                </c:pt>
                <c:pt idx="4863">
                  <c:v>15</c:v>
                </c:pt>
                <c:pt idx="4864">
                  <c:v>15</c:v>
                </c:pt>
                <c:pt idx="4865">
                  <c:v>15</c:v>
                </c:pt>
                <c:pt idx="4866">
                  <c:v>15</c:v>
                </c:pt>
                <c:pt idx="4867">
                  <c:v>15</c:v>
                </c:pt>
                <c:pt idx="4868">
                  <c:v>15</c:v>
                </c:pt>
                <c:pt idx="4869">
                  <c:v>15</c:v>
                </c:pt>
                <c:pt idx="4870">
                  <c:v>15</c:v>
                </c:pt>
                <c:pt idx="4871">
                  <c:v>15</c:v>
                </c:pt>
                <c:pt idx="4872">
                  <c:v>15</c:v>
                </c:pt>
                <c:pt idx="4873">
                  <c:v>15</c:v>
                </c:pt>
                <c:pt idx="4874">
                  <c:v>15</c:v>
                </c:pt>
                <c:pt idx="4875">
                  <c:v>15</c:v>
                </c:pt>
                <c:pt idx="4876">
                  <c:v>15</c:v>
                </c:pt>
                <c:pt idx="4877">
                  <c:v>15</c:v>
                </c:pt>
                <c:pt idx="4878">
                  <c:v>15</c:v>
                </c:pt>
                <c:pt idx="4879">
                  <c:v>15</c:v>
                </c:pt>
                <c:pt idx="4880">
                  <c:v>15</c:v>
                </c:pt>
                <c:pt idx="4881">
                  <c:v>15</c:v>
                </c:pt>
                <c:pt idx="4882">
                  <c:v>15</c:v>
                </c:pt>
                <c:pt idx="4883">
                  <c:v>15</c:v>
                </c:pt>
                <c:pt idx="4884">
                  <c:v>15</c:v>
                </c:pt>
                <c:pt idx="4885">
                  <c:v>15</c:v>
                </c:pt>
                <c:pt idx="4886">
                  <c:v>15</c:v>
                </c:pt>
                <c:pt idx="4887">
                  <c:v>15</c:v>
                </c:pt>
                <c:pt idx="4888">
                  <c:v>15</c:v>
                </c:pt>
                <c:pt idx="4889">
                  <c:v>15</c:v>
                </c:pt>
                <c:pt idx="4890">
                  <c:v>15</c:v>
                </c:pt>
                <c:pt idx="4891">
                  <c:v>15</c:v>
                </c:pt>
                <c:pt idx="4892">
                  <c:v>15</c:v>
                </c:pt>
                <c:pt idx="4893">
                  <c:v>15</c:v>
                </c:pt>
                <c:pt idx="4894">
                  <c:v>15</c:v>
                </c:pt>
                <c:pt idx="4895">
                  <c:v>15</c:v>
                </c:pt>
                <c:pt idx="4896">
                  <c:v>15</c:v>
                </c:pt>
                <c:pt idx="4897">
                  <c:v>15</c:v>
                </c:pt>
                <c:pt idx="4898">
                  <c:v>15</c:v>
                </c:pt>
                <c:pt idx="4899">
                  <c:v>15</c:v>
                </c:pt>
                <c:pt idx="4900">
                  <c:v>15</c:v>
                </c:pt>
                <c:pt idx="4901">
                  <c:v>15</c:v>
                </c:pt>
                <c:pt idx="4902">
                  <c:v>15</c:v>
                </c:pt>
                <c:pt idx="4903">
                  <c:v>15</c:v>
                </c:pt>
                <c:pt idx="4904">
                  <c:v>15</c:v>
                </c:pt>
                <c:pt idx="4905">
                  <c:v>15</c:v>
                </c:pt>
                <c:pt idx="4906">
                  <c:v>15</c:v>
                </c:pt>
                <c:pt idx="4907">
                  <c:v>15</c:v>
                </c:pt>
                <c:pt idx="4908">
                  <c:v>15</c:v>
                </c:pt>
                <c:pt idx="4909">
                  <c:v>15</c:v>
                </c:pt>
                <c:pt idx="4910">
                  <c:v>15</c:v>
                </c:pt>
                <c:pt idx="4911">
                  <c:v>15</c:v>
                </c:pt>
                <c:pt idx="4912">
                  <c:v>15</c:v>
                </c:pt>
                <c:pt idx="4913">
                  <c:v>15</c:v>
                </c:pt>
                <c:pt idx="4914">
                  <c:v>15</c:v>
                </c:pt>
                <c:pt idx="4915">
                  <c:v>15</c:v>
                </c:pt>
                <c:pt idx="4916">
                  <c:v>15</c:v>
                </c:pt>
                <c:pt idx="4917">
                  <c:v>15</c:v>
                </c:pt>
                <c:pt idx="4918">
                  <c:v>15</c:v>
                </c:pt>
                <c:pt idx="4919">
                  <c:v>15</c:v>
                </c:pt>
                <c:pt idx="4920">
                  <c:v>15</c:v>
                </c:pt>
                <c:pt idx="4921">
                  <c:v>15</c:v>
                </c:pt>
                <c:pt idx="4922">
                  <c:v>15</c:v>
                </c:pt>
                <c:pt idx="4923">
                  <c:v>15</c:v>
                </c:pt>
                <c:pt idx="4924">
                  <c:v>15</c:v>
                </c:pt>
                <c:pt idx="4925">
                  <c:v>15</c:v>
                </c:pt>
                <c:pt idx="4926">
                  <c:v>15</c:v>
                </c:pt>
                <c:pt idx="4927">
                  <c:v>15</c:v>
                </c:pt>
                <c:pt idx="4928">
                  <c:v>15</c:v>
                </c:pt>
                <c:pt idx="4929">
                  <c:v>15</c:v>
                </c:pt>
                <c:pt idx="4930">
                  <c:v>15</c:v>
                </c:pt>
                <c:pt idx="4931">
                  <c:v>15</c:v>
                </c:pt>
                <c:pt idx="4932">
                  <c:v>15</c:v>
                </c:pt>
                <c:pt idx="4933">
                  <c:v>15</c:v>
                </c:pt>
                <c:pt idx="4934">
                  <c:v>15</c:v>
                </c:pt>
                <c:pt idx="4935">
                  <c:v>15</c:v>
                </c:pt>
                <c:pt idx="4936">
                  <c:v>15</c:v>
                </c:pt>
                <c:pt idx="4937">
                  <c:v>15</c:v>
                </c:pt>
                <c:pt idx="4938">
                  <c:v>15</c:v>
                </c:pt>
                <c:pt idx="4939">
                  <c:v>15</c:v>
                </c:pt>
                <c:pt idx="4940">
                  <c:v>15</c:v>
                </c:pt>
                <c:pt idx="4941">
                  <c:v>15</c:v>
                </c:pt>
                <c:pt idx="4942">
                  <c:v>15</c:v>
                </c:pt>
                <c:pt idx="4943">
                  <c:v>15</c:v>
                </c:pt>
                <c:pt idx="4944">
                  <c:v>15</c:v>
                </c:pt>
                <c:pt idx="4945">
                  <c:v>15</c:v>
                </c:pt>
                <c:pt idx="4946">
                  <c:v>15</c:v>
                </c:pt>
                <c:pt idx="4947">
                  <c:v>15</c:v>
                </c:pt>
                <c:pt idx="4948">
                  <c:v>15</c:v>
                </c:pt>
                <c:pt idx="4949">
                  <c:v>15</c:v>
                </c:pt>
                <c:pt idx="4950">
                  <c:v>15</c:v>
                </c:pt>
                <c:pt idx="4951">
                  <c:v>15</c:v>
                </c:pt>
                <c:pt idx="4952">
                  <c:v>15</c:v>
                </c:pt>
                <c:pt idx="4953">
                  <c:v>15</c:v>
                </c:pt>
                <c:pt idx="4954">
                  <c:v>15</c:v>
                </c:pt>
                <c:pt idx="4955">
                  <c:v>15</c:v>
                </c:pt>
                <c:pt idx="4956">
                  <c:v>15</c:v>
                </c:pt>
                <c:pt idx="4957">
                  <c:v>15</c:v>
                </c:pt>
                <c:pt idx="4958">
                  <c:v>15</c:v>
                </c:pt>
                <c:pt idx="4959">
                  <c:v>15</c:v>
                </c:pt>
                <c:pt idx="4960">
                  <c:v>15</c:v>
                </c:pt>
                <c:pt idx="4961">
                  <c:v>15</c:v>
                </c:pt>
                <c:pt idx="4962">
                  <c:v>15</c:v>
                </c:pt>
                <c:pt idx="4963">
                  <c:v>15</c:v>
                </c:pt>
                <c:pt idx="4964">
                  <c:v>15</c:v>
                </c:pt>
                <c:pt idx="4965">
                  <c:v>15</c:v>
                </c:pt>
                <c:pt idx="4966">
                  <c:v>15</c:v>
                </c:pt>
                <c:pt idx="4967">
                  <c:v>15</c:v>
                </c:pt>
                <c:pt idx="4968">
                  <c:v>15</c:v>
                </c:pt>
                <c:pt idx="4969">
                  <c:v>15</c:v>
                </c:pt>
                <c:pt idx="4970">
                  <c:v>15</c:v>
                </c:pt>
                <c:pt idx="4971">
                  <c:v>15</c:v>
                </c:pt>
                <c:pt idx="4972">
                  <c:v>15</c:v>
                </c:pt>
                <c:pt idx="4973">
                  <c:v>15</c:v>
                </c:pt>
                <c:pt idx="4974">
                  <c:v>15</c:v>
                </c:pt>
                <c:pt idx="4975">
                  <c:v>15</c:v>
                </c:pt>
                <c:pt idx="4976">
                  <c:v>15</c:v>
                </c:pt>
                <c:pt idx="4977">
                  <c:v>15</c:v>
                </c:pt>
                <c:pt idx="4978">
                  <c:v>15</c:v>
                </c:pt>
                <c:pt idx="4979">
                  <c:v>15</c:v>
                </c:pt>
                <c:pt idx="4980">
                  <c:v>15</c:v>
                </c:pt>
                <c:pt idx="4981">
                  <c:v>15</c:v>
                </c:pt>
                <c:pt idx="4982">
                  <c:v>15</c:v>
                </c:pt>
                <c:pt idx="4983">
                  <c:v>15</c:v>
                </c:pt>
                <c:pt idx="4984">
                  <c:v>14</c:v>
                </c:pt>
                <c:pt idx="4985">
                  <c:v>14</c:v>
                </c:pt>
                <c:pt idx="4986">
                  <c:v>14</c:v>
                </c:pt>
                <c:pt idx="4987">
                  <c:v>14</c:v>
                </c:pt>
                <c:pt idx="4988">
                  <c:v>14</c:v>
                </c:pt>
                <c:pt idx="4989">
                  <c:v>14</c:v>
                </c:pt>
                <c:pt idx="4990">
                  <c:v>14</c:v>
                </c:pt>
                <c:pt idx="4991">
                  <c:v>14</c:v>
                </c:pt>
                <c:pt idx="4992">
                  <c:v>14</c:v>
                </c:pt>
                <c:pt idx="4993">
                  <c:v>14</c:v>
                </c:pt>
                <c:pt idx="4994">
                  <c:v>14</c:v>
                </c:pt>
                <c:pt idx="4995">
                  <c:v>14</c:v>
                </c:pt>
                <c:pt idx="4996">
                  <c:v>14</c:v>
                </c:pt>
                <c:pt idx="4997">
                  <c:v>14</c:v>
                </c:pt>
                <c:pt idx="4998">
                  <c:v>14</c:v>
                </c:pt>
                <c:pt idx="4999">
                  <c:v>14</c:v>
                </c:pt>
                <c:pt idx="5000">
                  <c:v>14</c:v>
                </c:pt>
                <c:pt idx="5001">
                  <c:v>14</c:v>
                </c:pt>
                <c:pt idx="5002">
                  <c:v>14</c:v>
                </c:pt>
                <c:pt idx="5003">
                  <c:v>14</c:v>
                </c:pt>
                <c:pt idx="5004">
                  <c:v>14</c:v>
                </c:pt>
                <c:pt idx="5005">
                  <c:v>14</c:v>
                </c:pt>
                <c:pt idx="5006">
                  <c:v>14</c:v>
                </c:pt>
                <c:pt idx="5007">
                  <c:v>14</c:v>
                </c:pt>
                <c:pt idx="5008">
                  <c:v>14</c:v>
                </c:pt>
                <c:pt idx="5009">
                  <c:v>14</c:v>
                </c:pt>
                <c:pt idx="5010">
                  <c:v>14</c:v>
                </c:pt>
                <c:pt idx="5011">
                  <c:v>14</c:v>
                </c:pt>
                <c:pt idx="5012">
                  <c:v>14</c:v>
                </c:pt>
                <c:pt idx="5013">
                  <c:v>14</c:v>
                </c:pt>
                <c:pt idx="5014">
                  <c:v>14</c:v>
                </c:pt>
                <c:pt idx="5015">
                  <c:v>14</c:v>
                </c:pt>
                <c:pt idx="5016">
                  <c:v>14</c:v>
                </c:pt>
                <c:pt idx="5017">
                  <c:v>14</c:v>
                </c:pt>
                <c:pt idx="5018">
                  <c:v>14</c:v>
                </c:pt>
                <c:pt idx="5019">
                  <c:v>14</c:v>
                </c:pt>
                <c:pt idx="5020">
                  <c:v>14</c:v>
                </c:pt>
                <c:pt idx="5021">
                  <c:v>14</c:v>
                </c:pt>
                <c:pt idx="5022">
                  <c:v>14</c:v>
                </c:pt>
                <c:pt idx="5023">
                  <c:v>14</c:v>
                </c:pt>
                <c:pt idx="5024">
                  <c:v>14</c:v>
                </c:pt>
                <c:pt idx="5025">
                  <c:v>14</c:v>
                </c:pt>
                <c:pt idx="5026">
                  <c:v>14</c:v>
                </c:pt>
                <c:pt idx="5027">
                  <c:v>14</c:v>
                </c:pt>
                <c:pt idx="5028">
                  <c:v>14</c:v>
                </c:pt>
                <c:pt idx="5029">
                  <c:v>14</c:v>
                </c:pt>
                <c:pt idx="5030">
                  <c:v>14</c:v>
                </c:pt>
                <c:pt idx="5031">
                  <c:v>14</c:v>
                </c:pt>
                <c:pt idx="5032">
                  <c:v>14</c:v>
                </c:pt>
                <c:pt idx="5033">
                  <c:v>14</c:v>
                </c:pt>
                <c:pt idx="5034">
                  <c:v>14</c:v>
                </c:pt>
                <c:pt idx="5035">
                  <c:v>14</c:v>
                </c:pt>
                <c:pt idx="5036">
                  <c:v>14</c:v>
                </c:pt>
                <c:pt idx="5037">
                  <c:v>14</c:v>
                </c:pt>
                <c:pt idx="5038">
                  <c:v>14</c:v>
                </c:pt>
                <c:pt idx="5039">
                  <c:v>14</c:v>
                </c:pt>
                <c:pt idx="5040">
                  <c:v>14</c:v>
                </c:pt>
                <c:pt idx="5041">
                  <c:v>14</c:v>
                </c:pt>
                <c:pt idx="5042">
                  <c:v>14</c:v>
                </c:pt>
                <c:pt idx="5043">
                  <c:v>14</c:v>
                </c:pt>
                <c:pt idx="5044">
                  <c:v>14</c:v>
                </c:pt>
                <c:pt idx="5045">
                  <c:v>14</c:v>
                </c:pt>
                <c:pt idx="5046">
                  <c:v>14</c:v>
                </c:pt>
                <c:pt idx="5047">
                  <c:v>14</c:v>
                </c:pt>
                <c:pt idx="5048">
                  <c:v>14</c:v>
                </c:pt>
                <c:pt idx="5049">
                  <c:v>14</c:v>
                </c:pt>
                <c:pt idx="5050">
                  <c:v>14</c:v>
                </c:pt>
                <c:pt idx="5051">
                  <c:v>14</c:v>
                </c:pt>
                <c:pt idx="5052">
                  <c:v>14</c:v>
                </c:pt>
                <c:pt idx="5053">
                  <c:v>14</c:v>
                </c:pt>
                <c:pt idx="5054">
                  <c:v>14</c:v>
                </c:pt>
                <c:pt idx="5055">
                  <c:v>14</c:v>
                </c:pt>
                <c:pt idx="5056">
                  <c:v>14</c:v>
                </c:pt>
                <c:pt idx="5057">
                  <c:v>14</c:v>
                </c:pt>
                <c:pt idx="5058">
                  <c:v>14</c:v>
                </c:pt>
                <c:pt idx="5059">
                  <c:v>14</c:v>
                </c:pt>
                <c:pt idx="5060">
                  <c:v>14</c:v>
                </c:pt>
                <c:pt idx="5061">
                  <c:v>14</c:v>
                </c:pt>
                <c:pt idx="5062">
                  <c:v>14</c:v>
                </c:pt>
                <c:pt idx="5063">
                  <c:v>14</c:v>
                </c:pt>
                <c:pt idx="5064">
                  <c:v>14</c:v>
                </c:pt>
                <c:pt idx="5065">
                  <c:v>14</c:v>
                </c:pt>
                <c:pt idx="5066">
                  <c:v>14</c:v>
                </c:pt>
                <c:pt idx="5067">
                  <c:v>14</c:v>
                </c:pt>
                <c:pt idx="5068">
                  <c:v>14</c:v>
                </c:pt>
                <c:pt idx="5069">
                  <c:v>14</c:v>
                </c:pt>
                <c:pt idx="5070">
                  <c:v>14</c:v>
                </c:pt>
                <c:pt idx="5071">
                  <c:v>14</c:v>
                </c:pt>
                <c:pt idx="5072">
                  <c:v>14</c:v>
                </c:pt>
                <c:pt idx="5073">
                  <c:v>14</c:v>
                </c:pt>
                <c:pt idx="5074">
                  <c:v>14</c:v>
                </c:pt>
                <c:pt idx="5075">
                  <c:v>14</c:v>
                </c:pt>
                <c:pt idx="5076">
                  <c:v>14</c:v>
                </c:pt>
                <c:pt idx="5077">
                  <c:v>14</c:v>
                </c:pt>
                <c:pt idx="5078">
                  <c:v>14</c:v>
                </c:pt>
                <c:pt idx="5079">
                  <c:v>14</c:v>
                </c:pt>
                <c:pt idx="5080">
                  <c:v>14</c:v>
                </c:pt>
                <c:pt idx="5081">
                  <c:v>14</c:v>
                </c:pt>
                <c:pt idx="5082">
                  <c:v>14</c:v>
                </c:pt>
                <c:pt idx="5083">
                  <c:v>14</c:v>
                </c:pt>
                <c:pt idx="5084">
                  <c:v>14</c:v>
                </c:pt>
                <c:pt idx="5085">
                  <c:v>14</c:v>
                </c:pt>
                <c:pt idx="5086">
                  <c:v>14</c:v>
                </c:pt>
                <c:pt idx="5087">
                  <c:v>14</c:v>
                </c:pt>
                <c:pt idx="5088">
                  <c:v>14</c:v>
                </c:pt>
                <c:pt idx="5089">
                  <c:v>14</c:v>
                </c:pt>
                <c:pt idx="5090">
                  <c:v>14</c:v>
                </c:pt>
                <c:pt idx="5091">
                  <c:v>14</c:v>
                </c:pt>
                <c:pt idx="5092">
                  <c:v>14</c:v>
                </c:pt>
                <c:pt idx="5093">
                  <c:v>14</c:v>
                </c:pt>
                <c:pt idx="5094">
                  <c:v>14</c:v>
                </c:pt>
                <c:pt idx="5095">
                  <c:v>14</c:v>
                </c:pt>
                <c:pt idx="5096">
                  <c:v>14</c:v>
                </c:pt>
                <c:pt idx="5097">
                  <c:v>14</c:v>
                </c:pt>
                <c:pt idx="5098">
                  <c:v>14</c:v>
                </c:pt>
                <c:pt idx="5099">
                  <c:v>14</c:v>
                </c:pt>
                <c:pt idx="5100">
                  <c:v>14</c:v>
                </c:pt>
                <c:pt idx="5101">
                  <c:v>14</c:v>
                </c:pt>
                <c:pt idx="5102">
                  <c:v>14</c:v>
                </c:pt>
                <c:pt idx="5103">
                  <c:v>14</c:v>
                </c:pt>
                <c:pt idx="5104">
                  <c:v>14</c:v>
                </c:pt>
                <c:pt idx="5105">
                  <c:v>14</c:v>
                </c:pt>
                <c:pt idx="5106">
                  <c:v>14</c:v>
                </c:pt>
                <c:pt idx="5107">
                  <c:v>14</c:v>
                </c:pt>
                <c:pt idx="5108">
                  <c:v>14</c:v>
                </c:pt>
                <c:pt idx="5109">
                  <c:v>14</c:v>
                </c:pt>
                <c:pt idx="5110">
                  <c:v>14</c:v>
                </c:pt>
                <c:pt idx="5111">
                  <c:v>14</c:v>
                </c:pt>
                <c:pt idx="5112">
                  <c:v>14</c:v>
                </c:pt>
                <c:pt idx="5113">
                  <c:v>14</c:v>
                </c:pt>
                <c:pt idx="5114">
                  <c:v>14</c:v>
                </c:pt>
                <c:pt idx="5115">
                  <c:v>14</c:v>
                </c:pt>
                <c:pt idx="5116">
                  <c:v>14</c:v>
                </c:pt>
                <c:pt idx="5117">
                  <c:v>14</c:v>
                </c:pt>
                <c:pt idx="5118">
                  <c:v>14</c:v>
                </c:pt>
                <c:pt idx="5119">
                  <c:v>14</c:v>
                </c:pt>
                <c:pt idx="5120">
                  <c:v>14</c:v>
                </c:pt>
                <c:pt idx="5121">
                  <c:v>14</c:v>
                </c:pt>
                <c:pt idx="5122">
                  <c:v>14</c:v>
                </c:pt>
                <c:pt idx="5123">
                  <c:v>14</c:v>
                </c:pt>
                <c:pt idx="5124">
                  <c:v>14</c:v>
                </c:pt>
                <c:pt idx="5125">
                  <c:v>14</c:v>
                </c:pt>
                <c:pt idx="5126">
                  <c:v>14</c:v>
                </c:pt>
                <c:pt idx="5127">
                  <c:v>14</c:v>
                </c:pt>
                <c:pt idx="5128">
                  <c:v>14</c:v>
                </c:pt>
                <c:pt idx="5129">
                  <c:v>14</c:v>
                </c:pt>
                <c:pt idx="5130">
                  <c:v>14</c:v>
                </c:pt>
                <c:pt idx="5131">
                  <c:v>14</c:v>
                </c:pt>
                <c:pt idx="5132">
                  <c:v>14</c:v>
                </c:pt>
                <c:pt idx="5133">
                  <c:v>14</c:v>
                </c:pt>
                <c:pt idx="5134">
                  <c:v>14</c:v>
                </c:pt>
                <c:pt idx="5135">
                  <c:v>14</c:v>
                </c:pt>
                <c:pt idx="5136">
                  <c:v>14</c:v>
                </c:pt>
                <c:pt idx="5137">
                  <c:v>14</c:v>
                </c:pt>
                <c:pt idx="5138">
                  <c:v>14</c:v>
                </c:pt>
                <c:pt idx="5139">
                  <c:v>14</c:v>
                </c:pt>
                <c:pt idx="5140">
                  <c:v>14</c:v>
                </c:pt>
                <c:pt idx="5141">
                  <c:v>14</c:v>
                </c:pt>
                <c:pt idx="5142">
                  <c:v>14</c:v>
                </c:pt>
                <c:pt idx="5143">
                  <c:v>14</c:v>
                </c:pt>
                <c:pt idx="5144">
                  <c:v>14</c:v>
                </c:pt>
                <c:pt idx="5145">
                  <c:v>14</c:v>
                </c:pt>
                <c:pt idx="5146">
                  <c:v>14</c:v>
                </c:pt>
                <c:pt idx="5147">
                  <c:v>14</c:v>
                </c:pt>
                <c:pt idx="5148">
                  <c:v>14</c:v>
                </c:pt>
                <c:pt idx="5149">
                  <c:v>14</c:v>
                </c:pt>
                <c:pt idx="5150">
                  <c:v>14</c:v>
                </c:pt>
                <c:pt idx="5151">
                  <c:v>14</c:v>
                </c:pt>
                <c:pt idx="5152">
                  <c:v>14</c:v>
                </c:pt>
                <c:pt idx="5153">
                  <c:v>14</c:v>
                </c:pt>
                <c:pt idx="5154">
                  <c:v>14</c:v>
                </c:pt>
                <c:pt idx="5155">
                  <c:v>14</c:v>
                </c:pt>
                <c:pt idx="5156">
                  <c:v>14</c:v>
                </c:pt>
                <c:pt idx="5157">
                  <c:v>14</c:v>
                </c:pt>
                <c:pt idx="5158">
                  <c:v>14</c:v>
                </c:pt>
                <c:pt idx="5159">
                  <c:v>14</c:v>
                </c:pt>
                <c:pt idx="5160">
                  <c:v>14</c:v>
                </c:pt>
                <c:pt idx="5161">
                  <c:v>14</c:v>
                </c:pt>
                <c:pt idx="5162">
                  <c:v>14</c:v>
                </c:pt>
                <c:pt idx="5163">
                  <c:v>14</c:v>
                </c:pt>
                <c:pt idx="5164">
                  <c:v>14</c:v>
                </c:pt>
                <c:pt idx="5165">
                  <c:v>14</c:v>
                </c:pt>
                <c:pt idx="5166">
                  <c:v>14</c:v>
                </c:pt>
                <c:pt idx="5167">
                  <c:v>14</c:v>
                </c:pt>
                <c:pt idx="5168">
                  <c:v>14</c:v>
                </c:pt>
                <c:pt idx="5169">
                  <c:v>14</c:v>
                </c:pt>
                <c:pt idx="5170">
                  <c:v>14</c:v>
                </c:pt>
                <c:pt idx="5171">
                  <c:v>14</c:v>
                </c:pt>
                <c:pt idx="5172">
                  <c:v>14</c:v>
                </c:pt>
                <c:pt idx="5173">
                  <c:v>14</c:v>
                </c:pt>
                <c:pt idx="5174">
                  <c:v>14</c:v>
                </c:pt>
                <c:pt idx="5175">
                  <c:v>14</c:v>
                </c:pt>
                <c:pt idx="5176">
                  <c:v>14</c:v>
                </c:pt>
                <c:pt idx="5177">
                  <c:v>14</c:v>
                </c:pt>
                <c:pt idx="5178">
                  <c:v>14</c:v>
                </c:pt>
                <c:pt idx="5179">
                  <c:v>14</c:v>
                </c:pt>
                <c:pt idx="5180">
                  <c:v>14</c:v>
                </c:pt>
                <c:pt idx="5181">
                  <c:v>14</c:v>
                </c:pt>
                <c:pt idx="5182">
                  <c:v>14</c:v>
                </c:pt>
                <c:pt idx="5183">
                  <c:v>14</c:v>
                </c:pt>
                <c:pt idx="5184">
                  <c:v>14</c:v>
                </c:pt>
                <c:pt idx="5185">
                  <c:v>14</c:v>
                </c:pt>
                <c:pt idx="5186">
                  <c:v>14</c:v>
                </c:pt>
                <c:pt idx="5187">
                  <c:v>14</c:v>
                </c:pt>
                <c:pt idx="5188">
                  <c:v>13</c:v>
                </c:pt>
                <c:pt idx="5189">
                  <c:v>13</c:v>
                </c:pt>
                <c:pt idx="5190">
                  <c:v>13</c:v>
                </c:pt>
                <c:pt idx="5191">
                  <c:v>13</c:v>
                </c:pt>
                <c:pt idx="5192">
                  <c:v>13</c:v>
                </c:pt>
                <c:pt idx="5193">
                  <c:v>13</c:v>
                </c:pt>
                <c:pt idx="5194">
                  <c:v>13</c:v>
                </c:pt>
                <c:pt idx="5195">
                  <c:v>13</c:v>
                </c:pt>
                <c:pt idx="5196">
                  <c:v>13</c:v>
                </c:pt>
                <c:pt idx="5197">
                  <c:v>13</c:v>
                </c:pt>
                <c:pt idx="5198">
                  <c:v>13</c:v>
                </c:pt>
                <c:pt idx="5199">
                  <c:v>13</c:v>
                </c:pt>
                <c:pt idx="5200">
                  <c:v>13</c:v>
                </c:pt>
                <c:pt idx="5201">
                  <c:v>13</c:v>
                </c:pt>
                <c:pt idx="5202">
                  <c:v>13</c:v>
                </c:pt>
                <c:pt idx="5203">
                  <c:v>13</c:v>
                </c:pt>
                <c:pt idx="5204">
                  <c:v>13</c:v>
                </c:pt>
                <c:pt idx="5205">
                  <c:v>13</c:v>
                </c:pt>
                <c:pt idx="5206">
                  <c:v>13</c:v>
                </c:pt>
                <c:pt idx="5207">
                  <c:v>13</c:v>
                </c:pt>
                <c:pt idx="5208">
                  <c:v>13</c:v>
                </c:pt>
                <c:pt idx="5209">
                  <c:v>13</c:v>
                </c:pt>
                <c:pt idx="5210">
                  <c:v>13</c:v>
                </c:pt>
                <c:pt idx="5211">
                  <c:v>13</c:v>
                </c:pt>
                <c:pt idx="5212">
                  <c:v>13</c:v>
                </c:pt>
                <c:pt idx="5213">
                  <c:v>13</c:v>
                </c:pt>
                <c:pt idx="5214">
                  <c:v>13</c:v>
                </c:pt>
                <c:pt idx="5215">
                  <c:v>13</c:v>
                </c:pt>
                <c:pt idx="5216">
                  <c:v>13</c:v>
                </c:pt>
                <c:pt idx="5217">
                  <c:v>13</c:v>
                </c:pt>
                <c:pt idx="5218">
                  <c:v>13</c:v>
                </c:pt>
                <c:pt idx="5219">
                  <c:v>13</c:v>
                </c:pt>
                <c:pt idx="5220">
                  <c:v>13</c:v>
                </c:pt>
                <c:pt idx="5221">
                  <c:v>13</c:v>
                </c:pt>
                <c:pt idx="5222">
                  <c:v>13</c:v>
                </c:pt>
                <c:pt idx="5223">
                  <c:v>13</c:v>
                </c:pt>
                <c:pt idx="5224">
                  <c:v>13</c:v>
                </c:pt>
                <c:pt idx="5225">
                  <c:v>13</c:v>
                </c:pt>
                <c:pt idx="5226">
                  <c:v>13</c:v>
                </c:pt>
                <c:pt idx="5227">
                  <c:v>13</c:v>
                </c:pt>
                <c:pt idx="5228">
                  <c:v>13</c:v>
                </c:pt>
                <c:pt idx="5229">
                  <c:v>13</c:v>
                </c:pt>
                <c:pt idx="5230">
                  <c:v>13</c:v>
                </c:pt>
                <c:pt idx="5231">
                  <c:v>13</c:v>
                </c:pt>
                <c:pt idx="5232">
                  <c:v>13</c:v>
                </c:pt>
                <c:pt idx="5233">
                  <c:v>13</c:v>
                </c:pt>
                <c:pt idx="5234">
                  <c:v>13</c:v>
                </c:pt>
                <c:pt idx="5235">
                  <c:v>13</c:v>
                </c:pt>
                <c:pt idx="5236">
                  <c:v>13</c:v>
                </c:pt>
                <c:pt idx="5237">
                  <c:v>13</c:v>
                </c:pt>
                <c:pt idx="5238">
                  <c:v>13</c:v>
                </c:pt>
                <c:pt idx="5239">
                  <c:v>13</c:v>
                </c:pt>
                <c:pt idx="5240">
                  <c:v>13</c:v>
                </c:pt>
                <c:pt idx="5241">
                  <c:v>13</c:v>
                </c:pt>
                <c:pt idx="5242">
                  <c:v>13</c:v>
                </c:pt>
                <c:pt idx="5243">
                  <c:v>13</c:v>
                </c:pt>
                <c:pt idx="5244">
                  <c:v>13</c:v>
                </c:pt>
                <c:pt idx="5245">
                  <c:v>13</c:v>
                </c:pt>
                <c:pt idx="5246">
                  <c:v>13</c:v>
                </c:pt>
                <c:pt idx="5247">
                  <c:v>13</c:v>
                </c:pt>
                <c:pt idx="5248">
                  <c:v>13</c:v>
                </c:pt>
                <c:pt idx="5249">
                  <c:v>13</c:v>
                </c:pt>
                <c:pt idx="5250">
                  <c:v>13</c:v>
                </c:pt>
                <c:pt idx="5251">
                  <c:v>13</c:v>
                </c:pt>
                <c:pt idx="5252">
                  <c:v>13</c:v>
                </c:pt>
                <c:pt idx="5253">
                  <c:v>13</c:v>
                </c:pt>
                <c:pt idx="5254">
                  <c:v>13</c:v>
                </c:pt>
                <c:pt idx="5255">
                  <c:v>13</c:v>
                </c:pt>
                <c:pt idx="5256">
                  <c:v>13</c:v>
                </c:pt>
                <c:pt idx="5257">
                  <c:v>13</c:v>
                </c:pt>
                <c:pt idx="5258">
                  <c:v>13</c:v>
                </c:pt>
                <c:pt idx="5259">
                  <c:v>13</c:v>
                </c:pt>
                <c:pt idx="5260">
                  <c:v>13</c:v>
                </c:pt>
                <c:pt idx="5261">
                  <c:v>13</c:v>
                </c:pt>
                <c:pt idx="5262">
                  <c:v>13</c:v>
                </c:pt>
                <c:pt idx="5263">
                  <c:v>13</c:v>
                </c:pt>
                <c:pt idx="5264">
                  <c:v>13</c:v>
                </c:pt>
                <c:pt idx="5265">
                  <c:v>13</c:v>
                </c:pt>
                <c:pt idx="5266">
                  <c:v>13</c:v>
                </c:pt>
                <c:pt idx="5267">
                  <c:v>13</c:v>
                </c:pt>
                <c:pt idx="5268">
                  <c:v>13</c:v>
                </c:pt>
                <c:pt idx="5269">
                  <c:v>13</c:v>
                </c:pt>
                <c:pt idx="5270">
                  <c:v>13</c:v>
                </c:pt>
                <c:pt idx="5271">
                  <c:v>13</c:v>
                </c:pt>
                <c:pt idx="5272">
                  <c:v>13</c:v>
                </c:pt>
                <c:pt idx="5273">
                  <c:v>13</c:v>
                </c:pt>
                <c:pt idx="5274">
                  <c:v>13</c:v>
                </c:pt>
                <c:pt idx="5275">
                  <c:v>13</c:v>
                </c:pt>
                <c:pt idx="5276">
                  <c:v>13</c:v>
                </c:pt>
                <c:pt idx="5277">
                  <c:v>13</c:v>
                </c:pt>
                <c:pt idx="5278">
                  <c:v>13</c:v>
                </c:pt>
                <c:pt idx="5279">
                  <c:v>13</c:v>
                </c:pt>
                <c:pt idx="5280">
                  <c:v>13</c:v>
                </c:pt>
                <c:pt idx="5281">
                  <c:v>13</c:v>
                </c:pt>
                <c:pt idx="5282">
                  <c:v>13</c:v>
                </c:pt>
                <c:pt idx="5283">
                  <c:v>13</c:v>
                </c:pt>
                <c:pt idx="5284">
                  <c:v>13</c:v>
                </c:pt>
                <c:pt idx="5285">
                  <c:v>13</c:v>
                </c:pt>
                <c:pt idx="5286">
                  <c:v>13</c:v>
                </c:pt>
                <c:pt idx="5287">
                  <c:v>13</c:v>
                </c:pt>
                <c:pt idx="5288">
                  <c:v>13</c:v>
                </c:pt>
                <c:pt idx="5289">
                  <c:v>13</c:v>
                </c:pt>
                <c:pt idx="5290">
                  <c:v>13</c:v>
                </c:pt>
                <c:pt idx="5291">
                  <c:v>13</c:v>
                </c:pt>
                <c:pt idx="5292">
                  <c:v>13</c:v>
                </c:pt>
                <c:pt idx="5293">
                  <c:v>13</c:v>
                </c:pt>
                <c:pt idx="5294">
                  <c:v>13</c:v>
                </c:pt>
                <c:pt idx="5295">
                  <c:v>13</c:v>
                </c:pt>
                <c:pt idx="5296">
                  <c:v>13</c:v>
                </c:pt>
                <c:pt idx="5297">
                  <c:v>13</c:v>
                </c:pt>
                <c:pt idx="5298">
                  <c:v>13</c:v>
                </c:pt>
                <c:pt idx="5299">
                  <c:v>13</c:v>
                </c:pt>
                <c:pt idx="5300">
                  <c:v>13</c:v>
                </c:pt>
                <c:pt idx="5301">
                  <c:v>13</c:v>
                </c:pt>
                <c:pt idx="5302">
                  <c:v>13</c:v>
                </c:pt>
                <c:pt idx="5303">
                  <c:v>13</c:v>
                </c:pt>
                <c:pt idx="5304">
                  <c:v>13</c:v>
                </c:pt>
                <c:pt idx="5305">
                  <c:v>13</c:v>
                </c:pt>
                <c:pt idx="5306">
                  <c:v>13</c:v>
                </c:pt>
                <c:pt idx="5307">
                  <c:v>13</c:v>
                </c:pt>
                <c:pt idx="5308">
                  <c:v>13</c:v>
                </c:pt>
                <c:pt idx="5309">
                  <c:v>13</c:v>
                </c:pt>
                <c:pt idx="5310">
                  <c:v>13</c:v>
                </c:pt>
                <c:pt idx="5311">
                  <c:v>13</c:v>
                </c:pt>
                <c:pt idx="5312">
                  <c:v>13</c:v>
                </c:pt>
                <c:pt idx="5313">
                  <c:v>13</c:v>
                </c:pt>
                <c:pt idx="5314">
                  <c:v>13</c:v>
                </c:pt>
                <c:pt idx="5315">
                  <c:v>13</c:v>
                </c:pt>
                <c:pt idx="5316">
                  <c:v>13</c:v>
                </c:pt>
                <c:pt idx="5317">
                  <c:v>13</c:v>
                </c:pt>
                <c:pt idx="5318">
                  <c:v>13</c:v>
                </c:pt>
                <c:pt idx="5319">
                  <c:v>13</c:v>
                </c:pt>
                <c:pt idx="5320">
                  <c:v>13</c:v>
                </c:pt>
                <c:pt idx="5321">
                  <c:v>13</c:v>
                </c:pt>
                <c:pt idx="5322">
                  <c:v>13</c:v>
                </c:pt>
                <c:pt idx="5323">
                  <c:v>13</c:v>
                </c:pt>
                <c:pt idx="5324">
                  <c:v>13</c:v>
                </c:pt>
                <c:pt idx="5325">
                  <c:v>13</c:v>
                </c:pt>
                <c:pt idx="5326">
                  <c:v>13</c:v>
                </c:pt>
                <c:pt idx="5327">
                  <c:v>13</c:v>
                </c:pt>
                <c:pt idx="5328">
                  <c:v>13</c:v>
                </c:pt>
                <c:pt idx="5329">
                  <c:v>13</c:v>
                </c:pt>
                <c:pt idx="5330">
                  <c:v>13</c:v>
                </c:pt>
                <c:pt idx="5331">
                  <c:v>13</c:v>
                </c:pt>
                <c:pt idx="5332">
                  <c:v>13</c:v>
                </c:pt>
                <c:pt idx="5333">
                  <c:v>13</c:v>
                </c:pt>
                <c:pt idx="5334">
                  <c:v>13</c:v>
                </c:pt>
                <c:pt idx="5335">
                  <c:v>13</c:v>
                </c:pt>
                <c:pt idx="5336">
                  <c:v>13</c:v>
                </c:pt>
                <c:pt idx="5337">
                  <c:v>13</c:v>
                </c:pt>
                <c:pt idx="5338">
                  <c:v>13</c:v>
                </c:pt>
                <c:pt idx="5339">
                  <c:v>13</c:v>
                </c:pt>
                <c:pt idx="5340">
                  <c:v>13</c:v>
                </c:pt>
                <c:pt idx="5341">
                  <c:v>13</c:v>
                </c:pt>
                <c:pt idx="5342">
                  <c:v>13</c:v>
                </c:pt>
                <c:pt idx="5343">
                  <c:v>13</c:v>
                </c:pt>
                <c:pt idx="5344">
                  <c:v>13</c:v>
                </c:pt>
                <c:pt idx="5345">
                  <c:v>13</c:v>
                </c:pt>
                <c:pt idx="5346">
                  <c:v>13</c:v>
                </c:pt>
                <c:pt idx="5347">
                  <c:v>13</c:v>
                </c:pt>
                <c:pt idx="5348">
                  <c:v>13</c:v>
                </c:pt>
                <c:pt idx="5349">
                  <c:v>13</c:v>
                </c:pt>
                <c:pt idx="5350">
                  <c:v>13</c:v>
                </c:pt>
                <c:pt idx="5351">
                  <c:v>13</c:v>
                </c:pt>
                <c:pt idx="5352">
                  <c:v>13</c:v>
                </c:pt>
                <c:pt idx="5353">
                  <c:v>13</c:v>
                </c:pt>
                <c:pt idx="5354">
                  <c:v>13</c:v>
                </c:pt>
                <c:pt idx="5355">
                  <c:v>13</c:v>
                </c:pt>
                <c:pt idx="5356">
                  <c:v>13</c:v>
                </c:pt>
                <c:pt idx="5357">
                  <c:v>13</c:v>
                </c:pt>
                <c:pt idx="5358">
                  <c:v>13</c:v>
                </c:pt>
                <c:pt idx="5359">
                  <c:v>13</c:v>
                </c:pt>
                <c:pt idx="5360">
                  <c:v>13</c:v>
                </c:pt>
                <c:pt idx="5361">
                  <c:v>13</c:v>
                </c:pt>
                <c:pt idx="5362">
                  <c:v>13</c:v>
                </c:pt>
                <c:pt idx="5363">
                  <c:v>13</c:v>
                </c:pt>
                <c:pt idx="5364">
                  <c:v>13</c:v>
                </c:pt>
                <c:pt idx="5365">
                  <c:v>13</c:v>
                </c:pt>
                <c:pt idx="5366">
                  <c:v>13</c:v>
                </c:pt>
                <c:pt idx="5367">
                  <c:v>13</c:v>
                </c:pt>
                <c:pt idx="5368">
                  <c:v>13</c:v>
                </c:pt>
                <c:pt idx="5369">
                  <c:v>13</c:v>
                </c:pt>
                <c:pt idx="5370">
                  <c:v>13</c:v>
                </c:pt>
                <c:pt idx="5371">
                  <c:v>13</c:v>
                </c:pt>
                <c:pt idx="5372">
                  <c:v>13</c:v>
                </c:pt>
                <c:pt idx="5373">
                  <c:v>13</c:v>
                </c:pt>
                <c:pt idx="5374">
                  <c:v>13</c:v>
                </c:pt>
                <c:pt idx="5375">
                  <c:v>13</c:v>
                </c:pt>
                <c:pt idx="5376">
                  <c:v>13</c:v>
                </c:pt>
                <c:pt idx="5377">
                  <c:v>13</c:v>
                </c:pt>
                <c:pt idx="5378">
                  <c:v>13</c:v>
                </c:pt>
                <c:pt idx="5379">
                  <c:v>13</c:v>
                </c:pt>
                <c:pt idx="5380">
                  <c:v>13</c:v>
                </c:pt>
                <c:pt idx="5381">
                  <c:v>13</c:v>
                </c:pt>
                <c:pt idx="5382">
                  <c:v>13</c:v>
                </c:pt>
                <c:pt idx="5383">
                  <c:v>13</c:v>
                </c:pt>
                <c:pt idx="5384">
                  <c:v>13</c:v>
                </c:pt>
                <c:pt idx="5385">
                  <c:v>13</c:v>
                </c:pt>
                <c:pt idx="5386">
                  <c:v>13</c:v>
                </c:pt>
                <c:pt idx="5387">
                  <c:v>13</c:v>
                </c:pt>
                <c:pt idx="5388">
                  <c:v>13</c:v>
                </c:pt>
                <c:pt idx="5389">
                  <c:v>13</c:v>
                </c:pt>
                <c:pt idx="5390">
                  <c:v>13</c:v>
                </c:pt>
                <c:pt idx="5391">
                  <c:v>13</c:v>
                </c:pt>
                <c:pt idx="5392">
                  <c:v>13</c:v>
                </c:pt>
                <c:pt idx="5393">
                  <c:v>13</c:v>
                </c:pt>
                <c:pt idx="5394">
                  <c:v>13</c:v>
                </c:pt>
                <c:pt idx="5395">
                  <c:v>13</c:v>
                </c:pt>
                <c:pt idx="5396">
                  <c:v>13</c:v>
                </c:pt>
                <c:pt idx="5397">
                  <c:v>13</c:v>
                </c:pt>
                <c:pt idx="5398">
                  <c:v>13</c:v>
                </c:pt>
                <c:pt idx="5399">
                  <c:v>13</c:v>
                </c:pt>
                <c:pt idx="5400">
                  <c:v>13</c:v>
                </c:pt>
                <c:pt idx="5401">
                  <c:v>13</c:v>
                </c:pt>
                <c:pt idx="5402">
                  <c:v>13</c:v>
                </c:pt>
                <c:pt idx="5403">
                  <c:v>13</c:v>
                </c:pt>
                <c:pt idx="5404">
                  <c:v>13</c:v>
                </c:pt>
                <c:pt idx="5405">
                  <c:v>13</c:v>
                </c:pt>
                <c:pt idx="5406">
                  <c:v>13</c:v>
                </c:pt>
                <c:pt idx="5407">
                  <c:v>13</c:v>
                </c:pt>
                <c:pt idx="5408">
                  <c:v>13</c:v>
                </c:pt>
                <c:pt idx="5409">
                  <c:v>13</c:v>
                </c:pt>
                <c:pt idx="5410">
                  <c:v>13</c:v>
                </c:pt>
                <c:pt idx="5411">
                  <c:v>13</c:v>
                </c:pt>
                <c:pt idx="5412">
                  <c:v>13</c:v>
                </c:pt>
                <c:pt idx="5413">
                  <c:v>13</c:v>
                </c:pt>
                <c:pt idx="5414">
                  <c:v>13</c:v>
                </c:pt>
                <c:pt idx="5415">
                  <c:v>13</c:v>
                </c:pt>
                <c:pt idx="5416">
                  <c:v>13</c:v>
                </c:pt>
                <c:pt idx="5417">
                  <c:v>13</c:v>
                </c:pt>
                <c:pt idx="5418">
                  <c:v>13</c:v>
                </c:pt>
                <c:pt idx="5419">
                  <c:v>13</c:v>
                </c:pt>
                <c:pt idx="5420">
                  <c:v>13</c:v>
                </c:pt>
                <c:pt idx="5421">
                  <c:v>12</c:v>
                </c:pt>
                <c:pt idx="5422">
                  <c:v>12</c:v>
                </c:pt>
                <c:pt idx="5423">
                  <c:v>12</c:v>
                </c:pt>
                <c:pt idx="5424">
                  <c:v>12</c:v>
                </c:pt>
                <c:pt idx="5425">
                  <c:v>12</c:v>
                </c:pt>
                <c:pt idx="5426">
                  <c:v>12</c:v>
                </c:pt>
                <c:pt idx="5427">
                  <c:v>12</c:v>
                </c:pt>
                <c:pt idx="5428">
                  <c:v>12</c:v>
                </c:pt>
                <c:pt idx="5429">
                  <c:v>12</c:v>
                </c:pt>
                <c:pt idx="5430">
                  <c:v>12</c:v>
                </c:pt>
                <c:pt idx="5431">
                  <c:v>12</c:v>
                </c:pt>
                <c:pt idx="5432">
                  <c:v>12</c:v>
                </c:pt>
                <c:pt idx="5433">
                  <c:v>12</c:v>
                </c:pt>
                <c:pt idx="5434">
                  <c:v>12</c:v>
                </c:pt>
                <c:pt idx="5435">
                  <c:v>12</c:v>
                </c:pt>
                <c:pt idx="5436">
                  <c:v>12</c:v>
                </c:pt>
                <c:pt idx="5437">
                  <c:v>12</c:v>
                </c:pt>
                <c:pt idx="5438">
                  <c:v>12</c:v>
                </c:pt>
                <c:pt idx="5439">
                  <c:v>12</c:v>
                </c:pt>
                <c:pt idx="5440">
                  <c:v>12</c:v>
                </c:pt>
                <c:pt idx="5441">
                  <c:v>12</c:v>
                </c:pt>
                <c:pt idx="5442">
                  <c:v>12</c:v>
                </c:pt>
                <c:pt idx="5443">
                  <c:v>12</c:v>
                </c:pt>
                <c:pt idx="5444">
                  <c:v>12</c:v>
                </c:pt>
                <c:pt idx="5445">
                  <c:v>12</c:v>
                </c:pt>
                <c:pt idx="5446">
                  <c:v>12</c:v>
                </c:pt>
                <c:pt idx="5447">
                  <c:v>12</c:v>
                </c:pt>
                <c:pt idx="5448">
                  <c:v>12</c:v>
                </c:pt>
                <c:pt idx="5449">
                  <c:v>12</c:v>
                </c:pt>
                <c:pt idx="5450">
                  <c:v>12</c:v>
                </c:pt>
                <c:pt idx="5451">
                  <c:v>12</c:v>
                </c:pt>
                <c:pt idx="5452">
                  <c:v>12</c:v>
                </c:pt>
                <c:pt idx="5453">
                  <c:v>12</c:v>
                </c:pt>
                <c:pt idx="5454">
                  <c:v>12</c:v>
                </c:pt>
                <c:pt idx="5455">
                  <c:v>12</c:v>
                </c:pt>
                <c:pt idx="5456">
                  <c:v>12</c:v>
                </c:pt>
                <c:pt idx="5457">
                  <c:v>12</c:v>
                </c:pt>
                <c:pt idx="5458">
                  <c:v>12</c:v>
                </c:pt>
                <c:pt idx="5459">
                  <c:v>12</c:v>
                </c:pt>
                <c:pt idx="5460">
                  <c:v>12</c:v>
                </c:pt>
                <c:pt idx="5461">
                  <c:v>12</c:v>
                </c:pt>
                <c:pt idx="5462">
                  <c:v>12</c:v>
                </c:pt>
                <c:pt idx="5463">
                  <c:v>12</c:v>
                </c:pt>
                <c:pt idx="5464">
                  <c:v>12</c:v>
                </c:pt>
                <c:pt idx="5465">
                  <c:v>12</c:v>
                </c:pt>
                <c:pt idx="5466">
                  <c:v>12</c:v>
                </c:pt>
                <c:pt idx="5467">
                  <c:v>12</c:v>
                </c:pt>
                <c:pt idx="5468">
                  <c:v>12</c:v>
                </c:pt>
                <c:pt idx="5469">
                  <c:v>12</c:v>
                </c:pt>
                <c:pt idx="5470">
                  <c:v>12</c:v>
                </c:pt>
                <c:pt idx="5471">
                  <c:v>12</c:v>
                </c:pt>
                <c:pt idx="5472">
                  <c:v>12</c:v>
                </c:pt>
                <c:pt idx="5473">
                  <c:v>12</c:v>
                </c:pt>
                <c:pt idx="5474">
                  <c:v>12</c:v>
                </c:pt>
                <c:pt idx="5475">
                  <c:v>12</c:v>
                </c:pt>
                <c:pt idx="5476">
                  <c:v>12</c:v>
                </c:pt>
                <c:pt idx="5477">
                  <c:v>12</c:v>
                </c:pt>
                <c:pt idx="5478">
                  <c:v>12</c:v>
                </c:pt>
                <c:pt idx="5479">
                  <c:v>12</c:v>
                </c:pt>
                <c:pt idx="5480">
                  <c:v>12</c:v>
                </c:pt>
                <c:pt idx="5481">
                  <c:v>12</c:v>
                </c:pt>
                <c:pt idx="5482">
                  <c:v>12</c:v>
                </c:pt>
                <c:pt idx="5483">
                  <c:v>12</c:v>
                </c:pt>
                <c:pt idx="5484">
                  <c:v>12</c:v>
                </c:pt>
                <c:pt idx="5485">
                  <c:v>12</c:v>
                </c:pt>
                <c:pt idx="5486">
                  <c:v>12</c:v>
                </c:pt>
                <c:pt idx="5487">
                  <c:v>12</c:v>
                </c:pt>
                <c:pt idx="5488">
                  <c:v>12</c:v>
                </c:pt>
                <c:pt idx="5489">
                  <c:v>12</c:v>
                </c:pt>
                <c:pt idx="5490">
                  <c:v>12</c:v>
                </c:pt>
                <c:pt idx="5491">
                  <c:v>12</c:v>
                </c:pt>
                <c:pt idx="5492">
                  <c:v>12</c:v>
                </c:pt>
                <c:pt idx="5493">
                  <c:v>12</c:v>
                </c:pt>
                <c:pt idx="5494">
                  <c:v>12</c:v>
                </c:pt>
                <c:pt idx="5495">
                  <c:v>12</c:v>
                </c:pt>
                <c:pt idx="5496">
                  <c:v>12</c:v>
                </c:pt>
                <c:pt idx="5497">
                  <c:v>12</c:v>
                </c:pt>
                <c:pt idx="5498">
                  <c:v>12</c:v>
                </c:pt>
                <c:pt idx="5499">
                  <c:v>12</c:v>
                </c:pt>
                <c:pt idx="5500">
                  <c:v>12</c:v>
                </c:pt>
                <c:pt idx="5501">
                  <c:v>12</c:v>
                </c:pt>
                <c:pt idx="5502">
                  <c:v>12</c:v>
                </c:pt>
                <c:pt idx="5503">
                  <c:v>12</c:v>
                </c:pt>
                <c:pt idx="5504">
                  <c:v>12</c:v>
                </c:pt>
                <c:pt idx="5505">
                  <c:v>12</c:v>
                </c:pt>
                <c:pt idx="5506">
                  <c:v>12</c:v>
                </c:pt>
                <c:pt idx="5507">
                  <c:v>12</c:v>
                </c:pt>
                <c:pt idx="5508">
                  <c:v>12</c:v>
                </c:pt>
                <c:pt idx="5509">
                  <c:v>12</c:v>
                </c:pt>
                <c:pt idx="5510">
                  <c:v>12</c:v>
                </c:pt>
                <c:pt idx="5511">
                  <c:v>12</c:v>
                </c:pt>
                <c:pt idx="5512">
                  <c:v>12</c:v>
                </c:pt>
                <c:pt idx="5513">
                  <c:v>12</c:v>
                </c:pt>
                <c:pt idx="5514">
                  <c:v>12</c:v>
                </c:pt>
                <c:pt idx="5515">
                  <c:v>12</c:v>
                </c:pt>
                <c:pt idx="5516">
                  <c:v>12</c:v>
                </c:pt>
                <c:pt idx="5517">
                  <c:v>12</c:v>
                </c:pt>
                <c:pt idx="5518">
                  <c:v>12</c:v>
                </c:pt>
                <c:pt idx="5519">
                  <c:v>12</c:v>
                </c:pt>
                <c:pt idx="5520">
                  <c:v>12</c:v>
                </c:pt>
                <c:pt idx="5521">
                  <c:v>12</c:v>
                </c:pt>
                <c:pt idx="5522">
                  <c:v>12</c:v>
                </c:pt>
                <c:pt idx="5523">
                  <c:v>12</c:v>
                </c:pt>
                <c:pt idx="5524">
                  <c:v>12</c:v>
                </c:pt>
                <c:pt idx="5525">
                  <c:v>12</c:v>
                </c:pt>
                <c:pt idx="5526">
                  <c:v>12</c:v>
                </c:pt>
                <c:pt idx="5527">
                  <c:v>12</c:v>
                </c:pt>
                <c:pt idx="5528">
                  <c:v>12</c:v>
                </c:pt>
                <c:pt idx="5529">
                  <c:v>12</c:v>
                </c:pt>
                <c:pt idx="5530">
                  <c:v>12</c:v>
                </c:pt>
                <c:pt idx="5531">
                  <c:v>12</c:v>
                </c:pt>
                <c:pt idx="5532">
                  <c:v>12</c:v>
                </c:pt>
                <c:pt idx="5533">
                  <c:v>12</c:v>
                </c:pt>
                <c:pt idx="5534">
                  <c:v>12</c:v>
                </c:pt>
                <c:pt idx="5535">
                  <c:v>12</c:v>
                </c:pt>
                <c:pt idx="5536">
                  <c:v>12</c:v>
                </c:pt>
                <c:pt idx="5537">
                  <c:v>12</c:v>
                </c:pt>
                <c:pt idx="5538">
                  <c:v>12</c:v>
                </c:pt>
                <c:pt idx="5539">
                  <c:v>12</c:v>
                </c:pt>
                <c:pt idx="5540">
                  <c:v>12</c:v>
                </c:pt>
                <c:pt idx="5541">
                  <c:v>12</c:v>
                </c:pt>
                <c:pt idx="5542">
                  <c:v>12</c:v>
                </c:pt>
                <c:pt idx="5543">
                  <c:v>12</c:v>
                </c:pt>
                <c:pt idx="5544">
                  <c:v>12</c:v>
                </c:pt>
                <c:pt idx="5545">
                  <c:v>12</c:v>
                </c:pt>
                <c:pt idx="5546">
                  <c:v>12</c:v>
                </c:pt>
                <c:pt idx="5547">
                  <c:v>12</c:v>
                </c:pt>
                <c:pt idx="5548">
                  <c:v>12</c:v>
                </c:pt>
                <c:pt idx="5549">
                  <c:v>12</c:v>
                </c:pt>
                <c:pt idx="5550">
                  <c:v>12</c:v>
                </c:pt>
                <c:pt idx="5551">
                  <c:v>12</c:v>
                </c:pt>
                <c:pt idx="5552">
                  <c:v>12</c:v>
                </c:pt>
                <c:pt idx="5553">
                  <c:v>12</c:v>
                </c:pt>
                <c:pt idx="5554">
                  <c:v>12</c:v>
                </c:pt>
                <c:pt idx="5555">
                  <c:v>12</c:v>
                </c:pt>
                <c:pt idx="5556">
                  <c:v>12</c:v>
                </c:pt>
                <c:pt idx="5557">
                  <c:v>12</c:v>
                </c:pt>
                <c:pt idx="5558">
                  <c:v>12</c:v>
                </c:pt>
                <c:pt idx="5559">
                  <c:v>12</c:v>
                </c:pt>
                <c:pt idx="5560">
                  <c:v>12</c:v>
                </c:pt>
                <c:pt idx="5561">
                  <c:v>12</c:v>
                </c:pt>
                <c:pt idx="5562">
                  <c:v>12</c:v>
                </c:pt>
                <c:pt idx="5563">
                  <c:v>12</c:v>
                </c:pt>
                <c:pt idx="5564">
                  <c:v>12</c:v>
                </c:pt>
                <c:pt idx="5565">
                  <c:v>12</c:v>
                </c:pt>
                <c:pt idx="5566">
                  <c:v>12</c:v>
                </c:pt>
                <c:pt idx="5567">
                  <c:v>12</c:v>
                </c:pt>
                <c:pt idx="5568">
                  <c:v>12</c:v>
                </c:pt>
                <c:pt idx="5569">
                  <c:v>12</c:v>
                </c:pt>
                <c:pt idx="5570">
                  <c:v>12</c:v>
                </c:pt>
                <c:pt idx="5571">
                  <c:v>12</c:v>
                </c:pt>
                <c:pt idx="5572">
                  <c:v>12</c:v>
                </c:pt>
                <c:pt idx="5573">
                  <c:v>12</c:v>
                </c:pt>
                <c:pt idx="5574">
                  <c:v>12</c:v>
                </c:pt>
                <c:pt idx="5575">
                  <c:v>12</c:v>
                </c:pt>
                <c:pt idx="5576">
                  <c:v>12</c:v>
                </c:pt>
                <c:pt idx="5577">
                  <c:v>12</c:v>
                </c:pt>
                <c:pt idx="5578">
                  <c:v>12</c:v>
                </c:pt>
                <c:pt idx="5579">
                  <c:v>12</c:v>
                </c:pt>
                <c:pt idx="5580">
                  <c:v>12</c:v>
                </c:pt>
                <c:pt idx="5581">
                  <c:v>12</c:v>
                </c:pt>
                <c:pt idx="5582">
                  <c:v>12</c:v>
                </c:pt>
                <c:pt idx="5583">
                  <c:v>12</c:v>
                </c:pt>
                <c:pt idx="5584">
                  <c:v>12</c:v>
                </c:pt>
                <c:pt idx="5585">
                  <c:v>12</c:v>
                </c:pt>
                <c:pt idx="5586">
                  <c:v>12</c:v>
                </c:pt>
                <c:pt idx="5587">
                  <c:v>12</c:v>
                </c:pt>
                <c:pt idx="5588">
                  <c:v>12</c:v>
                </c:pt>
                <c:pt idx="5589">
                  <c:v>12</c:v>
                </c:pt>
                <c:pt idx="5590">
                  <c:v>12</c:v>
                </c:pt>
                <c:pt idx="5591">
                  <c:v>12</c:v>
                </c:pt>
                <c:pt idx="5592">
                  <c:v>12</c:v>
                </c:pt>
                <c:pt idx="5593">
                  <c:v>12</c:v>
                </c:pt>
                <c:pt idx="5594">
                  <c:v>12</c:v>
                </c:pt>
                <c:pt idx="5595">
                  <c:v>12</c:v>
                </c:pt>
                <c:pt idx="5596">
                  <c:v>12</c:v>
                </c:pt>
                <c:pt idx="5597">
                  <c:v>12</c:v>
                </c:pt>
                <c:pt idx="5598">
                  <c:v>12</c:v>
                </c:pt>
                <c:pt idx="5599">
                  <c:v>12</c:v>
                </c:pt>
                <c:pt idx="5600">
                  <c:v>12</c:v>
                </c:pt>
                <c:pt idx="5601">
                  <c:v>12</c:v>
                </c:pt>
                <c:pt idx="5602">
                  <c:v>12</c:v>
                </c:pt>
                <c:pt idx="5603">
                  <c:v>12</c:v>
                </c:pt>
                <c:pt idx="5604">
                  <c:v>12</c:v>
                </c:pt>
                <c:pt idx="5605">
                  <c:v>12</c:v>
                </c:pt>
                <c:pt idx="5606">
                  <c:v>12</c:v>
                </c:pt>
                <c:pt idx="5607">
                  <c:v>12</c:v>
                </c:pt>
                <c:pt idx="5608">
                  <c:v>12</c:v>
                </c:pt>
                <c:pt idx="5609">
                  <c:v>12</c:v>
                </c:pt>
                <c:pt idx="5610">
                  <c:v>12</c:v>
                </c:pt>
                <c:pt idx="5611">
                  <c:v>12</c:v>
                </c:pt>
                <c:pt idx="5612">
                  <c:v>12</c:v>
                </c:pt>
                <c:pt idx="5613">
                  <c:v>12</c:v>
                </c:pt>
                <c:pt idx="5614">
                  <c:v>12</c:v>
                </c:pt>
                <c:pt idx="5615">
                  <c:v>12</c:v>
                </c:pt>
                <c:pt idx="5616">
                  <c:v>12</c:v>
                </c:pt>
                <c:pt idx="5617">
                  <c:v>12</c:v>
                </c:pt>
                <c:pt idx="5618">
                  <c:v>12</c:v>
                </c:pt>
                <c:pt idx="5619">
                  <c:v>12</c:v>
                </c:pt>
                <c:pt idx="5620">
                  <c:v>12</c:v>
                </c:pt>
                <c:pt idx="5621">
                  <c:v>12</c:v>
                </c:pt>
                <c:pt idx="5622">
                  <c:v>12</c:v>
                </c:pt>
                <c:pt idx="5623">
                  <c:v>12</c:v>
                </c:pt>
                <c:pt idx="5624">
                  <c:v>12</c:v>
                </c:pt>
                <c:pt idx="5625">
                  <c:v>12</c:v>
                </c:pt>
                <c:pt idx="5626">
                  <c:v>12</c:v>
                </c:pt>
                <c:pt idx="5627">
                  <c:v>12</c:v>
                </c:pt>
                <c:pt idx="5628">
                  <c:v>12</c:v>
                </c:pt>
                <c:pt idx="5629">
                  <c:v>12</c:v>
                </c:pt>
                <c:pt idx="5630">
                  <c:v>12</c:v>
                </c:pt>
                <c:pt idx="5631">
                  <c:v>12</c:v>
                </c:pt>
                <c:pt idx="5632">
                  <c:v>12</c:v>
                </c:pt>
                <c:pt idx="5633">
                  <c:v>12</c:v>
                </c:pt>
                <c:pt idx="5634">
                  <c:v>12</c:v>
                </c:pt>
                <c:pt idx="5635">
                  <c:v>12</c:v>
                </c:pt>
                <c:pt idx="5636">
                  <c:v>12</c:v>
                </c:pt>
                <c:pt idx="5637">
                  <c:v>12</c:v>
                </c:pt>
                <c:pt idx="5638">
                  <c:v>12</c:v>
                </c:pt>
                <c:pt idx="5639">
                  <c:v>12</c:v>
                </c:pt>
                <c:pt idx="5640">
                  <c:v>12</c:v>
                </c:pt>
                <c:pt idx="5641">
                  <c:v>12</c:v>
                </c:pt>
                <c:pt idx="5642">
                  <c:v>12</c:v>
                </c:pt>
                <c:pt idx="5643">
                  <c:v>12</c:v>
                </c:pt>
                <c:pt idx="5644">
                  <c:v>12</c:v>
                </c:pt>
                <c:pt idx="5645">
                  <c:v>12</c:v>
                </c:pt>
                <c:pt idx="5646">
                  <c:v>11</c:v>
                </c:pt>
                <c:pt idx="5647">
                  <c:v>11</c:v>
                </c:pt>
                <c:pt idx="5648">
                  <c:v>11</c:v>
                </c:pt>
                <c:pt idx="5649">
                  <c:v>11</c:v>
                </c:pt>
                <c:pt idx="5650">
                  <c:v>11</c:v>
                </c:pt>
                <c:pt idx="5651">
                  <c:v>11</c:v>
                </c:pt>
                <c:pt idx="5652">
                  <c:v>11</c:v>
                </c:pt>
                <c:pt idx="5653">
                  <c:v>11</c:v>
                </c:pt>
                <c:pt idx="5654">
                  <c:v>11</c:v>
                </c:pt>
                <c:pt idx="5655">
                  <c:v>11</c:v>
                </c:pt>
                <c:pt idx="5656">
                  <c:v>11</c:v>
                </c:pt>
                <c:pt idx="5657">
                  <c:v>11</c:v>
                </c:pt>
                <c:pt idx="5658">
                  <c:v>11</c:v>
                </c:pt>
                <c:pt idx="5659">
                  <c:v>11</c:v>
                </c:pt>
                <c:pt idx="5660">
                  <c:v>11</c:v>
                </c:pt>
                <c:pt idx="5661">
                  <c:v>11</c:v>
                </c:pt>
                <c:pt idx="5662">
                  <c:v>11</c:v>
                </c:pt>
                <c:pt idx="5663">
                  <c:v>11</c:v>
                </c:pt>
                <c:pt idx="5664">
                  <c:v>11</c:v>
                </c:pt>
                <c:pt idx="5665">
                  <c:v>11</c:v>
                </c:pt>
                <c:pt idx="5666">
                  <c:v>11</c:v>
                </c:pt>
                <c:pt idx="5667">
                  <c:v>11</c:v>
                </c:pt>
                <c:pt idx="5668">
                  <c:v>11</c:v>
                </c:pt>
                <c:pt idx="5669">
                  <c:v>11</c:v>
                </c:pt>
                <c:pt idx="5670">
                  <c:v>11</c:v>
                </c:pt>
                <c:pt idx="5671">
                  <c:v>11</c:v>
                </c:pt>
                <c:pt idx="5672">
                  <c:v>11</c:v>
                </c:pt>
                <c:pt idx="5673">
                  <c:v>11</c:v>
                </c:pt>
                <c:pt idx="5674">
                  <c:v>11</c:v>
                </c:pt>
                <c:pt idx="5675">
                  <c:v>11</c:v>
                </c:pt>
                <c:pt idx="5676">
                  <c:v>11</c:v>
                </c:pt>
                <c:pt idx="5677">
                  <c:v>11</c:v>
                </c:pt>
                <c:pt idx="5678">
                  <c:v>11</c:v>
                </c:pt>
                <c:pt idx="5679">
                  <c:v>11</c:v>
                </c:pt>
                <c:pt idx="5680">
                  <c:v>11</c:v>
                </c:pt>
                <c:pt idx="5681">
                  <c:v>11</c:v>
                </c:pt>
                <c:pt idx="5682">
                  <c:v>11</c:v>
                </c:pt>
                <c:pt idx="5683">
                  <c:v>11</c:v>
                </c:pt>
                <c:pt idx="5684">
                  <c:v>11</c:v>
                </c:pt>
                <c:pt idx="5685">
                  <c:v>11</c:v>
                </c:pt>
                <c:pt idx="5686">
                  <c:v>11</c:v>
                </c:pt>
                <c:pt idx="5687">
                  <c:v>11</c:v>
                </c:pt>
                <c:pt idx="5688">
                  <c:v>11</c:v>
                </c:pt>
                <c:pt idx="5689">
                  <c:v>11</c:v>
                </c:pt>
                <c:pt idx="5690">
                  <c:v>11</c:v>
                </c:pt>
                <c:pt idx="5691">
                  <c:v>11</c:v>
                </c:pt>
                <c:pt idx="5692">
                  <c:v>11</c:v>
                </c:pt>
                <c:pt idx="5693">
                  <c:v>11</c:v>
                </c:pt>
                <c:pt idx="5694">
                  <c:v>11</c:v>
                </c:pt>
                <c:pt idx="5695">
                  <c:v>11</c:v>
                </c:pt>
                <c:pt idx="5696">
                  <c:v>11</c:v>
                </c:pt>
                <c:pt idx="5697">
                  <c:v>11</c:v>
                </c:pt>
                <c:pt idx="5698">
                  <c:v>11</c:v>
                </c:pt>
                <c:pt idx="5699">
                  <c:v>11</c:v>
                </c:pt>
                <c:pt idx="5700">
                  <c:v>11</c:v>
                </c:pt>
                <c:pt idx="5701">
                  <c:v>11</c:v>
                </c:pt>
                <c:pt idx="5702">
                  <c:v>11</c:v>
                </c:pt>
                <c:pt idx="5703">
                  <c:v>11</c:v>
                </c:pt>
                <c:pt idx="5704">
                  <c:v>11</c:v>
                </c:pt>
                <c:pt idx="5705">
                  <c:v>11</c:v>
                </c:pt>
                <c:pt idx="5706">
                  <c:v>11</c:v>
                </c:pt>
                <c:pt idx="5707">
                  <c:v>11</c:v>
                </c:pt>
                <c:pt idx="5708">
                  <c:v>11</c:v>
                </c:pt>
                <c:pt idx="5709">
                  <c:v>11</c:v>
                </c:pt>
                <c:pt idx="5710">
                  <c:v>11</c:v>
                </c:pt>
                <c:pt idx="5711">
                  <c:v>11</c:v>
                </c:pt>
                <c:pt idx="5712">
                  <c:v>11</c:v>
                </c:pt>
                <c:pt idx="5713">
                  <c:v>11</c:v>
                </c:pt>
                <c:pt idx="5714">
                  <c:v>11</c:v>
                </c:pt>
                <c:pt idx="5715">
                  <c:v>11</c:v>
                </c:pt>
                <c:pt idx="5716">
                  <c:v>11</c:v>
                </c:pt>
                <c:pt idx="5717">
                  <c:v>11</c:v>
                </c:pt>
                <c:pt idx="5718">
                  <c:v>11</c:v>
                </c:pt>
                <c:pt idx="5719">
                  <c:v>11</c:v>
                </c:pt>
                <c:pt idx="5720">
                  <c:v>11</c:v>
                </c:pt>
                <c:pt idx="5721">
                  <c:v>11</c:v>
                </c:pt>
                <c:pt idx="5722">
                  <c:v>11</c:v>
                </c:pt>
                <c:pt idx="5723">
                  <c:v>11</c:v>
                </c:pt>
                <c:pt idx="5724">
                  <c:v>11</c:v>
                </c:pt>
                <c:pt idx="5725">
                  <c:v>11</c:v>
                </c:pt>
                <c:pt idx="5726">
                  <c:v>11</c:v>
                </c:pt>
                <c:pt idx="5727">
                  <c:v>11</c:v>
                </c:pt>
                <c:pt idx="5728">
                  <c:v>11</c:v>
                </c:pt>
                <c:pt idx="5729">
                  <c:v>11</c:v>
                </c:pt>
                <c:pt idx="5730">
                  <c:v>11</c:v>
                </c:pt>
                <c:pt idx="5731">
                  <c:v>11</c:v>
                </c:pt>
                <c:pt idx="5732">
                  <c:v>11</c:v>
                </c:pt>
                <c:pt idx="5733">
                  <c:v>11</c:v>
                </c:pt>
                <c:pt idx="5734">
                  <c:v>11</c:v>
                </c:pt>
                <c:pt idx="5735">
                  <c:v>11</c:v>
                </c:pt>
                <c:pt idx="5736">
                  <c:v>11</c:v>
                </c:pt>
                <c:pt idx="5737">
                  <c:v>11</c:v>
                </c:pt>
                <c:pt idx="5738">
                  <c:v>11</c:v>
                </c:pt>
                <c:pt idx="5739">
                  <c:v>11</c:v>
                </c:pt>
                <c:pt idx="5740">
                  <c:v>11</c:v>
                </c:pt>
                <c:pt idx="5741">
                  <c:v>11</c:v>
                </c:pt>
                <c:pt idx="5742">
                  <c:v>11</c:v>
                </c:pt>
                <c:pt idx="5743">
                  <c:v>11</c:v>
                </c:pt>
                <c:pt idx="5744">
                  <c:v>11</c:v>
                </c:pt>
                <c:pt idx="5745">
                  <c:v>11</c:v>
                </c:pt>
                <c:pt idx="5746">
                  <c:v>11</c:v>
                </c:pt>
                <c:pt idx="5747">
                  <c:v>11</c:v>
                </c:pt>
                <c:pt idx="5748">
                  <c:v>11</c:v>
                </c:pt>
                <c:pt idx="5749">
                  <c:v>11</c:v>
                </c:pt>
                <c:pt idx="5750">
                  <c:v>11</c:v>
                </c:pt>
                <c:pt idx="5751">
                  <c:v>11</c:v>
                </c:pt>
                <c:pt idx="5752">
                  <c:v>11</c:v>
                </c:pt>
                <c:pt idx="5753">
                  <c:v>11</c:v>
                </c:pt>
                <c:pt idx="5754">
                  <c:v>11</c:v>
                </c:pt>
                <c:pt idx="5755">
                  <c:v>11</c:v>
                </c:pt>
                <c:pt idx="5756">
                  <c:v>11</c:v>
                </c:pt>
                <c:pt idx="5757">
                  <c:v>11</c:v>
                </c:pt>
                <c:pt idx="5758">
                  <c:v>11</c:v>
                </c:pt>
                <c:pt idx="5759">
                  <c:v>11</c:v>
                </c:pt>
                <c:pt idx="5760">
                  <c:v>11</c:v>
                </c:pt>
                <c:pt idx="5761">
                  <c:v>11</c:v>
                </c:pt>
                <c:pt idx="5762">
                  <c:v>11</c:v>
                </c:pt>
                <c:pt idx="5763">
                  <c:v>11</c:v>
                </c:pt>
                <c:pt idx="5764">
                  <c:v>11</c:v>
                </c:pt>
                <c:pt idx="5765">
                  <c:v>11</c:v>
                </c:pt>
                <c:pt idx="5766">
                  <c:v>11</c:v>
                </c:pt>
                <c:pt idx="5767">
                  <c:v>11</c:v>
                </c:pt>
                <c:pt idx="5768">
                  <c:v>11</c:v>
                </c:pt>
                <c:pt idx="5769">
                  <c:v>11</c:v>
                </c:pt>
                <c:pt idx="5770">
                  <c:v>11</c:v>
                </c:pt>
                <c:pt idx="5771">
                  <c:v>11</c:v>
                </c:pt>
                <c:pt idx="5772">
                  <c:v>11</c:v>
                </c:pt>
                <c:pt idx="5773">
                  <c:v>11</c:v>
                </c:pt>
                <c:pt idx="5774">
                  <c:v>11</c:v>
                </c:pt>
                <c:pt idx="5775">
                  <c:v>11</c:v>
                </c:pt>
                <c:pt idx="5776">
                  <c:v>11</c:v>
                </c:pt>
                <c:pt idx="5777">
                  <c:v>11</c:v>
                </c:pt>
                <c:pt idx="5778">
                  <c:v>11</c:v>
                </c:pt>
                <c:pt idx="5779">
                  <c:v>11</c:v>
                </c:pt>
                <c:pt idx="5780">
                  <c:v>11</c:v>
                </c:pt>
                <c:pt idx="5781">
                  <c:v>11</c:v>
                </c:pt>
                <c:pt idx="5782">
                  <c:v>11</c:v>
                </c:pt>
                <c:pt idx="5783">
                  <c:v>11</c:v>
                </c:pt>
                <c:pt idx="5784">
                  <c:v>11</c:v>
                </c:pt>
                <c:pt idx="5785">
                  <c:v>11</c:v>
                </c:pt>
                <c:pt idx="5786">
                  <c:v>11</c:v>
                </c:pt>
                <c:pt idx="5787">
                  <c:v>11</c:v>
                </c:pt>
                <c:pt idx="5788">
                  <c:v>11</c:v>
                </c:pt>
                <c:pt idx="5789">
                  <c:v>11</c:v>
                </c:pt>
                <c:pt idx="5790">
                  <c:v>11</c:v>
                </c:pt>
                <c:pt idx="5791">
                  <c:v>11</c:v>
                </c:pt>
                <c:pt idx="5792">
                  <c:v>11</c:v>
                </c:pt>
                <c:pt idx="5793">
                  <c:v>11</c:v>
                </c:pt>
                <c:pt idx="5794">
                  <c:v>11</c:v>
                </c:pt>
                <c:pt idx="5795">
                  <c:v>11</c:v>
                </c:pt>
                <c:pt idx="5796">
                  <c:v>11</c:v>
                </c:pt>
                <c:pt idx="5797">
                  <c:v>11</c:v>
                </c:pt>
                <c:pt idx="5798">
                  <c:v>11</c:v>
                </c:pt>
                <c:pt idx="5799">
                  <c:v>11</c:v>
                </c:pt>
                <c:pt idx="5800">
                  <c:v>11</c:v>
                </c:pt>
                <c:pt idx="5801">
                  <c:v>11</c:v>
                </c:pt>
                <c:pt idx="5802">
                  <c:v>11</c:v>
                </c:pt>
                <c:pt idx="5803">
                  <c:v>11</c:v>
                </c:pt>
                <c:pt idx="5804">
                  <c:v>11</c:v>
                </c:pt>
                <c:pt idx="5805">
                  <c:v>11</c:v>
                </c:pt>
                <c:pt idx="5806">
                  <c:v>11</c:v>
                </c:pt>
                <c:pt idx="5807">
                  <c:v>11</c:v>
                </c:pt>
                <c:pt idx="5808">
                  <c:v>11</c:v>
                </c:pt>
                <c:pt idx="5809">
                  <c:v>11</c:v>
                </c:pt>
                <c:pt idx="5810">
                  <c:v>11</c:v>
                </c:pt>
                <c:pt idx="5811">
                  <c:v>11</c:v>
                </c:pt>
                <c:pt idx="5812">
                  <c:v>11</c:v>
                </c:pt>
                <c:pt idx="5813">
                  <c:v>11</c:v>
                </c:pt>
                <c:pt idx="5814">
                  <c:v>11</c:v>
                </c:pt>
                <c:pt idx="5815">
                  <c:v>11</c:v>
                </c:pt>
                <c:pt idx="5816">
                  <c:v>11</c:v>
                </c:pt>
                <c:pt idx="5817">
                  <c:v>11</c:v>
                </c:pt>
                <c:pt idx="5818">
                  <c:v>11</c:v>
                </c:pt>
                <c:pt idx="5819">
                  <c:v>11</c:v>
                </c:pt>
                <c:pt idx="5820">
                  <c:v>11</c:v>
                </c:pt>
                <c:pt idx="5821">
                  <c:v>11</c:v>
                </c:pt>
                <c:pt idx="5822">
                  <c:v>11</c:v>
                </c:pt>
                <c:pt idx="5823">
                  <c:v>11</c:v>
                </c:pt>
                <c:pt idx="5824">
                  <c:v>11</c:v>
                </c:pt>
                <c:pt idx="5825">
                  <c:v>11</c:v>
                </c:pt>
                <c:pt idx="5826">
                  <c:v>11</c:v>
                </c:pt>
                <c:pt idx="5827">
                  <c:v>11</c:v>
                </c:pt>
                <c:pt idx="5828">
                  <c:v>11</c:v>
                </c:pt>
                <c:pt idx="5829">
                  <c:v>11</c:v>
                </c:pt>
                <c:pt idx="5830">
                  <c:v>11</c:v>
                </c:pt>
                <c:pt idx="5831">
                  <c:v>11</c:v>
                </c:pt>
                <c:pt idx="5832">
                  <c:v>11</c:v>
                </c:pt>
                <c:pt idx="5833">
                  <c:v>11</c:v>
                </c:pt>
                <c:pt idx="5834">
                  <c:v>11</c:v>
                </c:pt>
                <c:pt idx="5835">
                  <c:v>11</c:v>
                </c:pt>
                <c:pt idx="5836">
                  <c:v>11</c:v>
                </c:pt>
                <c:pt idx="5837">
                  <c:v>11</c:v>
                </c:pt>
                <c:pt idx="5838">
                  <c:v>11</c:v>
                </c:pt>
                <c:pt idx="5839">
                  <c:v>11</c:v>
                </c:pt>
                <c:pt idx="5840">
                  <c:v>11</c:v>
                </c:pt>
                <c:pt idx="5841">
                  <c:v>11</c:v>
                </c:pt>
                <c:pt idx="5842">
                  <c:v>11</c:v>
                </c:pt>
                <c:pt idx="5843">
                  <c:v>11</c:v>
                </c:pt>
                <c:pt idx="5844">
                  <c:v>11</c:v>
                </c:pt>
                <c:pt idx="5845">
                  <c:v>11</c:v>
                </c:pt>
                <c:pt idx="5846">
                  <c:v>11</c:v>
                </c:pt>
                <c:pt idx="5847">
                  <c:v>11</c:v>
                </c:pt>
                <c:pt idx="5848">
                  <c:v>11</c:v>
                </c:pt>
                <c:pt idx="5849">
                  <c:v>11</c:v>
                </c:pt>
                <c:pt idx="5850">
                  <c:v>11</c:v>
                </c:pt>
                <c:pt idx="5851">
                  <c:v>11</c:v>
                </c:pt>
                <c:pt idx="5852">
                  <c:v>11</c:v>
                </c:pt>
                <c:pt idx="5853">
                  <c:v>11</c:v>
                </c:pt>
                <c:pt idx="5854">
                  <c:v>11</c:v>
                </c:pt>
                <c:pt idx="5855">
                  <c:v>11</c:v>
                </c:pt>
                <c:pt idx="5856">
                  <c:v>11</c:v>
                </c:pt>
                <c:pt idx="5857">
                  <c:v>11</c:v>
                </c:pt>
                <c:pt idx="5858">
                  <c:v>11</c:v>
                </c:pt>
                <c:pt idx="5859">
                  <c:v>11</c:v>
                </c:pt>
                <c:pt idx="5860">
                  <c:v>11</c:v>
                </c:pt>
                <c:pt idx="5861">
                  <c:v>11</c:v>
                </c:pt>
                <c:pt idx="5862">
                  <c:v>11</c:v>
                </c:pt>
                <c:pt idx="5863">
                  <c:v>11</c:v>
                </c:pt>
                <c:pt idx="5864">
                  <c:v>11</c:v>
                </c:pt>
                <c:pt idx="5865">
                  <c:v>11</c:v>
                </c:pt>
                <c:pt idx="5866">
                  <c:v>11</c:v>
                </c:pt>
                <c:pt idx="5867">
                  <c:v>11</c:v>
                </c:pt>
                <c:pt idx="5868">
                  <c:v>11</c:v>
                </c:pt>
                <c:pt idx="5869">
                  <c:v>11</c:v>
                </c:pt>
                <c:pt idx="5870">
                  <c:v>11</c:v>
                </c:pt>
                <c:pt idx="5871">
                  <c:v>11</c:v>
                </c:pt>
                <c:pt idx="5872">
                  <c:v>11</c:v>
                </c:pt>
                <c:pt idx="5873">
                  <c:v>11</c:v>
                </c:pt>
                <c:pt idx="5874">
                  <c:v>11</c:v>
                </c:pt>
                <c:pt idx="5875">
                  <c:v>11</c:v>
                </c:pt>
                <c:pt idx="5876">
                  <c:v>11</c:v>
                </c:pt>
                <c:pt idx="5877">
                  <c:v>11</c:v>
                </c:pt>
                <c:pt idx="5878">
                  <c:v>11</c:v>
                </c:pt>
                <c:pt idx="5879">
                  <c:v>11</c:v>
                </c:pt>
                <c:pt idx="5880">
                  <c:v>11</c:v>
                </c:pt>
                <c:pt idx="5881">
                  <c:v>11</c:v>
                </c:pt>
                <c:pt idx="5882">
                  <c:v>11</c:v>
                </c:pt>
                <c:pt idx="5883">
                  <c:v>11</c:v>
                </c:pt>
                <c:pt idx="5884">
                  <c:v>11</c:v>
                </c:pt>
                <c:pt idx="5885">
                  <c:v>11</c:v>
                </c:pt>
                <c:pt idx="5886">
                  <c:v>11</c:v>
                </c:pt>
                <c:pt idx="5887">
                  <c:v>11</c:v>
                </c:pt>
                <c:pt idx="5888">
                  <c:v>11</c:v>
                </c:pt>
                <c:pt idx="5889">
                  <c:v>11</c:v>
                </c:pt>
                <c:pt idx="5890">
                  <c:v>11</c:v>
                </c:pt>
                <c:pt idx="5891">
                  <c:v>11</c:v>
                </c:pt>
                <c:pt idx="5892">
                  <c:v>11</c:v>
                </c:pt>
                <c:pt idx="5893">
                  <c:v>11</c:v>
                </c:pt>
                <c:pt idx="5894">
                  <c:v>11</c:v>
                </c:pt>
                <c:pt idx="5895">
                  <c:v>11</c:v>
                </c:pt>
                <c:pt idx="5896">
                  <c:v>11</c:v>
                </c:pt>
                <c:pt idx="5897">
                  <c:v>11</c:v>
                </c:pt>
                <c:pt idx="5898">
                  <c:v>11</c:v>
                </c:pt>
                <c:pt idx="5899">
                  <c:v>11</c:v>
                </c:pt>
                <c:pt idx="5900">
                  <c:v>11</c:v>
                </c:pt>
                <c:pt idx="5901">
                  <c:v>11</c:v>
                </c:pt>
                <c:pt idx="5902">
                  <c:v>11</c:v>
                </c:pt>
                <c:pt idx="5903">
                  <c:v>11</c:v>
                </c:pt>
                <c:pt idx="5904">
                  <c:v>11</c:v>
                </c:pt>
                <c:pt idx="5905">
                  <c:v>11</c:v>
                </c:pt>
                <c:pt idx="5906">
                  <c:v>11</c:v>
                </c:pt>
                <c:pt idx="5907">
                  <c:v>11</c:v>
                </c:pt>
                <c:pt idx="5908">
                  <c:v>11</c:v>
                </c:pt>
                <c:pt idx="5909">
                  <c:v>11</c:v>
                </c:pt>
                <c:pt idx="5910">
                  <c:v>11</c:v>
                </c:pt>
                <c:pt idx="5911">
                  <c:v>11</c:v>
                </c:pt>
                <c:pt idx="5912">
                  <c:v>11</c:v>
                </c:pt>
                <c:pt idx="5913">
                  <c:v>10</c:v>
                </c:pt>
                <c:pt idx="5914">
                  <c:v>10</c:v>
                </c:pt>
                <c:pt idx="5915">
                  <c:v>10</c:v>
                </c:pt>
                <c:pt idx="5916">
                  <c:v>10</c:v>
                </c:pt>
                <c:pt idx="5917">
                  <c:v>10</c:v>
                </c:pt>
                <c:pt idx="5918">
                  <c:v>10</c:v>
                </c:pt>
                <c:pt idx="5919">
                  <c:v>10</c:v>
                </c:pt>
                <c:pt idx="5920">
                  <c:v>10</c:v>
                </c:pt>
                <c:pt idx="5921">
                  <c:v>10</c:v>
                </c:pt>
                <c:pt idx="5922">
                  <c:v>10</c:v>
                </c:pt>
                <c:pt idx="5923">
                  <c:v>10</c:v>
                </c:pt>
                <c:pt idx="5924">
                  <c:v>10</c:v>
                </c:pt>
                <c:pt idx="5925">
                  <c:v>10</c:v>
                </c:pt>
                <c:pt idx="5926">
                  <c:v>10</c:v>
                </c:pt>
                <c:pt idx="5927">
                  <c:v>10</c:v>
                </c:pt>
                <c:pt idx="5928">
                  <c:v>10</c:v>
                </c:pt>
                <c:pt idx="5929">
                  <c:v>10</c:v>
                </c:pt>
                <c:pt idx="5930">
                  <c:v>10</c:v>
                </c:pt>
                <c:pt idx="5931">
                  <c:v>10</c:v>
                </c:pt>
                <c:pt idx="5932">
                  <c:v>10</c:v>
                </c:pt>
                <c:pt idx="5933">
                  <c:v>10</c:v>
                </c:pt>
                <c:pt idx="5934">
                  <c:v>10</c:v>
                </c:pt>
                <c:pt idx="5935">
                  <c:v>10</c:v>
                </c:pt>
                <c:pt idx="5936">
                  <c:v>10</c:v>
                </c:pt>
                <c:pt idx="5937">
                  <c:v>10</c:v>
                </c:pt>
                <c:pt idx="5938">
                  <c:v>10</c:v>
                </c:pt>
                <c:pt idx="5939">
                  <c:v>10</c:v>
                </c:pt>
                <c:pt idx="5940">
                  <c:v>10</c:v>
                </c:pt>
                <c:pt idx="5941">
                  <c:v>10</c:v>
                </c:pt>
                <c:pt idx="5942">
                  <c:v>10</c:v>
                </c:pt>
                <c:pt idx="5943">
                  <c:v>10</c:v>
                </c:pt>
                <c:pt idx="5944">
                  <c:v>10</c:v>
                </c:pt>
                <c:pt idx="5945">
                  <c:v>10</c:v>
                </c:pt>
                <c:pt idx="5946">
                  <c:v>10</c:v>
                </c:pt>
                <c:pt idx="5947">
                  <c:v>10</c:v>
                </c:pt>
                <c:pt idx="5948">
                  <c:v>10</c:v>
                </c:pt>
                <c:pt idx="5949">
                  <c:v>10</c:v>
                </c:pt>
                <c:pt idx="5950">
                  <c:v>10</c:v>
                </c:pt>
                <c:pt idx="5951">
                  <c:v>10</c:v>
                </c:pt>
                <c:pt idx="5952">
                  <c:v>10</c:v>
                </c:pt>
                <c:pt idx="5953">
                  <c:v>10</c:v>
                </c:pt>
                <c:pt idx="5954">
                  <c:v>10</c:v>
                </c:pt>
                <c:pt idx="5955">
                  <c:v>10</c:v>
                </c:pt>
                <c:pt idx="5956">
                  <c:v>10</c:v>
                </c:pt>
                <c:pt idx="5957">
                  <c:v>10</c:v>
                </c:pt>
                <c:pt idx="5958">
                  <c:v>10</c:v>
                </c:pt>
                <c:pt idx="5959">
                  <c:v>10</c:v>
                </c:pt>
                <c:pt idx="5960">
                  <c:v>10</c:v>
                </c:pt>
                <c:pt idx="5961">
                  <c:v>10</c:v>
                </c:pt>
                <c:pt idx="5962">
                  <c:v>10</c:v>
                </c:pt>
                <c:pt idx="5963">
                  <c:v>10</c:v>
                </c:pt>
                <c:pt idx="5964">
                  <c:v>10</c:v>
                </c:pt>
                <c:pt idx="5965">
                  <c:v>10</c:v>
                </c:pt>
                <c:pt idx="5966">
                  <c:v>10</c:v>
                </c:pt>
                <c:pt idx="5967">
                  <c:v>10</c:v>
                </c:pt>
                <c:pt idx="5968">
                  <c:v>10</c:v>
                </c:pt>
                <c:pt idx="5969">
                  <c:v>10</c:v>
                </c:pt>
                <c:pt idx="5970">
                  <c:v>10</c:v>
                </c:pt>
                <c:pt idx="5971">
                  <c:v>10</c:v>
                </c:pt>
                <c:pt idx="5972">
                  <c:v>10</c:v>
                </c:pt>
                <c:pt idx="5973">
                  <c:v>10</c:v>
                </c:pt>
                <c:pt idx="5974">
                  <c:v>10</c:v>
                </c:pt>
                <c:pt idx="5975">
                  <c:v>10</c:v>
                </c:pt>
                <c:pt idx="5976">
                  <c:v>10</c:v>
                </c:pt>
                <c:pt idx="5977">
                  <c:v>10</c:v>
                </c:pt>
                <c:pt idx="5978">
                  <c:v>10</c:v>
                </c:pt>
                <c:pt idx="5979">
                  <c:v>10</c:v>
                </c:pt>
                <c:pt idx="5980">
                  <c:v>10</c:v>
                </c:pt>
                <c:pt idx="5981">
                  <c:v>10</c:v>
                </c:pt>
                <c:pt idx="5982">
                  <c:v>10</c:v>
                </c:pt>
                <c:pt idx="5983">
                  <c:v>10</c:v>
                </c:pt>
                <c:pt idx="5984">
                  <c:v>10</c:v>
                </c:pt>
                <c:pt idx="5985">
                  <c:v>10</c:v>
                </c:pt>
                <c:pt idx="5986">
                  <c:v>10</c:v>
                </c:pt>
                <c:pt idx="5987">
                  <c:v>10</c:v>
                </c:pt>
                <c:pt idx="5988">
                  <c:v>10</c:v>
                </c:pt>
                <c:pt idx="5989">
                  <c:v>10</c:v>
                </c:pt>
                <c:pt idx="5990">
                  <c:v>10</c:v>
                </c:pt>
                <c:pt idx="5991">
                  <c:v>10</c:v>
                </c:pt>
                <c:pt idx="5992">
                  <c:v>10</c:v>
                </c:pt>
                <c:pt idx="5993">
                  <c:v>10</c:v>
                </c:pt>
                <c:pt idx="5994">
                  <c:v>10</c:v>
                </c:pt>
                <c:pt idx="5995">
                  <c:v>10</c:v>
                </c:pt>
                <c:pt idx="5996">
                  <c:v>10</c:v>
                </c:pt>
                <c:pt idx="5997">
                  <c:v>10</c:v>
                </c:pt>
                <c:pt idx="5998">
                  <c:v>1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98774400"/>
        <c:axId val="98784384"/>
      </c:barChart>
      <c:catAx>
        <c:axId val="98774400"/>
        <c:scaling>
          <c:orientation val="minMax"/>
        </c:scaling>
        <c:delete val="0"/>
        <c:axPos val="b"/>
        <c:majorTickMark val="none"/>
        <c:minorTickMark val="none"/>
        <c:tickLblPos val="nextTo"/>
        <c:crossAx val="98784384"/>
        <c:crosses val="autoZero"/>
        <c:auto val="1"/>
        <c:lblAlgn val="ctr"/>
        <c:lblOffset val="100"/>
        <c:tickLblSkip val="1000"/>
        <c:noMultiLvlLbl val="0"/>
      </c:catAx>
      <c:valAx>
        <c:axId val="98784384"/>
        <c:scaling>
          <c:orientation val="minMax"/>
          <c:max val="2500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98774400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670161854768154"/>
          <c:y val="6.065981335666374E-2"/>
          <c:w val="0.70995691163604546"/>
          <c:h val="0.79523549139690874"/>
        </c:manualLayout>
      </c:layout>
      <c:barChart>
        <c:barDir val="col"/>
        <c:grouping val="clustered"/>
        <c:varyColors val="0"/>
        <c:ser>
          <c:idx val="0"/>
          <c:order val="0"/>
          <c:invertIfNegative val="0"/>
          <c:val>
            <c:numRef>
              <c:f>Sheet1!$C$2:$C$5000</c:f>
              <c:numCache>
                <c:formatCode>General</c:formatCode>
                <c:ptCount val="4999"/>
                <c:pt idx="0">
                  <c:v>21712</c:v>
                </c:pt>
                <c:pt idx="1">
                  <c:v>18074</c:v>
                </c:pt>
                <c:pt idx="2">
                  <c:v>14808</c:v>
                </c:pt>
                <c:pt idx="3">
                  <c:v>13776</c:v>
                </c:pt>
                <c:pt idx="4">
                  <c:v>13330</c:v>
                </c:pt>
                <c:pt idx="5">
                  <c:v>12943</c:v>
                </c:pt>
                <c:pt idx="6">
                  <c:v>12844</c:v>
                </c:pt>
                <c:pt idx="7">
                  <c:v>12393</c:v>
                </c:pt>
                <c:pt idx="8">
                  <c:v>12279</c:v>
                </c:pt>
                <c:pt idx="9">
                  <c:v>12217</c:v>
                </c:pt>
                <c:pt idx="10">
                  <c:v>11586</c:v>
                </c:pt>
                <c:pt idx="11">
                  <c:v>10979</c:v>
                </c:pt>
                <c:pt idx="12">
                  <c:v>10764</c:v>
                </c:pt>
                <c:pt idx="13">
                  <c:v>10679</c:v>
                </c:pt>
                <c:pt idx="14">
                  <c:v>10379</c:v>
                </c:pt>
                <c:pt idx="15">
                  <c:v>10246</c:v>
                </c:pt>
                <c:pt idx="16">
                  <c:v>9531</c:v>
                </c:pt>
                <c:pt idx="17">
                  <c:v>8343</c:v>
                </c:pt>
                <c:pt idx="18">
                  <c:v>8040</c:v>
                </c:pt>
                <c:pt idx="19">
                  <c:v>7534</c:v>
                </c:pt>
                <c:pt idx="20">
                  <c:v>7485</c:v>
                </c:pt>
                <c:pt idx="21">
                  <c:v>7475</c:v>
                </c:pt>
                <c:pt idx="22">
                  <c:v>7364</c:v>
                </c:pt>
                <c:pt idx="23">
                  <c:v>7296</c:v>
                </c:pt>
                <c:pt idx="24">
                  <c:v>7285</c:v>
                </c:pt>
                <c:pt idx="25">
                  <c:v>7116</c:v>
                </c:pt>
                <c:pt idx="26">
                  <c:v>6685</c:v>
                </c:pt>
                <c:pt idx="27">
                  <c:v>6653</c:v>
                </c:pt>
                <c:pt idx="28">
                  <c:v>6566</c:v>
                </c:pt>
                <c:pt idx="29">
                  <c:v>6556</c:v>
                </c:pt>
                <c:pt idx="30">
                  <c:v>6198</c:v>
                </c:pt>
                <c:pt idx="31">
                  <c:v>6154</c:v>
                </c:pt>
                <c:pt idx="32">
                  <c:v>5807</c:v>
                </c:pt>
                <c:pt idx="33">
                  <c:v>5334</c:v>
                </c:pt>
                <c:pt idx="34">
                  <c:v>5293</c:v>
                </c:pt>
                <c:pt idx="35">
                  <c:v>5289</c:v>
                </c:pt>
                <c:pt idx="36">
                  <c:v>4853</c:v>
                </c:pt>
                <c:pt idx="37">
                  <c:v>4783</c:v>
                </c:pt>
                <c:pt idx="38">
                  <c:v>4770</c:v>
                </c:pt>
                <c:pt idx="39">
                  <c:v>4745</c:v>
                </c:pt>
                <c:pt idx="40">
                  <c:v>4588</c:v>
                </c:pt>
                <c:pt idx="41">
                  <c:v>4390</c:v>
                </c:pt>
                <c:pt idx="42">
                  <c:v>4346</c:v>
                </c:pt>
                <c:pt idx="43">
                  <c:v>4134</c:v>
                </c:pt>
                <c:pt idx="44">
                  <c:v>4016</c:v>
                </c:pt>
                <c:pt idx="45">
                  <c:v>4002</c:v>
                </c:pt>
                <c:pt idx="46">
                  <c:v>3938</c:v>
                </c:pt>
                <c:pt idx="47">
                  <c:v>3825</c:v>
                </c:pt>
                <c:pt idx="48">
                  <c:v>3632</c:v>
                </c:pt>
                <c:pt idx="49">
                  <c:v>3575</c:v>
                </c:pt>
                <c:pt idx="50">
                  <c:v>3514</c:v>
                </c:pt>
                <c:pt idx="51">
                  <c:v>3474</c:v>
                </c:pt>
                <c:pt idx="52">
                  <c:v>3471</c:v>
                </c:pt>
                <c:pt idx="53">
                  <c:v>3416</c:v>
                </c:pt>
                <c:pt idx="54">
                  <c:v>3403</c:v>
                </c:pt>
                <c:pt idx="55">
                  <c:v>3368</c:v>
                </c:pt>
                <c:pt idx="56">
                  <c:v>3279</c:v>
                </c:pt>
                <c:pt idx="57">
                  <c:v>3269</c:v>
                </c:pt>
                <c:pt idx="58">
                  <c:v>3217</c:v>
                </c:pt>
                <c:pt idx="59">
                  <c:v>3195</c:v>
                </c:pt>
                <c:pt idx="60">
                  <c:v>3146</c:v>
                </c:pt>
                <c:pt idx="61">
                  <c:v>3116</c:v>
                </c:pt>
                <c:pt idx="62">
                  <c:v>3034</c:v>
                </c:pt>
                <c:pt idx="63">
                  <c:v>2975</c:v>
                </c:pt>
                <c:pt idx="64">
                  <c:v>2891</c:v>
                </c:pt>
                <c:pt idx="65">
                  <c:v>2852</c:v>
                </c:pt>
                <c:pt idx="66">
                  <c:v>2770</c:v>
                </c:pt>
                <c:pt idx="67">
                  <c:v>2734</c:v>
                </c:pt>
                <c:pt idx="68">
                  <c:v>2729</c:v>
                </c:pt>
                <c:pt idx="69">
                  <c:v>2687</c:v>
                </c:pt>
                <c:pt idx="70">
                  <c:v>2667</c:v>
                </c:pt>
                <c:pt idx="71">
                  <c:v>2586</c:v>
                </c:pt>
                <c:pt idx="72">
                  <c:v>2547</c:v>
                </c:pt>
                <c:pt idx="73">
                  <c:v>2476</c:v>
                </c:pt>
                <c:pt idx="74">
                  <c:v>2463</c:v>
                </c:pt>
                <c:pt idx="75">
                  <c:v>2450</c:v>
                </c:pt>
                <c:pt idx="76">
                  <c:v>2436</c:v>
                </c:pt>
                <c:pt idx="77">
                  <c:v>2421</c:v>
                </c:pt>
                <c:pt idx="78">
                  <c:v>2371</c:v>
                </c:pt>
                <c:pt idx="79">
                  <c:v>2354</c:v>
                </c:pt>
                <c:pt idx="80">
                  <c:v>2348</c:v>
                </c:pt>
                <c:pt idx="81">
                  <c:v>2260</c:v>
                </c:pt>
                <c:pt idx="82">
                  <c:v>2257</c:v>
                </c:pt>
                <c:pt idx="83">
                  <c:v>2241</c:v>
                </c:pt>
                <c:pt idx="84">
                  <c:v>2235</c:v>
                </c:pt>
                <c:pt idx="85">
                  <c:v>2208</c:v>
                </c:pt>
                <c:pt idx="86">
                  <c:v>2152</c:v>
                </c:pt>
                <c:pt idx="87">
                  <c:v>2095</c:v>
                </c:pt>
                <c:pt idx="88">
                  <c:v>2074</c:v>
                </c:pt>
                <c:pt idx="89">
                  <c:v>2073</c:v>
                </c:pt>
                <c:pt idx="90">
                  <c:v>2064</c:v>
                </c:pt>
                <c:pt idx="91">
                  <c:v>2053</c:v>
                </c:pt>
                <c:pt idx="92">
                  <c:v>2052</c:v>
                </c:pt>
                <c:pt idx="93">
                  <c:v>2040</c:v>
                </c:pt>
                <c:pt idx="94">
                  <c:v>2030</c:v>
                </c:pt>
                <c:pt idx="95">
                  <c:v>2024</c:v>
                </c:pt>
                <c:pt idx="96">
                  <c:v>2023</c:v>
                </c:pt>
                <c:pt idx="97">
                  <c:v>2012</c:v>
                </c:pt>
                <c:pt idx="98">
                  <c:v>2003</c:v>
                </c:pt>
                <c:pt idx="99">
                  <c:v>1998</c:v>
                </c:pt>
                <c:pt idx="100">
                  <c:v>1985</c:v>
                </c:pt>
                <c:pt idx="101">
                  <c:v>1977</c:v>
                </c:pt>
                <c:pt idx="102">
                  <c:v>1944</c:v>
                </c:pt>
                <c:pt idx="103">
                  <c:v>1927</c:v>
                </c:pt>
                <c:pt idx="104">
                  <c:v>1918</c:v>
                </c:pt>
                <c:pt idx="105">
                  <c:v>1915</c:v>
                </c:pt>
                <c:pt idx="106">
                  <c:v>1898</c:v>
                </c:pt>
                <c:pt idx="107">
                  <c:v>1880</c:v>
                </c:pt>
                <c:pt idx="108">
                  <c:v>1805</c:v>
                </c:pt>
                <c:pt idx="109">
                  <c:v>1801</c:v>
                </c:pt>
                <c:pt idx="110">
                  <c:v>1745</c:v>
                </c:pt>
                <c:pt idx="111">
                  <c:v>1743</c:v>
                </c:pt>
                <c:pt idx="112">
                  <c:v>1697</c:v>
                </c:pt>
                <c:pt idx="113">
                  <c:v>1681</c:v>
                </c:pt>
                <c:pt idx="114">
                  <c:v>1674</c:v>
                </c:pt>
                <c:pt idx="115">
                  <c:v>1665</c:v>
                </c:pt>
                <c:pt idx="116">
                  <c:v>1655</c:v>
                </c:pt>
                <c:pt idx="117">
                  <c:v>1638</c:v>
                </c:pt>
                <c:pt idx="118">
                  <c:v>1633</c:v>
                </c:pt>
                <c:pt idx="119">
                  <c:v>1621</c:v>
                </c:pt>
                <c:pt idx="120">
                  <c:v>1609</c:v>
                </c:pt>
                <c:pt idx="121">
                  <c:v>1592</c:v>
                </c:pt>
                <c:pt idx="122">
                  <c:v>1590</c:v>
                </c:pt>
                <c:pt idx="123">
                  <c:v>1588</c:v>
                </c:pt>
                <c:pt idx="124">
                  <c:v>1568</c:v>
                </c:pt>
                <c:pt idx="125">
                  <c:v>1554</c:v>
                </c:pt>
                <c:pt idx="126">
                  <c:v>1551</c:v>
                </c:pt>
                <c:pt idx="127">
                  <c:v>1532</c:v>
                </c:pt>
                <c:pt idx="128">
                  <c:v>1514</c:v>
                </c:pt>
                <c:pt idx="129">
                  <c:v>1511</c:v>
                </c:pt>
                <c:pt idx="130">
                  <c:v>1505</c:v>
                </c:pt>
                <c:pt idx="131">
                  <c:v>1505</c:v>
                </c:pt>
                <c:pt idx="132">
                  <c:v>1499</c:v>
                </c:pt>
                <c:pt idx="133">
                  <c:v>1497</c:v>
                </c:pt>
                <c:pt idx="134">
                  <c:v>1465</c:v>
                </c:pt>
                <c:pt idx="135">
                  <c:v>1456</c:v>
                </c:pt>
                <c:pt idx="136">
                  <c:v>1456</c:v>
                </c:pt>
                <c:pt idx="137">
                  <c:v>1449</c:v>
                </c:pt>
                <c:pt idx="138">
                  <c:v>1447</c:v>
                </c:pt>
                <c:pt idx="139">
                  <c:v>1430</c:v>
                </c:pt>
                <c:pt idx="140">
                  <c:v>1412</c:v>
                </c:pt>
                <c:pt idx="141">
                  <c:v>1405</c:v>
                </c:pt>
                <c:pt idx="142">
                  <c:v>1398</c:v>
                </c:pt>
                <c:pt idx="143">
                  <c:v>1376</c:v>
                </c:pt>
                <c:pt idx="144">
                  <c:v>1368</c:v>
                </c:pt>
                <c:pt idx="145">
                  <c:v>1357</c:v>
                </c:pt>
                <c:pt idx="146">
                  <c:v>1352</c:v>
                </c:pt>
                <c:pt idx="147">
                  <c:v>1346</c:v>
                </c:pt>
                <c:pt idx="148">
                  <c:v>1340</c:v>
                </c:pt>
                <c:pt idx="149">
                  <c:v>1315</c:v>
                </c:pt>
                <c:pt idx="150">
                  <c:v>1308</c:v>
                </c:pt>
                <c:pt idx="151">
                  <c:v>1305</c:v>
                </c:pt>
                <c:pt idx="152">
                  <c:v>1297</c:v>
                </c:pt>
                <c:pt idx="153">
                  <c:v>1296</c:v>
                </c:pt>
                <c:pt idx="154">
                  <c:v>1289</c:v>
                </c:pt>
                <c:pt idx="155">
                  <c:v>1288</c:v>
                </c:pt>
                <c:pt idx="156">
                  <c:v>1282</c:v>
                </c:pt>
                <c:pt idx="157">
                  <c:v>1281</c:v>
                </c:pt>
                <c:pt idx="158">
                  <c:v>1280</c:v>
                </c:pt>
                <c:pt idx="159">
                  <c:v>1270</c:v>
                </c:pt>
                <c:pt idx="160">
                  <c:v>1265</c:v>
                </c:pt>
                <c:pt idx="161">
                  <c:v>1263</c:v>
                </c:pt>
                <c:pt idx="162">
                  <c:v>1245</c:v>
                </c:pt>
                <c:pt idx="163">
                  <c:v>1215</c:v>
                </c:pt>
                <c:pt idx="164">
                  <c:v>1208</c:v>
                </c:pt>
                <c:pt idx="165">
                  <c:v>1163</c:v>
                </c:pt>
                <c:pt idx="166">
                  <c:v>1160</c:v>
                </c:pt>
                <c:pt idx="167">
                  <c:v>1137</c:v>
                </c:pt>
                <c:pt idx="168">
                  <c:v>1130</c:v>
                </c:pt>
                <c:pt idx="169">
                  <c:v>1128</c:v>
                </c:pt>
                <c:pt idx="170">
                  <c:v>1127</c:v>
                </c:pt>
                <c:pt idx="171">
                  <c:v>1107</c:v>
                </c:pt>
                <c:pt idx="172">
                  <c:v>1101</c:v>
                </c:pt>
                <c:pt idx="173">
                  <c:v>1098</c:v>
                </c:pt>
                <c:pt idx="174">
                  <c:v>1096</c:v>
                </c:pt>
                <c:pt idx="175">
                  <c:v>1093</c:v>
                </c:pt>
                <c:pt idx="176">
                  <c:v>1084</c:v>
                </c:pt>
                <c:pt idx="177">
                  <c:v>1082</c:v>
                </c:pt>
                <c:pt idx="178">
                  <c:v>1073</c:v>
                </c:pt>
                <c:pt idx="179">
                  <c:v>1069</c:v>
                </c:pt>
                <c:pt idx="180">
                  <c:v>1067</c:v>
                </c:pt>
                <c:pt idx="181">
                  <c:v>1061</c:v>
                </c:pt>
                <c:pt idx="182">
                  <c:v>1059</c:v>
                </c:pt>
                <c:pt idx="183">
                  <c:v>1056</c:v>
                </c:pt>
                <c:pt idx="184">
                  <c:v>1042</c:v>
                </c:pt>
                <c:pt idx="185">
                  <c:v>1041</c:v>
                </c:pt>
                <c:pt idx="186">
                  <c:v>1039</c:v>
                </c:pt>
                <c:pt idx="187">
                  <c:v>1026</c:v>
                </c:pt>
                <c:pt idx="188">
                  <c:v>1009</c:v>
                </c:pt>
                <c:pt idx="189">
                  <c:v>1009</c:v>
                </c:pt>
                <c:pt idx="190">
                  <c:v>1004</c:v>
                </c:pt>
                <c:pt idx="191">
                  <c:v>1004</c:v>
                </c:pt>
                <c:pt idx="192">
                  <c:v>1001</c:v>
                </c:pt>
                <c:pt idx="193">
                  <c:v>994</c:v>
                </c:pt>
                <c:pt idx="194">
                  <c:v>993</c:v>
                </c:pt>
                <c:pt idx="195">
                  <c:v>993</c:v>
                </c:pt>
                <c:pt idx="196">
                  <c:v>984</c:v>
                </c:pt>
                <c:pt idx="197">
                  <c:v>969</c:v>
                </c:pt>
                <c:pt idx="198">
                  <c:v>967</c:v>
                </c:pt>
                <c:pt idx="199">
                  <c:v>963</c:v>
                </c:pt>
                <c:pt idx="200">
                  <c:v>959</c:v>
                </c:pt>
                <c:pt idx="201">
                  <c:v>956</c:v>
                </c:pt>
                <c:pt idx="202">
                  <c:v>947</c:v>
                </c:pt>
                <c:pt idx="203">
                  <c:v>945</c:v>
                </c:pt>
                <c:pt idx="204">
                  <c:v>943</c:v>
                </c:pt>
                <c:pt idx="205">
                  <c:v>927</c:v>
                </c:pt>
                <c:pt idx="206">
                  <c:v>925</c:v>
                </c:pt>
                <c:pt idx="207">
                  <c:v>921</c:v>
                </c:pt>
                <c:pt idx="208">
                  <c:v>919</c:v>
                </c:pt>
                <c:pt idx="209">
                  <c:v>918</c:v>
                </c:pt>
                <c:pt idx="210">
                  <c:v>908</c:v>
                </c:pt>
                <c:pt idx="211">
                  <c:v>907</c:v>
                </c:pt>
                <c:pt idx="212">
                  <c:v>906</c:v>
                </c:pt>
                <c:pt idx="213">
                  <c:v>897</c:v>
                </c:pt>
                <c:pt idx="214">
                  <c:v>893</c:v>
                </c:pt>
                <c:pt idx="215">
                  <c:v>889</c:v>
                </c:pt>
                <c:pt idx="216">
                  <c:v>882</c:v>
                </c:pt>
                <c:pt idx="217">
                  <c:v>876</c:v>
                </c:pt>
                <c:pt idx="218">
                  <c:v>872</c:v>
                </c:pt>
                <c:pt idx="219">
                  <c:v>871</c:v>
                </c:pt>
                <c:pt idx="220">
                  <c:v>869</c:v>
                </c:pt>
                <c:pt idx="221">
                  <c:v>859</c:v>
                </c:pt>
                <c:pt idx="222">
                  <c:v>858</c:v>
                </c:pt>
                <c:pt idx="223">
                  <c:v>857</c:v>
                </c:pt>
                <c:pt idx="224">
                  <c:v>856</c:v>
                </c:pt>
                <c:pt idx="225">
                  <c:v>856</c:v>
                </c:pt>
                <c:pt idx="226">
                  <c:v>851</c:v>
                </c:pt>
                <c:pt idx="227">
                  <c:v>843</c:v>
                </c:pt>
                <c:pt idx="228">
                  <c:v>842</c:v>
                </c:pt>
                <c:pt idx="229">
                  <c:v>840</c:v>
                </c:pt>
                <c:pt idx="230">
                  <c:v>840</c:v>
                </c:pt>
                <c:pt idx="231">
                  <c:v>839</c:v>
                </c:pt>
                <c:pt idx="232">
                  <c:v>838</c:v>
                </c:pt>
                <c:pt idx="233">
                  <c:v>835</c:v>
                </c:pt>
                <c:pt idx="234">
                  <c:v>834</c:v>
                </c:pt>
                <c:pt idx="235">
                  <c:v>832</c:v>
                </c:pt>
                <c:pt idx="236">
                  <c:v>819</c:v>
                </c:pt>
                <c:pt idx="237">
                  <c:v>817</c:v>
                </c:pt>
                <c:pt idx="238">
                  <c:v>799</c:v>
                </c:pt>
                <c:pt idx="239">
                  <c:v>798</c:v>
                </c:pt>
                <c:pt idx="240">
                  <c:v>788</c:v>
                </c:pt>
                <c:pt idx="241">
                  <c:v>780</c:v>
                </c:pt>
                <c:pt idx="242">
                  <c:v>772</c:v>
                </c:pt>
                <c:pt idx="243">
                  <c:v>771</c:v>
                </c:pt>
                <c:pt idx="244">
                  <c:v>766</c:v>
                </c:pt>
                <c:pt idx="245">
                  <c:v>766</c:v>
                </c:pt>
                <c:pt idx="246">
                  <c:v>765</c:v>
                </c:pt>
                <c:pt idx="247">
                  <c:v>763</c:v>
                </c:pt>
                <c:pt idx="248">
                  <c:v>758</c:v>
                </c:pt>
                <c:pt idx="249">
                  <c:v>754</c:v>
                </c:pt>
                <c:pt idx="250">
                  <c:v>746</c:v>
                </c:pt>
                <c:pt idx="251">
                  <c:v>741</c:v>
                </c:pt>
                <c:pt idx="252">
                  <c:v>740</c:v>
                </c:pt>
                <c:pt idx="253">
                  <c:v>739</c:v>
                </c:pt>
                <c:pt idx="254">
                  <c:v>738</c:v>
                </c:pt>
                <c:pt idx="255">
                  <c:v>738</c:v>
                </c:pt>
                <c:pt idx="256">
                  <c:v>737</c:v>
                </c:pt>
                <c:pt idx="257">
                  <c:v>735</c:v>
                </c:pt>
                <c:pt idx="258">
                  <c:v>735</c:v>
                </c:pt>
                <c:pt idx="259">
                  <c:v>731</c:v>
                </c:pt>
                <c:pt idx="260">
                  <c:v>728</c:v>
                </c:pt>
                <c:pt idx="261">
                  <c:v>726</c:v>
                </c:pt>
                <c:pt idx="262">
                  <c:v>720</c:v>
                </c:pt>
                <c:pt idx="263">
                  <c:v>720</c:v>
                </c:pt>
                <c:pt idx="264">
                  <c:v>719</c:v>
                </c:pt>
                <c:pt idx="265">
                  <c:v>716</c:v>
                </c:pt>
                <c:pt idx="266">
                  <c:v>715</c:v>
                </c:pt>
                <c:pt idx="267">
                  <c:v>704</c:v>
                </c:pt>
                <c:pt idx="268">
                  <c:v>703</c:v>
                </c:pt>
                <c:pt idx="269">
                  <c:v>702</c:v>
                </c:pt>
                <c:pt idx="270">
                  <c:v>699</c:v>
                </c:pt>
                <c:pt idx="271">
                  <c:v>699</c:v>
                </c:pt>
                <c:pt idx="272">
                  <c:v>696</c:v>
                </c:pt>
                <c:pt idx="273">
                  <c:v>693</c:v>
                </c:pt>
                <c:pt idx="274">
                  <c:v>689</c:v>
                </c:pt>
                <c:pt idx="275">
                  <c:v>686</c:v>
                </c:pt>
                <c:pt idx="276">
                  <c:v>677</c:v>
                </c:pt>
                <c:pt idx="277">
                  <c:v>676</c:v>
                </c:pt>
                <c:pt idx="278">
                  <c:v>668</c:v>
                </c:pt>
                <c:pt idx="279">
                  <c:v>666</c:v>
                </c:pt>
                <c:pt idx="280">
                  <c:v>664</c:v>
                </c:pt>
                <c:pt idx="281">
                  <c:v>660</c:v>
                </c:pt>
                <c:pt idx="282">
                  <c:v>660</c:v>
                </c:pt>
                <c:pt idx="283">
                  <c:v>655</c:v>
                </c:pt>
                <c:pt idx="284">
                  <c:v>655</c:v>
                </c:pt>
                <c:pt idx="285">
                  <c:v>654</c:v>
                </c:pt>
                <c:pt idx="286">
                  <c:v>651</c:v>
                </c:pt>
                <c:pt idx="287">
                  <c:v>651</c:v>
                </c:pt>
                <c:pt idx="288">
                  <c:v>650</c:v>
                </c:pt>
                <c:pt idx="289">
                  <c:v>644</c:v>
                </c:pt>
                <c:pt idx="290">
                  <c:v>643</c:v>
                </c:pt>
                <c:pt idx="291">
                  <c:v>641</c:v>
                </c:pt>
                <c:pt idx="292">
                  <c:v>640</c:v>
                </c:pt>
                <c:pt idx="293">
                  <c:v>639</c:v>
                </c:pt>
                <c:pt idx="294">
                  <c:v>632</c:v>
                </c:pt>
                <c:pt idx="295">
                  <c:v>629</c:v>
                </c:pt>
                <c:pt idx="296">
                  <c:v>627</c:v>
                </c:pt>
                <c:pt idx="297">
                  <c:v>626</c:v>
                </c:pt>
                <c:pt idx="298">
                  <c:v>623</c:v>
                </c:pt>
                <c:pt idx="299">
                  <c:v>623</c:v>
                </c:pt>
                <c:pt idx="300">
                  <c:v>622</c:v>
                </c:pt>
                <c:pt idx="301">
                  <c:v>622</c:v>
                </c:pt>
                <c:pt idx="302">
                  <c:v>619</c:v>
                </c:pt>
                <c:pt idx="303">
                  <c:v>619</c:v>
                </c:pt>
                <c:pt idx="304">
                  <c:v>617</c:v>
                </c:pt>
                <c:pt idx="305">
                  <c:v>616</c:v>
                </c:pt>
                <c:pt idx="306">
                  <c:v>616</c:v>
                </c:pt>
                <c:pt idx="307">
                  <c:v>612</c:v>
                </c:pt>
                <c:pt idx="308">
                  <c:v>611</c:v>
                </c:pt>
                <c:pt idx="309">
                  <c:v>608</c:v>
                </c:pt>
                <c:pt idx="310">
                  <c:v>606</c:v>
                </c:pt>
                <c:pt idx="311">
                  <c:v>604</c:v>
                </c:pt>
                <c:pt idx="312">
                  <c:v>603</c:v>
                </c:pt>
                <c:pt idx="313">
                  <c:v>602</c:v>
                </c:pt>
                <c:pt idx="314">
                  <c:v>600</c:v>
                </c:pt>
                <c:pt idx="315">
                  <c:v>599</c:v>
                </c:pt>
                <c:pt idx="316">
                  <c:v>595</c:v>
                </c:pt>
                <c:pt idx="317">
                  <c:v>594</c:v>
                </c:pt>
                <c:pt idx="318">
                  <c:v>589</c:v>
                </c:pt>
                <c:pt idx="319">
                  <c:v>586</c:v>
                </c:pt>
                <c:pt idx="320">
                  <c:v>586</c:v>
                </c:pt>
                <c:pt idx="321">
                  <c:v>585</c:v>
                </c:pt>
                <c:pt idx="322">
                  <c:v>584</c:v>
                </c:pt>
                <c:pt idx="323">
                  <c:v>579</c:v>
                </c:pt>
                <c:pt idx="324">
                  <c:v>579</c:v>
                </c:pt>
                <c:pt idx="325">
                  <c:v>578</c:v>
                </c:pt>
                <c:pt idx="326">
                  <c:v>578</c:v>
                </c:pt>
                <c:pt idx="327">
                  <c:v>577</c:v>
                </c:pt>
                <c:pt idx="328">
                  <c:v>576</c:v>
                </c:pt>
                <c:pt idx="329">
                  <c:v>576</c:v>
                </c:pt>
                <c:pt idx="330">
                  <c:v>574</c:v>
                </c:pt>
                <c:pt idx="331">
                  <c:v>574</c:v>
                </c:pt>
                <c:pt idx="332">
                  <c:v>570</c:v>
                </c:pt>
                <c:pt idx="333">
                  <c:v>566</c:v>
                </c:pt>
                <c:pt idx="334">
                  <c:v>565</c:v>
                </c:pt>
                <c:pt idx="335">
                  <c:v>564</c:v>
                </c:pt>
                <c:pt idx="336">
                  <c:v>563</c:v>
                </c:pt>
                <c:pt idx="337">
                  <c:v>563</c:v>
                </c:pt>
                <c:pt idx="338">
                  <c:v>562</c:v>
                </c:pt>
                <c:pt idx="339">
                  <c:v>560</c:v>
                </c:pt>
                <c:pt idx="340">
                  <c:v>559</c:v>
                </c:pt>
                <c:pt idx="341">
                  <c:v>557</c:v>
                </c:pt>
                <c:pt idx="342">
                  <c:v>557</c:v>
                </c:pt>
                <c:pt idx="343">
                  <c:v>556</c:v>
                </c:pt>
                <c:pt idx="344">
                  <c:v>555</c:v>
                </c:pt>
                <c:pt idx="345">
                  <c:v>548</c:v>
                </c:pt>
                <c:pt idx="346">
                  <c:v>543</c:v>
                </c:pt>
                <c:pt idx="347">
                  <c:v>542</c:v>
                </c:pt>
                <c:pt idx="348">
                  <c:v>542</c:v>
                </c:pt>
                <c:pt idx="349">
                  <c:v>542</c:v>
                </c:pt>
                <c:pt idx="350">
                  <c:v>540</c:v>
                </c:pt>
                <c:pt idx="351">
                  <c:v>539</c:v>
                </c:pt>
                <c:pt idx="352">
                  <c:v>539</c:v>
                </c:pt>
                <c:pt idx="353">
                  <c:v>539</c:v>
                </c:pt>
                <c:pt idx="354">
                  <c:v>537</c:v>
                </c:pt>
                <c:pt idx="355">
                  <c:v>535</c:v>
                </c:pt>
                <c:pt idx="356">
                  <c:v>534</c:v>
                </c:pt>
                <c:pt idx="357">
                  <c:v>532</c:v>
                </c:pt>
                <c:pt idx="358">
                  <c:v>531</c:v>
                </c:pt>
                <c:pt idx="359">
                  <c:v>528</c:v>
                </c:pt>
                <c:pt idx="360">
                  <c:v>526</c:v>
                </c:pt>
                <c:pt idx="361">
                  <c:v>525</c:v>
                </c:pt>
                <c:pt idx="362">
                  <c:v>524</c:v>
                </c:pt>
                <c:pt idx="363">
                  <c:v>522</c:v>
                </c:pt>
                <c:pt idx="364">
                  <c:v>521</c:v>
                </c:pt>
                <c:pt idx="365">
                  <c:v>521</c:v>
                </c:pt>
                <c:pt idx="366">
                  <c:v>520</c:v>
                </c:pt>
                <c:pt idx="367">
                  <c:v>520</c:v>
                </c:pt>
                <c:pt idx="368">
                  <c:v>519</c:v>
                </c:pt>
                <c:pt idx="369">
                  <c:v>519</c:v>
                </c:pt>
                <c:pt idx="370">
                  <c:v>519</c:v>
                </c:pt>
                <c:pt idx="371">
                  <c:v>518</c:v>
                </c:pt>
                <c:pt idx="372">
                  <c:v>518</c:v>
                </c:pt>
                <c:pt idx="373">
                  <c:v>515</c:v>
                </c:pt>
                <c:pt idx="374">
                  <c:v>515</c:v>
                </c:pt>
                <c:pt idx="375">
                  <c:v>515</c:v>
                </c:pt>
                <c:pt idx="376">
                  <c:v>511</c:v>
                </c:pt>
                <c:pt idx="377">
                  <c:v>509</c:v>
                </c:pt>
                <c:pt idx="378">
                  <c:v>509</c:v>
                </c:pt>
                <c:pt idx="379">
                  <c:v>508</c:v>
                </c:pt>
                <c:pt idx="380">
                  <c:v>507</c:v>
                </c:pt>
                <c:pt idx="381">
                  <c:v>506</c:v>
                </c:pt>
                <c:pt idx="382">
                  <c:v>505</c:v>
                </c:pt>
                <c:pt idx="383">
                  <c:v>499</c:v>
                </c:pt>
                <c:pt idx="384">
                  <c:v>498</c:v>
                </c:pt>
                <c:pt idx="385">
                  <c:v>497</c:v>
                </c:pt>
                <c:pt idx="386">
                  <c:v>497</c:v>
                </c:pt>
                <c:pt idx="387">
                  <c:v>493</c:v>
                </c:pt>
                <c:pt idx="388">
                  <c:v>492</c:v>
                </c:pt>
                <c:pt idx="389">
                  <c:v>492</c:v>
                </c:pt>
                <c:pt idx="390">
                  <c:v>491</c:v>
                </c:pt>
                <c:pt idx="391">
                  <c:v>490</c:v>
                </c:pt>
                <c:pt idx="392">
                  <c:v>487</c:v>
                </c:pt>
                <c:pt idx="393">
                  <c:v>487</c:v>
                </c:pt>
                <c:pt idx="394">
                  <c:v>487</c:v>
                </c:pt>
                <c:pt idx="395">
                  <c:v>483</c:v>
                </c:pt>
                <c:pt idx="396">
                  <c:v>481</c:v>
                </c:pt>
                <c:pt idx="397">
                  <c:v>480</c:v>
                </c:pt>
                <c:pt idx="398">
                  <c:v>480</c:v>
                </c:pt>
                <c:pt idx="399">
                  <c:v>478</c:v>
                </c:pt>
                <c:pt idx="400">
                  <c:v>478</c:v>
                </c:pt>
                <c:pt idx="401">
                  <c:v>478</c:v>
                </c:pt>
                <c:pt idx="402">
                  <c:v>477</c:v>
                </c:pt>
                <c:pt idx="403">
                  <c:v>476</c:v>
                </c:pt>
                <c:pt idx="404">
                  <c:v>476</c:v>
                </c:pt>
                <c:pt idx="405">
                  <c:v>470</c:v>
                </c:pt>
                <c:pt idx="406">
                  <c:v>469</c:v>
                </c:pt>
                <c:pt idx="407">
                  <c:v>468</c:v>
                </c:pt>
                <c:pt idx="408">
                  <c:v>466</c:v>
                </c:pt>
                <c:pt idx="409">
                  <c:v>466</c:v>
                </c:pt>
                <c:pt idx="410">
                  <c:v>465</c:v>
                </c:pt>
                <c:pt idx="411">
                  <c:v>465</c:v>
                </c:pt>
                <c:pt idx="412">
                  <c:v>464</c:v>
                </c:pt>
                <c:pt idx="413">
                  <c:v>460</c:v>
                </c:pt>
                <c:pt idx="414">
                  <c:v>460</c:v>
                </c:pt>
                <c:pt idx="415">
                  <c:v>460</c:v>
                </c:pt>
                <c:pt idx="416">
                  <c:v>459</c:v>
                </c:pt>
                <c:pt idx="417">
                  <c:v>458</c:v>
                </c:pt>
                <c:pt idx="418">
                  <c:v>457</c:v>
                </c:pt>
                <c:pt idx="419">
                  <c:v>457</c:v>
                </c:pt>
                <c:pt idx="420">
                  <c:v>456</c:v>
                </c:pt>
                <c:pt idx="421">
                  <c:v>455</c:v>
                </c:pt>
                <c:pt idx="422">
                  <c:v>455</c:v>
                </c:pt>
                <c:pt idx="423">
                  <c:v>453</c:v>
                </c:pt>
                <c:pt idx="424">
                  <c:v>451</c:v>
                </c:pt>
                <c:pt idx="425">
                  <c:v>449</c:v>
                </c:pt>
                <c:pt idx="426">
                  <c:v>449</c:v>
                </c:pt>
                <c:pt idx="427">
                  <c:v>448</c:v>
                </c:pt>
                <c:pt idx="428">
                  <c:v>446</c:v>
                </c:pt>
                <c:pt idx="429">
                  <c:v>446</c:v>
                </c:pt>
                <c:pt idx="430">
                  <c:v>446</c:v>
                </c:pt>
                <c:pt idx="431">
                  <c:v>444</c:v>
                </c:pt>
                <c:pt idx="432">
                  <c:v>444</c:v>
                </c:pt>
                <c:pt idx="433">
                  <c:v>442</c:v>
                </c:pt>
                <c:pt idx="434">
                  <c:v>442</c:v>
                </c:pt>
                <c:pt idx="435">
                  <c:v>441</c:v>
                </c:pt>
                <c:pt idx="436">
                  <c:v>440</c:v>
                </c:pt>
                <c:pt idx="437">
                  <c:v>440</c:v>
                </c:pt>
                <c:pt idx="438">
                  <c:v>439</c:v>
                </c:pt>
                <c:pt idx="439">
                  <c:v>439</c:v>
                </c:pt>
                <c:pt idx="440">
                  <c:v>438</c:v>
                </c:pt>
                <c:pt idx="441">
                  <c:v>438</c:v>
                </c:pt>
                <c:pt idx="442">
                  <c:v>435</c:v>
                </c:pt>
                <c:pt idx="443">
                  <c:v>434</c:v>
                </c:pt>
                <c:pt idx="444">
                  <c:v>434</c:v>
                </c:pt>
                <c:pt idx="445">
                  <c:v>434</c:v>
                </c:pt>
                <c:pt idx="446">
                  <c:v>434</c:v>
                </c:pt>
                <c:pt idx="447">
                  <c:v>433</c:v>
                </c:pt>
                <c:pt idx="448">
                  <c:v>432</c:v>
                </c:pt>
                <c:pt idx="449">
                  <c:v>432</c:v>
                </c:pt>
                <c:pt idx="450">
                  <c:v>432</c:v>
                </c:pt>
                <c:pt idx="451">
                  <c:v>431</c:v>
                </c:pt>
                <c:pt idx="452">
                  <c:v>430</c:v>
                </c:pt>
                <c:pt idx="453">
                  <c:v>428</c:v>
                </c:pt>
                <c:pt idx="454">
                  <c:v>428</c:v>
                </c:pt>
                <c:pt idx="455">
                  <c:v>427</c:v>
                </c:pt>
                <c:pt idx="456">
                  <c:v>427</c:v>
                </c:pt>
                <c:pt idx="457">
                  <c:v>427</c:v>
                </c:pt>
                <c:pt idx="458">
                  <c:v>426</c:v>
                </c:pt>
                <c:pt idx="459">
                  <c:v>424</c:v>
                </c:pt>
                <c:pt idx="460">
                  <c:v>423</c:v>
                </c:pt>
                <c:pt idx="461">
                  <c:v>423</c:v>
                </c:pt>
                <c:pt idx="462">
                  <c:v>423</c:v>
                </c:pt>
                <c:pt idx="463">
                  <c:v>421</c:v>
                </c:pt>
                <c:pt idx="464">
                  <c:v>421</c:v>
                </c:pt>
                <c:pt idx="465">
                  <c:v>420</c:v>
                </c:pt>
                <c:pt idx="466">
                  <c:v>419</c:v>
                </c:pt>
                <c:pt idx="467">
                  <c:v>418</c:v>
                </c:pt>
                <c:pt idx="468">
                  <c:v>417</c:v>
                </c:pt>
                <c:pt idx="469">
                  <c:v>414</c:v>
                </c:pt>
                <c:pt idx="470">
                  <c:v>413</c:v>
                </c:pt>
                <c:pt idx="471">
                  <c:v>412</c:v>
                </c:pt>
                <c:pt idx="472">
                  <c:v>412</c:v>
                </c:pt>
                <c:pt idx="473">
                  <c:v>410</c:v>
                </c:pt>
                <c:pt idx="474">
                  <c:v>410</c:v>
                </c:pt>
                <c:pt idx="475">
                  <c:v>409</c:v>
                </c:pt>
                <c:pt idx="476">
                  <c:v>405</c:v>
                </c:pt>
                <c:pt idx="477">
                  <c:v>404</c:v>
                </c:pt>
                <c:pt idx="478">
                  <c:v>401</c:v>
                </c:pt>
                <c:pt idx="479">
                  <c:v>399</c:v>
                </c:pt>
                <c:pt idx="480">
                  <c:v>398</c:v>
                </c:pt>
                <c:pt idx="481">
                  <c:v>397</c:v>
                </c:pt>
                <c:pt idx="482">
                  <c:v>396</c:v>
                </c:pt>
                <c:pt idx="483">
                  <c:v>394</c:v>
                </c:pt>
                <c:pt idx="484">
                  <c:v>393</c:v>
                </c:pt>
                <c:pt idx="485">
                  <c:v>393</c:v>
                </c:pt>
                <c:pt idx="486">
                  <c:v>393</c:v>
                </c:pt>
                <c:pt idx="487">
                  <c:v>393</c:v>
                </c:pt>
                <c:pt idx="488">
                  <c:v>392</c:v>
                </c:pt>
                <c:pt idx="489">
                  <c:v>391</c:v>
                </c:pt>
                <c:pt idx="490">
                  <c:v>391</c:v>
                </c:pt>
                <c:pt idx="491">
                  <c:v>391</c:v>
                </c:pt>
                <c:pt idx="492">
                  <c:v>390</c:v>
                </c:pt>
                <c:pt idx="493">
                  <c:v>389</c:v>
                </c:pt>
                <c:pt idx="494">
                  <c:v>387</c:v>
                </c:pt>
                <c:pt idx="495">
                  <c:v>386</c:v>
                </c:pt>
                <c:pt idx="496">
                  <c:v>386</c:v>
                </c:pt>
                <c:pt idx="497">
                  <c:v>385</c:v>
                </c:pt>
                <c:pt idx="498">
                  <c:v>385</c:v>
                </c:pt>
                <c:pt idx="499">
                  <c:v>384</c:v>
                </c:pt>
                <c:pt idx="500">
                  <c:v>384</c:v>
                </c:pt>
                <c:pt idx="501">
                  <c:v>384</c:v>
                </c:pt>
                <c:pt idx="502">
                  <c:v>384</c:v>
                </c:pt>
                <c:pt idx="503">
                  <c:v>383</c:v>
                </c:pt>
                <c:pt idx="504">
                  <c:v>382</c:v>
                </c:pt>
                <c:pt idx="505">
                  <c:v>381</c:v>
                </c:pt>
                <c:pt idx="506">
                  <c:v>381</c:v>
                </c:pt>
                <c:pt idx="507">
                  <c:v>380</c:v>
                </c:pt>
                <c:pt idx="508">
                  <c:v>380</c:v>
                </c:pt>
                <c:pt idx="509">
                  <c:v>379</c:v>
                </c:pt>
                <c:pt idx="510">
                  <c:v>379</c:v>
                </c:pt>
                <c:pt idx="511">
                  <c:v>378</c:v>
                </c:pt>
                <c:pt idx="512">
                  <c:v>378</c:v>
                </c:pt>
                <c:pt idx="513">
                  <c:v>377</c:v>
                </c:pt>
                <c:pt idx="514">
                  <c:v>377</c:v>
                </c:pt>
                <c:pt idx="515">
                  <c:v>376</c:v>
                </c:pt>
                <c:pt idx="516">
                  <c:v>376</c:v>
                </c:pt>
                <c:pt idx="517">
                  <c:v>376</c:v>
                </c:pt>
                <c:pt idx="518">
                  <c:v>374</c:v>
                </c:pt>
                <c:pt idx="519">
                  <c:v>373</c:v>
                </c:pt>
                <c:pt idx="520">
                  <c:v>373</c:v>
                </c:pt>
                <c:pt idx="521">
                  <c:v>373</c:v>
                </c:pt>
                <c:pt idx="522">
                  <c:v>373</c:v>
                </c:pt>
                <c:pt idx="523">
                  <c:v>372</c:v>
                </c:pt>
                <c:pt idx="524">
                  <c:v>371</c:v>
                </c:pt>
                <c:pt idx="525">
                  <c:v>371</c:v>
                </c:pt>
                <c:pt idx="526">
                  <c:v>371</c:v>
                </c:pt>
                <c:pt idx="527">
                  <c:v>371</c:v>
                </c:pt>
                <c:pt idx="528">
                  <c:v>371</c:v>
                </c:pt>
                <c:pt idx="529">
                  <c:v>370</c:v>
                </c:pt>
                <c:pt idx="530">
                  <c:v>370</c:v>
                </c:pt>
                <c:pt idx="531">
                  <c:v>370</c:v>
                </c:pt>
                <c:pt idx="532">
                  <c:v>370</c:v>
                </c:pt>
                <c:pt idx="533">
                  <c:v>369</c:v>
                </c:pt>
                <c:pt idx="534">
                  <c:v>369</c:v>
                </c:pt>
                <c:pt idx="535">
                  <c:v>368</c:v>
                </c:pt>
                <c:pt idx="536">
                  <c:v>367</c:v>
                </c:pt>
                <c:pt idx="537">
                  <c:v>367</c:v>
                </c:pt>
                <c:pt idx="538">
                  <c:v>367</c:v>
                </c:pt>
                <c:pt idx="539">
                  <c:v>367</c:v>
                </c:pt>
                <c:pt idx="540">
                  <c:v>366</c:v>
                </c:pt>
                <c:pt idx="541">
                  <c:v>366</c:v>
                </c:pt>
                <c:pt idx="542">
                  <c:v>366</c:v>
                </c:pt>
                <c:pt idx="543">
                  <c:v>366</c:v>
                </c:pt>
                <c:pt idx="544">
                  <c:v>366</c:v>
                </c:pt>
                <c:pt idx="545">
                  <c:v>365</c:v>
                </c:pt>
                <c:pt idx="546">
                  <c:v>365</c:v>
                </c:pt>
                <c:pt idx="547">
                  <c:v>363</c:v>
                </c:pt>
                <c:pt idx="548">
                  <c:v>363</c:v>
                </c:pt>
                <c:pt idx="549">
                  <c:v>363</c:v>
                </c:pt>
                <c:pt idx="550">
                  <c:v>363</c:v>
                </c:pt>
                <c:pt idx="551">
                  <c:v>363</c:v>
                </c:pt>
                <c:pt idx="552">
                  <c:v>362</c:v>
                </c:pt>
                <c:pt idx="553">
                  <c:v>362</c:v>
                </c:pt>
                <c:pt idx="554">
                  <c:v>362</c:v>
                </c:pt>
                <c:pt idx="555">
                  <c:v>361</c:v>
                </c:pt>
                <c:pt idx="556">
                  <c:v>361</c:v>
                </c:pt>
                <c:pt idx="557">
                  <c:v>361</c:v>
                </c:pt>
                <c:pt idx="558">
                  <c:v>361</c:v>
                </c:pt>
                <c:pt idx="559">
                  <c:v>360</c:v>
                </c:pt>
                <c:pt idx="560">
                  <c:v>360</c:v>
                </c:pt>
                <c:pt idx="561">
                  <c:v>359</c:v>
                </c:pt>
                <c:pt idx="562">
                  <c:v>359</c:v>
                </c:pt>
                <c:pt idx="563">
                  <c:v>359</c:v>
                </c:pt>
                <c:pt idx="564">
                  <c:v>358</c:v>
                </c:pt>
                <c:pt idx="565">
                  <c:v>358</c:v>
                </c:pt>
                <c:pt idx="566">
                  <c:v>357</c:v>
                </c:pt>
                <c:pt idx="567">
                  <c:v>357</c:v>
                </c:pt>
                <c:pt idx="568">
                  <c:v>357</c:v>
                </c:pt>
                <c:pt idx="569">
                  <c:v>356</c:v>
                </c:pt>
                <c:pt idx="570">
                  <c:v>356</c:v>
                </c:pt>
                <c:pt idx="571">
                  <c:v>355</c:v>
                </c:pt>
                <c:pt idx="572">
                  <c:v>355</c:v>
                </c:pt>
                <c:pt idx="573">
                  <c:v>355</c:v>
                </c:pt>
                <c:pt idx="574">
                  <c:v>355</c:v>
                </c:pt>
                <c:pt idx="575">
                  <c:v>355</c:v>
                </c:pt>
                <c:pt idx="576">
                  <c:v>354</c:v>
                </c:pt>
                <c:pt idx="577">
                  <c:v>354</c:v>
                </c:pt>
                <c:pt idx="578">
                  <c:v>354</c:v>
                </c:pt>
                <c:pt idx="579">
                  <c:v>354</c:v>
                </c:pt>
                <c:pt idx="580">
                  <c:v>354</c:v>
                </c:pt>
                <c:pt idx="581">
                  <c:v>353</c:v>
                </c:pt>
                <c:pt idx="582">
                  <c:v>353</c:v>
                </c:pt>
                <c:pt idx="583">
                  <c:v>352</c:v>
                </c:pt>
                <c:pt idx="584">
                  <c:v>352</c:v>
                </c:pt>
                <c:pt idx="585">
                  <c:v>351</c:v>
                </c:pt>
                <c:pt idx="586">
                  <c:v>351</c:v>
                </c:pt>
                <c:pt idx="587">
                  <c:v>350</c:v>
                </c:pt>
                <c:pt idx="588">
                  <c:v>349</c:v>
                </c:pt>
                <c:pt idx="589">
                  <c:v>348</c:v>
                </c:pt>
                <c:pt idx="590">
                  <c:v>348</c:v>
                </c:pt>
                <c:pt idx="591">
                  <c:v>348</c:v>
                </c:pt>
                <c:pt idx="592">
                  <c:v>348</c:v>
                </c:pt>
                <c:pt idx="593">
                  <c:v>347</c:v>
                </c:pt>
                <c:pt idx="594">
                  <c:v>347</c:v>
                </c:pt>
                <c:pt idx="595">
                  <c:v>347</c:v>
                </c:pt>
                <c:pt idx="596">
                  <c:v>346</c:v>
                </c:pt>
                <c:pt idx="597">
                  <c:v>346</c:v>
                </c:pt>
                <c:pt idx="598">
                  <c:v>345</c:v>
                </c:pt>
                <c:pt idx="599">
                  <c:v>345</c:v>
                </c:pt>
                <c:pt idx="600">
                  <c:v>345</c:v>
                </c:pt>
                <c:pt idx="601">
                  <c:v>345</c:v>
                </c:pt>
                <c:pt idx="602">
                  <c:v>345</c:v>
                </c:pt>
                <c:pt idx="603">
                  <c:v>344</c:v>
                </c:pt>
                <c:pt idx="604">
                  <c:v>344</c:v>
                </c:pt>
                <c:pt idx="605">
                  <c:v>344</c:v>
                </c:pt>
                <c:pt idx="606">
                  <c:v>344</c:v>
                </c:pt>
                <c:pt idx="607">
                  <c:v>344</c:v>
                </c:pt>
                <c:pt idx="608">
                  <c:v>344</c:v>
                </c:pt>
                <c:pt idx="609">
                  <c:v>344</c:v>
                </c:pt>
                <c:pt idx="610">
                  <c:v>343</c:v>
                </c:pt>
                <c:pt idx="611">
                  <c:v>343</c:v>
                </c:pt>
                <c:pt idx="612">
                  <c:v>343</c:v>
                </c:pt>
                <c:pt idx="613">
                  <c:v>343</c:v>
                </c:pt>
                <c:pt idx="614">
                  <c:v>342</c:v>
                </c:pt>
                <c:pt idx="615">
                  <c:v>342</c:v>
                </c:pt>
                <c:pt idx="616">
                  <c:v>342</c:v>
                </c:pt>
                <c:pt idx="617">
                  <c:v>341</c:v>
                </c:pt>
                <c:pt idx="618">
                  <c:v>340</c:v>
                </c:pt>
                <c:pt idx="619">
                  <c:v>340</c:v>
                </c:pt>
                <c:pt idx="620">
                  <c:v>339</c:v>
                </c:pt>
                <c:pt idx="621">
                  <c:v>339</c:v>
                </c:pt>
                <c:pt idx="622">
                  <c:v>339</c:v>
                </c:pt>
                <c:pt idx="623">
                  <c:v>339</c:v>
                </c:pt>
                <c:pt idx="624">
                  <c:v>338</c:v>
                </c:pt>
                <c:pt idx="625">
                  <c:v>338</c:v>
                </c:pt>
                <c:pt idx="626">
                  <c:v>338</c:v>
                </c:pt>
                <c:pt idx="627">
                  <c:v>338</c:v>
                </c:pt>
                <c:pt idx="628">
                  <c:v>338</c:v>
                </c:pt>
                <c:pt idx="629">
                  <c:v>337</c:v>
                </c:pt>
                <c:pt idx="630">
                  <c:v>335</c:v>
                </c:pt>
                <c:pt idx="631">
                  <c:v>335</c:v>
                </c:pt>
                <c:pt idx="632">
                  <c:v>334</c:v>
                </c:pt>
                <c:pt idx="633">
                  <c:v>334</c:v>
                </c:pt>
                <c:pt idx="634">
                  <c:v>334</c:v>
                </c:pt>
                <c:pt idx="635">
                  <c:v>334</c:v>
                </c:pt>
                <c:pt idx="636">
                  <c:v>332</c:v>
                </c:pt>
                <c:pt idx="637">
                  <c:v>332</c:v>
                </c:pt>
                <c:pt idx="638">
                  <c:v>331</c:v>
                </c:pt>
                <c:pt idx="639">
                  <c:v>331</c:v>
                </c:pt>
                <c:pt idx="640">
                  <c:v>331</c:v>
                </c:pt>
                <c:pt idx="641">
                  <c:v>331</c:v>
                </c:pt>
                <c:pt idx="642">
                  <c:v>331</c:v>
                </c:pt>
                <c:pt idx="643">
                  <c:v>330</c:v>
                </c:pt>
                <c:pt idx="644">
                  <c:v>329</c:v>
                </c:pt>
                <c:pt idx="645">
                  <c:v>328</c:v>
                </c:pt>
                <c:pt idx="646">
                  <c:v>328</c:v>
                </c:pt>
                <c:pt idx="647">
                  <c:v>327</c:v>
                </c:pt>
                <c:pt idx="648">
                  <c:v>327</c:v>
                </c:pt>
                <c:pt idx="649">
                  <c:v>326</c:v>
                </c:pt>
                <c:pt idx="650">
                  <c:v>325</c:v>
                </c:pt>
                <c:pt idx="651">
                  <c:v>325</c:v>
                </c:pt>
                <c:pt idx="652">
                  <c:v>325</c:v>
                </c:pt>
                <c:pt idx="653">
                  <c:v>324</c:v>
                </c:pt>
                <c:pt idx="654">
                  <c:v>324</c:v>
                </c:pt>
                <c:pt idx="655">
                  <c:v>324</c:v>
                </c:pt>
                <c:pt idx="656">
                  <c:v>324</c:v>
                </c:pt>
                <c:pt idx="657">
                  <c:v>324</c:v>
                </c:pt>
                <c:pt idx="658">
                  <c:v>323</c:v>
                </c:pt>
                <c:pt idx="659">
                  <c:v>323</c:v>
                </c:pt>
                <c:pt idx="660">
                  <c:v>323</c:v>
                </c:pt>
                <c:pt idx="661">
                  <c:v>322</c:v>
                </c:pt>
                <c:pt idx="662">
                  <c:v>322</c:v>
                </c:pt>
                <c:pt idx="663">
                  <c:v>322</c:v>
                </c:pt>
                <c:pt idx="664">
                  <c:v>322</c:v>
                </c:pt>
                <c:pt idx="665">
                  <c:v>321</c:v>
                </c:pt>
                <c:pt idx="666">
                  <c:v>321</c:v>
                </c:pt>
                <c:pt idx="667">
                  <c:v>321</c:v>
                </c:pt>
                <c:pt idx="668">
                  <c:v>321</c:v>
                </c:pt>
                <c:pt idx="669">
                  <c:v>319</c:v>
                </c:pt>
                <c:pt idx="670">
                  <c:v>319</c:v>
                </c:pt>
                <c:pt idx="671">
                  <c:v>319</c:v>
                </c:pt>
                <c:pt idx="672">
                  <c:v>319</c:v>
                </c:pt>
                <c:pt idx="673">
                  <c:v>319</c:v>
                </c:pt>
                <c:pt idx="674">
                  <c:v>319</c:v>
                </c:pt>
                <c:pt idx="675">
                  <c:v>318</c:v>
                </c:pt>
                <c:pt idx="676">
                  <c:v>318</c:v>
                </c:pt>
                <c:pt idx="677">
                  <c:v>318</c:v>
                </c:pt>
                <c:pt idx="678">
                  <c:v>317</c:v>
                </c:pt>
                <c:pt idx="679">
                  <c:v>317</c:v>
                </c:pt>
                <c:pt idx="680">
                  <c:v>317</c:v>
                </c:pt>
                <c:pt idx="681">
                  <c:v>317</c:v>
                </c:pt>
                <c:pt idx="682">
                  <c:v>316</c:v>
                </c:pt>
                <c:pt idx="683">
                  <c:v>316</c:v>
                </c:pt>
                <c:pt idx="684">
                  <c:v>316</c:v>
                </c:pt>
                <c:pt idx="685">
                  <c:v>316</c:v>
                </c:pt>
                <c:pt idx="686">
                  <c:v>315</c:v>
                </c:pt>
                <c:pt idx="687">
                  <c:v>315</c:v>
                </c:pt>
                <c:pt idx="688">
                  <c:v>315</c:v>
                </c:pt>
                <c:pt idx="689">
                  <c:v>315</c:v>
                </c:pt>
                <c:pt idx="690">
                  <c:v>315</c:v>
                </c:pt>
                <c:pt idx="691">
                  <c:v>314</c:v>
                </c:pt>
                <c:pt idx="692">
                  <c:v>313</c:v>
                </c:pt>
                <c:pt idx="693">
                  <c:v>313</c:v>
                </c:pt>
                <c:pt idx="694">
                  <c:v>313</c:v>
                </c:pt>
                <c:pt idx="695">
                  <c:v>313</c:v>
                </c:pt>
                <c:pt idx="696">
                  <c:v>313</c:v>
                </c:pt>
                <c:pt idx="697">
                  <c:v>313</c:v>
                </c:pt>
                <c:pt idx="698">
                  <c:v>312</c:v>
                </c:pt>
                <c:pt idx="699">
                  <c:v>312</c:v>
                </c:pt>
                <c:pt idx="700">
                  <c:v>312</c:v>
                </c:pt>
                <c:pt idx="701">
                  <c:v>312</c:v>
                </c:pt>
                <c:pt idx="702">
                  <c:v>312</c:v>
                </c:pt>
                <c:pt idx="703">
                  <c:v>311</c:v>
                </c:pt>
                <c:pt idx="704">
                  <c:v>311</c:v>
                </c:pt>
                <c:pt idx="705">
                  <c:v>311</c:v>
                </c:pt>
                <c:pt idx="706">
                  <c:v>311</c:v>
                </c:pt>
                <c:pt idx="707">
                  <c:v>311</c:v>
                </c:pt>
                <c:pt idx="708">
                  <c:v>310</c:v>
                </c:pt>
                <c:pt idx="709">
                  <c:v>310</c:v>
                </c:pt>
                <c:pt idx="710">
                  <c:v>310</c:v>
                </c:pt>
                <c:pt idx="711">
                  <c:v>309</c:v>
                </c:pt>
                <c:pt idx="712">
                  <c:v>308</c:v>
                </c:pt>
                <c:pt idx="713">
                  <c:v>308</c:v>
                </c:pt>
                <c:pt idx="714">
                  <c:v>308</c:v>
                </c:pt>
                <c:pt idx="715">
                  <c:v>308</c:v>
                </c:pt>
                <c:pt idx="716">
                  <c:v>308</c:v>
                </c:pt>
                <c:pt idx="717">
                  <c:v>307</c:v>
                </c:pt>
                <c:pt idx="718">
                  <c:v>305</c:v>
                </c:pt>
                <c:pt idx="719">
                  <c:v>305</c:v>
                </c:pt>
                <c:pt idx="720">
                  <c:v>305</c:v>
                </c:pt>
                <c:pt idx="721">
                  <c:v>305</c:v>
                </c:pt>
                <c:pt idx="722">
                  <c:v>304</c:v>
                </c:pt>
                <c:pt idx="723">
                  <c:v>304</c:v>
                </c:pt>
                <c:pt idx="724">
                  <c:v>304</c:v>
                </c:pt>
                <c:pt idx="725">
                  <c:v>304</c:v>
                </c:pt>
                <c:pt idx="726">
                  <c:v>304</c:v>
                </c:pt>
                <c:pt idx="727">
                  <c:v>303</c:v>
                </c:pt>
                <c:pt idx="728">
                  <c:v>303</c:v>
                </c:pt>
                <c:pt idx="729">
                  <c:v>303</c:v>
                </c:pt>
                <c:pt idx="730">
                  <c:v>302</c:v>
                </c:pt>
                <c:pt idx="731">
                  <c:v>302</c:v>
                </c:pt>
                <c:pt idx="732">
                  <c:v>302</c:v>
                </c:pt>
                <c:pt idx="733">
                  <c:v>301</c:v>
                </c:pt>
                <c:pt idx="734">
                  <c:v>300</c:v>
                </c:pt>
                <c:pt idx="735">
                  <c:v>300</c:v>
                </c:pt>
                <c:pt idx="736">
                  <c:v>300</c:v>
                </c:pt>
                <c:pt idx="737">
                  <c:v>300</c:v>
                </c:pt>
                <c:pt idx="738">
                  <c:v>300</c:v>
                </c:pt>
                <c:pt idx="739">
                  <c:v>299</c:v>
                </c:pt>
                <c:pt idx="740">
                  <c:v>299</c:v>
                </c:pt>
                <c:pt idx="741">
                  <c:v>298</c:v>
                </c:pt>
                <c:pt idx="742">
                  <c:v>298</c:v>
                </c:pt>
                <c:pt idx="743">
                  <c:v>298</c:v>
                </c:pt>
                <c:pt idx="744">
                  <c:v>298</c:v>
                </c:pt>
                <c:pt idx="745">
                  <c:v>297</c:v>
                </c:pt>
                <c:pt idx="746">
                  <c:v>297</c:v>
                </c:pt>
                <c:pt idx="747">
                  <c:v>297</c:v>
                </c:pt>
                <c:pt idx="748">
                  <c:v>297</c:v>
                </c:pt>
                <c:pt idx="749">
                  <c:v>297</c:v>
                </c:pt>
                <c:pt idx="750">
                  <c:v>296</c:v>
                </c:pt>
                <c:pt idx="751">
                  <c:v>295</c:v>
                </c:pt>
                <c:pt idx="752">
                  <c:v>295</c:v>
                </c:pt>
                <c:pt idx="753">
                  <c:v>295</c:v>
                </c:pt>
                <c:pt idx="754">
                  <c:v>295</c:v>
                </c:pt>
                <c:pt idx="755">
                  <c:v>295</c:v>
                </c:pt>
                <c:pt idx="756">
                  <c:v>295</c:v>
                </c:pt>
                <c:pt idx="757">
                  <c:v>295</c:v>
                </c:pt>
                <c:pt idx="758">
                  <c:v>294</c:v>
                </c:pt>
                <c:pt idx="759">
                  <c:v>294</c:v>
                </c:pt>
                <c:pt idx="760">
                  <c:v>294</c:v>
                </c:pt>
                <c:pt idx="761">
                  <c:v>293</c:v>
                </c:pt>
                <c:pt idx="762">
                  <c:v>293</c:v>
                </c:pt>
                <c:pt idx="763">
                  <c:v>293</c:v>
                </c:pt>
                <c:pt idx="764">
                  <c:v>292</c:v>
                </c:pt>
                <c:pt idx="765">
                  <c:v>292</c:v>
                </c:pt>
                <c:pt idx="766">
                  <c:v>292</c:v>
                </c:pt>
                <c:pt idx="767">
                  <c:v>292</c:v>
                </c:pt>
                <c:pt idx="768">
                  <c:v>292</c:v>
                </c:pt>
                <c:pt idx="769">
                  <c:v>292</c:v>
                </c:pt>
                <c:pt idx="770">
                  <c:v>292</c:v>
                </c:pt>
                <c:pt idx="771">
                  <c:v>291</c:v>
                </c:pt>
                <c:pt idx="772">
                  <c:v>291</c:v>
                </c:pt>
                <c:pt idx="773">
                  <c:v>291</c:v>
                </c:pt>
                <c:pt idx="774">
                  <c:v>291</c:v>
                </c:pt>
                <c:pt idx="775">
                  <c:v>291</c:v>
                </c:pt>
                <c:pt idx="776">
                  <c:v>291</c:v>
                </c:pt>
                <c:pt idx="777">
                  <c:v>290</c:v>
                </c:pt>
                <c:pt idx="778">
                  <c:v>290</c:v>
                </c:pt>
                <c:pt idx="779">
                  <c:v>290</c:v>
                </c:pt>
                <c:pt idx="780">
                  <c:v>289</c:v>
                </c:pt>
                <c:pt idx="781">
                  <c:v>289</c:v>
                </c:pt>
                <c:pt idx="782">
                  <c:v>289</c:v>
                </c:pt>
                <c:pt idx="783">
                  <c:v>288</c:v>
                </c:pt>
                <c:pt idx="784">
                  <c:v>288</c:v>
                </c:pt>
                <c:pt idx="785">
                  <c:v>288</c:v>
                </c:pt>
                <c:pt idx="786">
                  <c:v>287</c:v>
                </c:pt>
                <c:pt idx="787">
                  <c:v>287</c:v>
                </c:pt>
                <c:pt idx="788">
                  <c:v>286</c:v>
                </c:pt>
                <c:pt idx="789">
                  <c:v>286</c:v>
                </c:pt>
                <c:pt idx="790">
                  <c:v>286</c:v>
                </c:pt>
                <c:pt idx="791">
                  <c:v>285</c:v>
                </c:pt>
                <c:pt idx="792">
                  <c:v>285</c:v>
                </c:pt>
                <c:pt idx="793">
                  <c:v>284</c:v>
                </c:pt>
                <c:pt idx="794">
                  <c:v>283</c:v>
                </c:pt>
                <c:pt idx="795">
                  <c:v>283</c:v>
                </c:pt>
                <c:pt idx="796">
                  <c:v>283</c:v>
                </c:pt>
                <c:pt idx="797">
                  <c:v>283</c:v>
                </c:pt>
                <c:pt idx="798">
                  <c:v>283</c:v>
                </c:pt>
                <c:pt idx="799">
                  <c:v>282</c:v>
                </c:pt>
                <c:pt idx="800">
                  <c:v>281</c:v>
                </c:pt>
                <c:pt idx="801">
                  <c:v>281</c:v>
                </c:pt>
                <c:pt idx="802">
                  <c:v>281</c:v>
                </c:pt>
                <c:pt idx="803">
                  <c:v>281</c:v>
                </c:pt>
                <c:pt idx="804">
                  <c:v>281</c:v>
                </c:pt>
                <c:pt idx="805">
                  <c:v>281</c:v>
                </c:pt>
                <c:pt idx="806">
                  <c:v>280</c:v>
                </c:pt>
                <c:pt idx="807">
                  <c:v>280</c:v>
                </c:pt>
                <c:pt idx="808">
                  <c:v>279</c:v>
                </c:pt>
                <c:pt idx="809">
                  <c:v>279</c:v>
                </c:pt>
                <c:pt idx="810">
                  <c:v>279</c:v>
                </c:pt>
                <c:pt idx="811">
                  <c:v>278</c:v>
                </c:pt>
                <c:pt idx="812">
                  <c:v>278</c:v>
                </c:pt>
                <c:pt idx="813">
                  <c:v>278</c:v>
                </c:pt>
                <c:pt idx="814">
                  <c:v>278</c:v>
                </c:pt>
                <c:pt idx="815">
                  <c:v>277</c:v>
                </c:pt>
                <c:pt idx="816">
                  <c:v>277</c:v>
                </c:pt>
                <c:pt idx="817">
                  <c:v>277</c:v>
                </c:pt>
                <c:pt idx="818">
                  <c:v>277</c:v>
                </c:pt>
                <c:pt idx="819">
                  <c:v>275</c:v>
                </c:pt>
                <c:pt idx="820">
                  <c:v>275</c:v>
                </c:pt>
                <c:pt idx="821">
                  <c:v>274</c:v>
                </c:pt>
                <c:pt idx="822">
                  <c:v>273</c:v>
                </c:pt>
                <c:pt idx="823">
                  <c:v>273</c:v>
                </c:pt>
                <c:pt idx="824">
                  <c:v>273</c:v>
                </c:pt>
                <c:pt idx="825">
                  <c:v>273</c:v>
                </c:pt>
                <c:pt idx="826">
                  <c:v>271</c:v>
                </c:pt>
                <c:pt idx="827">
                  <c:v>271</c:v>
                </c:pt>
                <c:pt idx="828">
                  <c:v>270</c:v>
                </c:pt>
                <c:pt idx="829">
                  <c:v>270</c:v>
                </c:pt>
                <c:pt idx="830">
                  <c:v>270</c:v>
                </c:pt>
                <c:pt idx="831">
                  <c:v>270</c:v>
                </c:pt>
                <c:pt idx="832">
                  <c:v>270</c:v>
                </c:pt>
                <c:pt idx="833">
                  <c:v>270</c:v>
                </c:pt>
                <c:pt idx="834">
                  <c:v>270</c:v>
                </c:pt>
                <c:pt idx="835">
                  <c:v>269</c:v>
                </c:pt>
                <c:pt idx="836">
                  <c:v>269</c:v>
                </c:pt>
                <c:pt idx="837">
                  <c:v>269</c:v>
                </c:pt>
                <c:pt idx="838">
                  <c:v>269</c:v>
                </c:pt>
                <c:pt idx="839">
                  <c:v>268</c:v>
                </c:pt>
                <c:pt idx="840">
                  <c:v>268</c:v>
                </c:pt>
                <c:pt idx="841">
                  <c:v>268</c:v>
                </c:pt>
                <c:pt idx="842">
                  <c:v>267</c:v>
                </c:pt>
                <c:pt idx="843">
                  <c:v>267</c:v>
                </c:pt>
                <c:pt idx="844">
                  <c:v>267</c:v>
                </c:pt>
                <c:pt idx="845">
                  <c:v>266</c:v>
                </c:pt>
                <c:pt idx="846">
                  <c:v>266</c:v>
                </c:pt>
                <c:pt idx="847">
                  <c:v>266</c:v>
                </c:pt>
                <c:pt idx="848">
                  <c:v>266</c:v>
                </c:pt>
                <c:pt idx="849">
                  <c:v>266</c:v>
                </c:pt>
                <c:pt idx="850">
                  <c:v>266</c:v>
                </c:pt>
                <c:pt idx="851">
                  <c:v>265</c:v>
                </c:pt>
                <c:pt idx="852">
                  <c:v>265</c:v>
                </c:pt>
                <c:pt idx="853">
                  <c:v>265</c:v>
                </c:pt>
                <c:pt idx="854">
                  <c:v>265</c:v>
                </c:pt>
                <c:pt idx="855">
                  <c:v>265</c:v>
                </c:pt>
                <c:pt idx="856">
                  <c:v>264</c:v>
                </c:pt>
                <c:pt idx="857">
                  <c:v>264</c:v>
                </c:pt>
                <c:pt idx="858">
                  <c:v>264</c:v>
                </c:pt>
                <c:pt idx="859">
                  <c:v>264</c:v>
                </c:pt>
                <c:pt idx="860">
                  <c:v>264</c:v>
                </c:pt>
                <c:pt idx="861">
                  <c:v>263</c:v>
                </c:pt>
                <c:pt idx="862">
                  <c:v>263</c:v>
                </c:pt>
                <c:pt idx="863">
                  <c:v>263</c:v>
                </c:pt>
                <c:pt idx="864">
                  <c:v>263</c:v>
                </c:pt>
                <c:pt idx="865">
                  <c:v>262</c:v>
                </c:pt>
                <c:pt idx="866">
                  <c:v>262</c:v>
                </c:pt>
                <c:pt idx="867">
                  <c:v>262</c:v>
                </c:pt>
                <c:pt idx="868">
                  <c:v>262</c:v>
                </c:pt>
                <c:pt idx="869">
                  <c:v>262</c:v>
                </c:pt>
                <c:pt idx="870">
                  <c:v>261</c:v>
                </c:pt>
                <c:pt idx="871">
                  <c:v>261</c:v>
                </c:pt>
                <c:pt idx="872">
                  <c:v>261</c:v>
                </c:pt>
                <c:pt idx="873">
                  <c:v>261</c:v>
                </c:pt>
                <c:pt idx="874">
                  <c:v>261</c:v>
                </c:pt>
                <c:pt idx="875">
                  <c:v>261</c:v>
                </c:pt>
                <c:pt idx="876">
                  <c:v>260</c:v>
                </c:pt>
                <c:pt idx="877">
                  <c:v>260</c:v>
                </c:pt>
                <c:pt idx="878">
                  <c:v>260</c:v>
                </c:pt>
                <c:pt idx="879">
                  <c:v>260</c:v>
                </c:pt>
                <c:pt idx="880">
                  <c:v>260</c:v>
                </c:pt>
                <c:pt idx="881">
                  <c:v>260</c:v>
                </c:pt>
                <c:pt idx="882">
                  <c:v>259</c:v>
                </c:pt>
                <c:pt idx="883">
                  <c:v>258</c:v>
                </c:pt>
                <c:pt idx="884">
                  <c:v>258</c:v>
                </c:pt>
                <c:pt idx="885">
                  <c:v>258</c:v>
                </c:pt>
                <c:pt idx="886">
                  <c:v>258</c:v>
                </c:pt>
                <c:pt idx="887">
                  <c:v>257</c:v>
                </c:pt>
                <c:pt idx="888">
                  <c:v>257</c:v>
                </c:pt>
                <c:pt idx="889">
                  <c:v>257</c:v>
                </c:pt>
                <c:pt idx="890">
                  <c:v>257</c:v>
                </c:pt>
                <c:pt idx="891">
                  <c:v>257</c:v>
                </c:pt>
                <c:pt idx="892">
                  <c:v>257</c:v>
                </c:pt>
                <c:pt idx="893">
                  <c:v>256</c:v>
                </c:pt>
                <c:pt idx="894">
                  <c:v>256</c:v>
                </c:pt>
                <c:pt idx="895">
                  <c:v>256</c:v>
                </c:pt>
                <c:pt idx="896">
                  <c:v>256</c:v>
                </c:pt>
                <c:pt idx="897">
                  <c:v>256</c:v>
                </c:pt>
                <c:pt idx="898">
                  <c:v>256</c:v>
                </c:pt>
                <c:pt idx="899">
                  <c:v>256</c:v>
                </c:pt>
                <c:pt idx="900">
                  <c:v>255</c:v>
                </c:pt>
                <c:pt idx="901">
                  <c:v>255</c:v>
                </c:pt>
                <c:pt idx="902">
                  <c:v>254</c:v>
                </c:pt>
                <c:pt idx="903">
                  <c:v>254</c:v>
                </c:pt>
                <c:pt idx="904">
                  <c:v>254</c:v>
                </c:pt>
                <c:pt idx="905">
                  <c:v>254</c:v>
                </c:pt>
                <c:pt idx="906">
                  <c:v>254</c:v>
                </c:pt>
                <c:pt idx="907">
                  <c:v>254</c:v>
                </c:pt>
                <c:pt idx="908">
                  <c:v>254</c:v>
                </c:pt>
                <c:pt idx="909">
                  <c:v>254</c:v>
                </c:pt>
                <c:pt idx="910">
                  <c:v>253</c:v>
                </c:pt>
                <c:pt idx="911">
                  <c:v>253</c:v>
                </c:pt>
                <c:pt idx="912">
                  <c:v>253</c:v>
                </c:pt>
                <c:pt idx="913">
                  <c:v>253</c:v>
                </c:pt>
                <c:pt idx="914">
                  <c:v>253</c:v>
                </c:pt>
                <c:pt idx="915">
                  <c:v>252</c:v>
                </c:pt>
                <c:pt idx="916">
                  <c:v>252</c:v>
                </c:pt>
                <c:pt idx="917">
                  <c:v>252</c:v>
                </c:pt>
                <c:pt idx="918">
                  <c:v>252</c:v>
                </c:pt>
                <c:pt idx="919">
                  <c:v>252</c:v>
                </c:pt>
                <c:pt idx="920">
                  <c:v>251</c:v>
                </c:pt>
                <c:pt idx="921">
                  <c:v>251</c:v>
                </c:pt>
                <c:pt idx="922">
                  <c:v>251</c:v>
                </c:pt>
                <c:pt idx="923">
                  <c:v>251</c:v>
                </c:pt>
                <c:pt idx="924">
                  <c:v>251</c:v>
                </c:pt>
                <c:pt idx="925">
                  <c:v>251</c:v>
                </c:pt>
                <c:pt idx="926">
                  <c:v>250</c:v>
                </c:pt>
                <c:pt idx="927">
                  <c:v>250</c:v>
                </c:pt>
                <c:pt idx="928">
                  <c:v>250</c:v>
                </c:pt>
                <c:pt idx="929">
                  <c:v>250</c:v>
                </c:pt>
                <c:pt idx="930">
                  <c:v>250</c:v>
                </c:pt>
                <c:pt idx="931">
                  <c:v>250</c:v>
                </c:pt>
                <c:pt idx="932">
                  <c:v>250</c:v>
                </c:pt>
                <c:pt idx="933">
                  <c:v>250</c:v>
                </c:pt>
                <c:pt idx="934">
                  <c:v>250</c:v>
                </c:pt>
                <c:pt idx="935">
                  <c:v>250</c:v>
                </c:pt>
                <c:pt idx="936">
                  <c:v>248</c:v>
                </c:pt>
                <c:pt idx="937">
                  <c:v>248</c:v>
                </c:pt>
                <c:pt idx="938">
                  <c:v>247</c:v>
                </c:pt>
                <c:pt idx="939">
                  <c:v>246</c:v>
                </c:pt>
                <c:pt idx="940">
                  <c:v>246</c:v>
                </c:pt>
                <c:pt idx="941">
                  <c:v>246</c:v>
                </c:pt>
                <c:pt idx="942">
                  <c:v>246</c:v>
                </c:pt>
                <c:pt idx="943">
                  <c:v>246</c:v>
                </c:pt>
                <c:pt idx="944">
                  <c:v>245</c:v>
                </c:pt>
                <c:pt idx="945">
                  <c:v>245</c:v>
                </c:pt>
                <c:pt idx="946">
                  <c:v>245</c:v>
                </c:pt>
                <c:pt idx="947">
                  <c:v>245</c:v>
                </c:pt>
                <c:pt idx="948">
                  <c:v>245</c:v>
                </c:pt>
                <c:pt idx="949">
                  <c:v>245</c:v>
                </c:pt>
                <c:pt idx="950">
                  <c:v>245</c:v>
                </c:pt>
                <c:pt idx="951">
                  <c:v>244</c:v>
                </c:pt>
                <c:pt idx="952">
                  <c:v>244</c:v>
                </c:pt>
                <c:pt idx="953">
                  <c:v>243</c:v>
                </c:pt>
                <c:pt idx="954">
                  <c:v>243</c:v>
                </c:pt>
                <c:pt idx="955">
                  <c:v>243</c:v>
                </c:pt>
                <c:pt idx="956">
                  <c:v>242</c:v>
                </c:pt>
                <c:pt idx="957">
                  <c:v>241</c:v>
                </c:pt>
                <c:pt idx="958">
                  <c:v>241</c:v>
                </c:pt>
                <c:pt idx="959">
                  <c:v>241</c:v>
                </c:pt>
                <c:pt idx="960">
                  <c:v>241</c:v>
                </c:pt>
                <c:pt idx="961">
                  <c:v>241</c:v>
                </c:pt>
                <c:pt idx="962">
                  <c:v>239</c:v>
                </c:pt>
                <c:pt idx="963">
                  <c:v>238</c:v>
                </c:pt>
                <c:pt idx="964">
                  <c:v>238</c:v>
                </c:pt>
                <c:pt idx="965">
                  <c:v>237</c:v>
                </c:pt>
                <c:pt idx="966">
                  <c:v>237</c:v>
                </c:pt>
                <c:pt idx="967">
                  <c:v>236</c:v>
                </c:pt>
                <c:pt idx="968">
                  <c:v>236</c:v>
                </c:pt>
                <c:pt idx="969">
                  <c:v>236</c:v>
                </c:pt>
                <c:pt idx="970">
                  <c:v>236</c:v>
                </c:pt>
                <c:pt idx="971">
                  <c:v>236</c:v>
                </c:pt>
                <c:pt idx="972">
                  <c:v>236</c:v>
                </c:pt>
                <c:pt idx="973">
                  <c:v>235</c:v>
                </c:pt>
                <c:pt idx="974">
                  <c:v>234</c:v>
                </c:pt>
                <c:pt idx="975">
                  <c:v>234</c:v>
                </c:pt>
                <c:pt idx="976">
                  <c:v>234</c:v>
                </c:pt>
                <c:pt idx="977">
                  <c:v>234</c:v>
                </c:pt>
                <c:pt idx="978">
                  <c:v>234</c:v>
                </c:pt>
                <c:pt idx="979">
                  <c:v>234</c:v>
                </c:pt>
                <c:pt idx="980">
                  <c:v>233</c:v>
                </c:pt>
                <c:pt idx="981">
                  <c:v>233</c:v>
                </c:pt>
                <c:pt idx="982">
                  <c:v>233</c:v>
                </c:pt>
                <c:pt idx="983">
                  <c:v>232</c:v>
                </c:pt>
                <c:pt idx="984">
                  <c:v>232</c:v>
                </c:pt>
                <c:pt idx="985">
                  <c:v>232</c:v>
                </c:pt>
                <c:pt idx="986">
                  <c:v>232</c:v>
                </c:pt>
                <c:pt idx="987">
                  <c:v>231</c:v>
                </c:pt>
                <c:pt idx="988">
                  <c:v>231</c:v>
                </c:pt>
                <c:pt idx="989">
                  <c:v>231</c:v>
                </c:pt>
                <c:pt idx="990">
                  <c:v>231</c:v>
                </c:pt>
                <c:pt idx="991">
                  <c:v>230</c:v>
                </c:pt>
                <c:pt idx="992">
                  <c:v>229</c:v>
                </c:pt>
                <c:pt idx="993">
                  <c:v>229</c:v>
                </c:pt>
                <c:pt idx="994">
                  <c:v>228</c:v>
                </c:pt>
                <c:pt idx="995">
                  <c:v>228</c:v>
                </c:pt>
                <c:pt idx="996">
                  <c:v>228</c:v>
                </c:pt>
                <c:pt idx="997">
                  <c:v>228</c:v>
                </c:pt>
                <c:pt idx="998">
                  <c:v>228</c:v>
                </c:pt>
                <c:pt idx="999">
                  <c:v>228</c:v>
                </c:pt>
                <c:pt idx="1000">
                  <c:v>227</c:v>
                </c:pt>
                <c:pt idx="1001">
                  <c:v>227</c:v>
                </c:pt>
                <c:pt idx="1002">
                  <c:v>227</c:v>
                </c:pt>
                <c:pt idx="1003">
                  <c:v>227</c:v>
                </c:pt>
                <c:pt idx="1004">
                  <c:v>226</c:v>
                </c:pt>
                <c:pt idx="1005">
                  <c:v>225</c:v>
                </c:pt>
                <c:pt idx="1006">
                  <c:v>225</c:v>
                </c:pt>
                <c:pt idx="1007">
                  <c:v>225</c:v>
                </c:pt>
                <c:pt idx="1008">
                  <c:v>224</c:v>
                </c:pt>
                <c:pt idx="1009">
                  <c:v>224</c:v>
                </c:pt>
                <c:pt idx="1010">
                  <c:v>223</c:v>
                </c:pt>
                <c:pt idx="1011">
                  <c:v>223</c:v>
                </c:pt>
                <c:pt idx="1012">
                  <c:v>223</c:v>
                </c:pt>
                <c:pt idx="1013">
                  <c:v>223</c:v>
                </c:pt>
                <c:pt idx="1014">
                  <c:v>223</c:v>
                </c:pt>
                <c:pt idx="1015">
                  <c:v>222</c:v>
                </c:pt>
                <c:pt idx="1016">
                  <c:v>221</c:v>
                </c:pt>
                <c:pt idx="1017">
                  <c:v>221</c:v>
                </c:pt>
                <c:pt idx="1018">
                  <c:v>221</c:v>
                </c:pt>
                <c:pt idx="1019">
                  <c:v>221</c:v>
                </c:pt>
                <c:pt idx="1020">
                  <c:v>221</c:v>
                </c:pt>
                <c:pt idx="1021">
                  <c:v>221</c:v>
                </c:pt>
                <c:pt idx="1022">
                  <c:v>220</c:v>
                </c:pt>
                <c:pt idx="1023">
                  <c:v>220</c:v>
                </c:pt>
                <c:pt idx="1024">
                  <c:v>219</c:v>
                </c:pt>
                <c:pt idx="1025">
                  <c:v>218</c:v>
                </c:pt>
                <c:pt idx="1026">
                  <c:v>218</c:v>
                </c:pt>
                <c:pt idx="1027">
                  <c:v>217</c:v>
                </c:pt>
                <c:pt idx="1028">
                  <c:v>217</c:v>
                </c:pt>
                <c:pt idx="1029">
                  <c:v>217</c:v>
                </c:pt>
                <c:pt idx="1030">
                  <c:v>217</c:v>
                </c:pt>
                <c:pt idx="1031">
                  <c:v>216</c:v>
                </c:pt>
                <c:pt idx="1032">
                  <c:v>216</c:v>
                </c:pt>
                <c:pt idx="1033">
                  <c:v>215</c:v>
                </c:pt>
                <c:pt idx="1034">
                  <c:v>215</c:v>
                </c:pt>
                <c:pt idx="1035">
                  <c:v>215</c:v>
                </c:pt>
                <c:pt idx="1036">
                  <c:v>215</c:v>
                </c:pt>
                <c:pt idx="1037">
                  <c:v>214</c:v>
                </c:pt>
                <c:pt idx="1038">
                  <c:v>214</c:v>
                </c:pt>
                <c:pt idx="1039">
                  <c:v>214</c:v>
                </c:pt>
                <c:pt idx="1040">
                  <c:v>214</c:v>
                </c:pt>
                <c:pt idx="1041">
                  <c:v>213</c:v>
                </c:pt>
                <c:pt idx="1042">
                  <c:v>213</c:v>
                </c:pt>
                <c:pt idx="1043">
                  <c:v>213</c:v>
                </c:pt>
                <c:pt idx="1044">
                  <c:v>213</c:v>
                </c:pt>
                <c:pt idx="1045">
                  <c:v>213</c:v>
                </c:pt>
                <c:pt idx="1046">
                  <c:v>213</c:v>
                </c:pt>
                <c:pt idx="1047">
                  <c:v>213</c:v>
                </c:pt>
                <c:pt idx="1048">
                  <c:v>213</c:v>
                </c:pt>
                <c:pt idx="1049">
                  <c:v>212</c:v>
                </c:pt>
                <c:pt idx="1050">
                  <c:v>212</c:v>
                </c:pt>
                <c:pt idx="1051">
                  <c:v>211</c:v>
                </c:pt>
                <c:pt idx="1052">
                  <c:v>211</c:v>
                </c:pt>
                <c:pt idx="1053">
                  <c:v>211</c:v>
                </c:pt>
                <c:pt idx="1054">
                  <c:v>211</c:v>
                </c:pt>
                <c:pt idx="1055">
                  <c:v>211</c:v>
                </c:pt>
                <c:pt idx="1056">
                  <c:v>211</c:v>
                </c:pt>
                <c:pt idx="1057">
                  <c:v>210</c:v>
                </c:pt>
                <c:pt idx="1058">
                  <c:v>210</c:v>
                </c:pt>
                <c:pt idx="1059">
                  <c:v>210</c:v>
                </c:pt>
                <c:pt idx="1060">
                  <c:v>210</c:v>
                </c:pt>
                <c:pt idx="1061">
                  <c:v>210</c:v>
                </c:pt>
                <c:pt idx="1062">
                  <c:v>210</c:v>
                </c:pt>
                <c:pt idx="1063">
                  <c:v>209</c:v>
                </c:pt>
                <c:pt idx="1064">
                  <c:v>209</c:v>
                </c:pt>
                <c:pt idx="1065">
                  <c:v>208</c:v>
                </c:pt>
                <c:pt idx="1066">
                  <c:v>208</c:v>
                </c:pt>
                <c:pt idx="1067">
                  <c:v>208</c:v>
                </c:pt>
                <c:pt idx="1068">
                  <c:v>208</c:v>
                </c:pt>
                <c:pt idx="1069">
                  <c:v>208</c:v>
                </c:pt>
                <c:pt idx="1070">
                  <c:v>207</c:v>
                </c:pt>
                <c:pt idx="1071">
                  <c:v>207</c:v>
                </c:pt>
                <c:pt idx="1072">
                  <c:v>207</c:v>
                </c:pt>
                <c:pt idx="1073">
                  <c:v>207</c:v>
                </c:pt>
                <c:pt idx="1074">
                  <c:v>207</c:v>
                </c:pt>
                <c:pt idx="1075">
                  <c:v>206</c:v>
                </c:pt>
                <c:pt idx="1076">
                  <c:v>206</c:v>
                </c:pt>
                <c:pt idx="1077">
                  <c:v>206</c:v>
                </c:pt>
                <c:pt idx="1078">
                  <c:v>206</c:v>
                </c:pt>
                <c:pt idx="1079">
                  <c:v>206</c:v>
                </c:pt>
                <c:pt idx="1080">
                  <c:v>206</c:v>
                </c:pt>
                <c:pt idx="1081">
                  <c:v>205</c:v>
                </c:pt>
                <c:pt idx="1082">
                  <c:v>205</c:v>
                </c:pt>
                <c:pt idx="1083">
                  <c:v>204</c:v>
                </c:pt>
                <c:pt idx="1084">
                  <c:v>203</c:v>
                </c:pt>
                <c:pt idx="1085">
                  <c:v>203</c:v>
                </c:pt>
                <c:pt idx="1086">
                  <c:v>203</c:v>
                </c:pt>
                <c:pt idx="1087">
                  <c:v>203</c:v>
                </c:pt>
                <c:pt idx="1088">
                  <c:v>202</c:v>
                </c:pt>
                <c:pt idx="1089">
                  <c:v>202</c:v>
                </c:pt>
                <c:pt idx="1090">
                  <c:v>201</c:v>
                </c:pt>
                <c:pt idx="1091">
                  <c:v>201</c:v>
                </c:pt>
                <c:pt idx="1092">
                  <c:v>200</c:v>
                </c:pt>
                <c:pt idx="1093">
                  <c:v>200</c:v>
                </c:pt>
                <c:pt idx="1094">
                  <c:v>200</c:v>
                </c:pt>
                <c:pt idx="1095">
                  <c:v>199</c:v>
                </c:pt>
                <c:pt idx="1096">
                  <c:v>199</c:v>
                </c:pt>
                <c:pt idx="1097">
                  <c:v>199</c:v>
                </c:pt>
                <c:pt idx="1098">
                  <c:v>199</c:v>
                </c:pt>
                <c:pt idx="1099">
                  <c:v>199</c:v>
                </c:pt>
                <c:pt idx="1100">
                  <c:v>198</c:v>
                </c:pt>
                <c:pt idx="1101">
                  <c:v>198</c:v>
                </c:pt>
                <c:pt idx="1102">
                  <c:v>198</c:v>
                </c:pt>
                <c:pt idx="1103">
                  <c:v>198</c:v>
                </c:pt>
                <c:pt idx="1104">
                  <c:v>198</c:v>
                </c:pt>
                <c:pt idx="1105">
                  <c:v>197</c:v>
                </c:pt>
                <c:pt idx="1106">
                  <c:v>197</c:v>
                </c:pt>
                <c:pt idx="1107">
                  <c:v>197</c:v>
                </c:pt>
                <c:pt idx="1108">
                  <c:v>197</c:v>
                </c:pt>
                <c:pt idx="1109">
                  <c:v>197</c:v>
                </c:pt>
                <c:pt idx="1110">
                  <c:v>197</c:v>
                </c:pt>
                <c:pt idx="1111">
                  <c:v>196</c:v>
                </c:pt>
                <c:pt idx="1112">
                  <c:v>196</c:v>
                </c:pt>
                <c:pt idx="1113">
                  <c:v>196</c:v>
                </c:pt>
                <c:pt idx="1114">
                  <c:v>196</c:v>
                </c:pt>
                <c:pt idx="1115">
                  <c:v>195</c:v>
                </c:pt>
                <c:pt idx="1116">
                  <c:v>194</c:v>
                </c:pt>
                <c:pt idx="1117">
                  <c:v>194</c:v>
                </c:pt>
                <c:pt idx="1118">
                  <c:v>194</c:v>
                </c:pt>
                <c:pt idx="1119">
                  <c:v>194</c:v>
                </c:pt>
                <c:pt idx="1120">
                  <c:v>194</c:v>
                </c:pt>
                <c:pt idx="1121">
                  <c:v>194</c:v>
                </c:pt>
                <c:pt idx="1122">
                  <c:v>193</c:v>
                </c:pt>
                <c:pt idx="1123">
                  <c:v>193</c:v>
                </c:pt>
                <c:pt idx="1124">
                  <c:v>193</c:v>
                </c:pt>
                <c:pt idx="1125">
                  <c:v>193</c:v>
                </c:pt>
                <c:pt idx="1126">
                  <c:v>192</c:v>
                </c:pt>
                <c:pt idx="1127">
                  <c:v>192</c:v>
                </c:pt>
                <c:pt idx="1128">
                  <c:v>192</c:v>
                </c:pt>
                <c:pt idx="1129">
                  <c:v>192</c:v>
                </c:pt>
                <c:pt idx="1130">
                  <c:v>192</c:v>
                </c:pt>
                <c:pt idx="1131">
                  <c:v>191</c:v>
                </c:pt>
                <c:pt idx="1132">
                  <c:v>191</c:v>
                </c:pt>
                <c:pt idx="1133">
                  <c:v>191</c:v>
                </c:pt>
                <c:pt idx="1134">
                  <c:v>191</c:v>
                </c:pt>
                <c:pt idx="1135">
                  <c:v>191</c:v>
                </c:pt>
                <c:pt idx="1136">
                  <c:v>191</c:v>
                </c:pt>
                <c:pt idx="1137">
                  <c:v>190</c:v>
                </c:pt>
                <c:pt idx="1138">
                  <c:v>190</c:v>
                </c:pt>
                <c:pt idx="1139">
                  <c:v>190</c:v>
                </c:pt>
                <c:pt idx="1140">
                  <c:v>190</c:v>
                </c:pt>
                <c:pt idx="1141">
                  <c:v>190</c:v>
                </c:pt>
                <c:pt idx="1142">
                  <c:v>189</c:v>
                </c:pt>
                <c:pt idx="1143">
                  <c:v>189</c:v>
                </c:pt>
                <c:pt idx="1144">
                  <c:v>189</c:v>
                </c:pt>
                <c:pt idx="1145">
                  <c:v>189</c:v>
                </c:pt>
                <c:pt idx="1146">
                  <c:v>189</c:v>
                </c:pt>
                <c:pt idx="1147">
                  <c:v>189</c:v>
                </c:pt>
                <c:pt idx="1148">
                  <c:v>189</c:v>
                </c:pt>
                <c:pt idx="1149">
                  <c:v>188</c:v>
                </c:pt>
                <c:pt idx="1150">
                  <c:v>188</c:v>
                </c:pt>
                <c:pt idx="1151">
                  <c:v>188</c:v>
                </c:pt>
                <c:pt idx="1152">
                  <c:v>188</c:v>
                </c:pt>
                <c:pt idx="1153">
                  <c:v>187</c:v>
                </c:pt>
                <c:pt idx="1154">
                  <c:v>187</c:v>
                </c:pt>
                <c:pt idx="1155">
                  <c:v>187</c:v>
                </c:pt>
                <c:pt idx="1156">
                  <c:v>187</c:v>
                </c:pt>
                <c:pt idx="1157">
                  <c:v>187</c:v>
                </c:pt>
                <c:pt idx="1158">
                  <c:v>186</c:v>
                </c:pt>
                <c:pt idx="1159">
                  <c:v>186</c:v>
                </c:pt>
                <c:pt idx="1160">
                  <c:v>186</c:v>
                </c:pt>
                <c:pt idx="1161">
                  <c:v>186</c:v>
                </c:pt>
                <c:pt idx="1162">
                  <c:v>185</c:v>
                </c:pt>
                <c:pt idx="1163">
                  <c:v>185</c:v>
                </c:pt>
                <c:pt idx="1164">
                  <c:v>185</c:v>
                </c:pt>
                <c:pt idx="1165">
                  <c:v>184</c:v>
                </c:pt>
                <c:pt idx="1166">
                  <c:v>184</c:v>
                </c:pt>
                <c:pt idx="1167">
                  <c:v>184</c:v>
                </c:pt>
                <c:pt idx="1168">
                  <c:v>184</c:v>
                </c:pt>
                <c:pt idx="1169">
                  <c:v>184</c:v>
                </c:pt>
                <c:pt idx="1170">
                  <c:v>184</c:v>
                </c:pt>
                <c:pt idx="1171">
                  <c:v>183</c:v>
                </c:pt>
                <c:pt idx="1172">
                  <c:v>183</c:v>
                </c:pt>
                <c:pt idx="1173">
                  <c:v>183</c:v>
                </c:pt>
                <c:pt idx="1174">
                  <c:v>183</c:v>
                </c:pt>
                <c:pt idx="1175">
                  <c:v>183</c:v>
                </c:pt>
                <c:pt idx="1176">
                  <c:v>183</c:v>
                </c:pt>
                <c:pt idx="1177">
                  <c:v>182</c:v>
                </c:pt>
                <c:pt idx="1178">
                  <c:v>181</c:v>
                </c:pt>
                <c:pt idx="1179">
                  <c:v>181</c:v>
                </c:pt>
                <c:pt idx="1180">
                  <c:v>181</c:v>
                </c:pt>
                <c:pt idx="1181">
                  <c:v>180</c:v>
                </c:pt>
                <c:pt idx="1182">
                  <c:v>180</c:v>
                </c:pt>
                <c:pt idx="1183">
                  <c:v>180</c:v>
                </c:pt>
                <c:pt idx="1184">
                  <c:v>180</c:v>
                </c:pt>
                <c:pt idx="1185">
                  <c:v>180</c:v>
                </c:pt>
                <c:pt idx="1186">
                  <c:v>180</c:v>
                </c:pt>
                <c:pt idx="1187">
                  <c:v>180</c:v>
                </c:pt>
                <c:pt idx="1188">
                  <c:v>180</c:v>
                </c:pt>
                <c:pt idx="1189">
                  <c:v>180</c:v>
                </c:pt>
                <c:pt idx="1190">
                  <c:v>180</c:v>
                </c:pt>
                <c:pt idx="1191">
                  <c:v>180</c:v>
                </c:pt>
                <c:pt idx="1192">
                  <c:v>179</c:v>
                </c:pt>
                <c:pt idx="1193">
                  <c:v>179</c:v>
                </c:pt>
                <c:pt idx="1194">
                  <c:v>179</c:v>
                </c:pt>
                <c:pt idx="1195">
                  <c:v>178</c:v>
                </c:pt>
                <c:pt idx="1196">
                  <c:v>178</c:v>
                </c:pt>
                <c:pt idx="1197">
                  <c:v>178</c:v>
                </c:pt>
                <c:pt idx="1198">
                  <c:v>178</c:v>
                </c:pt>
                <c:pt idx="1199">
                  <c:v>178</c:v>
                </c:pt>
                <c:pt idx="1200">
                  <c:v>178</c:v>
                </c:pt>
                <c:pt idx="1201">
                  <c:v>178</c:v>
                </c:pt>
                <c:pt idx="1202">
                  <c:v>178</c:v>
                </c:pt>
                <c:pt idx="1203">
                  <c:v>178</c:v>
                </c:pt>
                <c:pt idx="1204">
                  <c:v>178</c:v>
                </c:pt>
                <c:pt idx="1205">
                  <c:v>178</c:v>
                </c:pt>
                <c:pt idx="1206">
                  <c:v>178</c:v>
                </c:pt>
                <c:pt idx="1207">
                  <c:v>178</c:v>
                </c:pt>
                <c:pt idx="1208">
                  <c:v>177</c:v>
                </c:pt>
                <c:pt idx="1209">
                  <c:v>177</c:v>
                </c:pt>
                <c:pt idx="1210">
                  <c:v>177</c:v>
                </c:pt>
                <c:pt idx="1211">
                  <c:v>177</c:v>
                </c:pt>
                <c:pt idx="1212">
                  <c:v>177</c:v>
                </c:pt>
                <c:pt idx="1213">
                  <c:v>177</c:v>
                </c:pt>
                <c:pt idx="1214">
                  <c:v>177</c:v>
                </c:pt>
                <c:pt idx="1215">
                  <c:v>176</c:v>
                </c:pt>
                <c:pt idx="1216">
                  <c:v>176</c:v>
                </c:pt>
                <c:pt idx="1217">
                  <c:v>176</c:v>
                </c:pt>
                <c:pt idx="1218">
                  <c:v>176</c:v>
                </c:pt>
                <c:pt idx="1219">
                  <c:v>175</c:v>
                </c:pt>
                <c:pt idx="1220">
                  <c:v>174</c:v>
                </c:pt>
                <c:pt idx="1221">
                  <c:v>174</c:v>
                </c:pt>
                <c:pt idx="1222">
                  <c:v>174</c:v>
                </c:pt>
                <c:pt idx="1223">
                  <c:v>174</c:v>
                </c:pt>
                <c:pt idx="1224">
                  <c:v>174</c:v>
                </c:pt>
                <c:pt idx="1225">
                  <c:v>174</c:v>
                </c:pt>
                <c:pt idx="1226">
                  <c:v>174</c:v>
                </c:pt>
                <c:pt idx="1227">
                  <c:v>173</c:v>
                </c:pt>
                <c:pt idx="1228">
                  <c:v>173</c:v>
                </c:pt>
                <c:pt idx="1229">
                  <c:v>173</c:v>
                </c:pt>
                <c:pt idx="1230">
                  <c:v>173</c:v>
                </c:pt>
                <c:pt idx="1231">
                  <c:v>172</c:v>
                </c:pt>
                <c:pt idx="1232">
                  <c:v>172</c:v>
                </c:pt>
                <c:pt idx="1233">
                  <c:v>172</c:v>
                </c:pt>
                <c:pt idx="1234">
                  <c:v>172</c:v>
                </c:pt>
                <c:pt idx="1235">
                  <c:v>172</c:v>
                </c:pt>
                <c:pt idx="1236">
                  <c:v>172</c:v>
                </c:pt>
                <c:pt idx="1237">
                  <c:v>171</c:v>
                </c:pt>
                <c:pt idx="1238">
                  <c:v>171</c:v>
                </c:pt>
                <c:pt idx="1239">
                  <c:v>171</c:v>
                </c:pt>
                <c:pt idx="1240">
                  <c:v>171</c:v>
                </c:pt>
                <c:pt idx="1241">
                  <c:v>171</c:v>
                </c:pt>
                <c:pt idx="1242">
                  <c:v>170</c:v>
                </c:pt>
                <c:pt idx="1243">
                  <c:v>170</c:v>
                </c:pt>
                <c:pt idx="1244">
                  <c:v>170</c:v>
                </c:pt>
                <c:pt idx="1245">
                  <c:v>170</c:v>
                </c:pt>
                <c:pt idx="1246">
                  <c:v>169</c:v>
                </c:pt>
                <c:pt idx="1247">
                  <c:v>169</c:v>
                </c:pt>
                <c:pt idx="1248">
                  <c:v>169</c:v>
                </c:pt>
                <c:pt idx="1249">
                  <c:v>169</c:v>
                </c:pt>
                <c:pt idx="1250">
                  <c:v>168</c:v>
                </c:pt>
                <c:pt idx="1251">
                  <c:v>168</c:v>
                </c:pt>
                <c:pt idx="1252">
                  <c:v>168</c:v>
                </c:pt>
                <c:pt idx="1253">
                  <c:v>168</c:v>
                </c:pt>
                <c:pt idx="1254">
                  <c:v>168</c:v>
                </c:pt>
                <c:pt idx="1255">
                  <c:v>167</c:v>
                </c:pt>
                <c:pt idx="1256">
                  <c:v>167</c:v>
                </c:pt>
                <c:pt idx="1257">
                  <c:v>167</c:v>
                </c:pt>
                <c:pt idx="1258">
                  <c:v>166</c:v>
                </c:pt>
                <c:pt idx="1259">
                  <c:v>166</c:v>
                </c:pt>
                <c:pt idx="1260">
                  <c:v>166</c:v>
                </c:pt>
                <c:pt idx="1261">
                  <c:v>166</c:v>
                </c:pt>
                <c:pt idx="1262">
                  <c:v>166</c:v>
                </c:pt>
                <c:pt idx="1263">
                  <c:v>165</c:v>
                </c:pt>
                <c:pt idx="1264">
                  <c:v>165</c:v>
                </c:pt>
                <c:pt idx="1265">
                  <c:v>165</c:v>
                </c:pt>
                <c:pt idx="1266">
                  <c:v>165</c:v>
                </c:pt>
                <c:pt idx="1267">
                  <c:v>165</c:v>
                </c:pt>
                <c:pt idx="1268">
                  <c:v>165</c:v>
                </c:pt>
                <c:pt idx="1269">
                  <c:v>165</c:v>
                </c:pt>
                <c:pt idx="1270">
                  <c:v>164</c:v>
                </c:pt>
                <c:pt idx="1271">
                  <c:v>164</c:v>
                </c:pt>
                <c:pt idx="1272">
                  <c:v>164</c:v>
                </c:pt>
                <c:pt idx="1273">
                  <c:v>163</c:v>
                </c:pt>
                <c:pt idx="1274">
                  <c:v>163</c:v>
                </c:pt>
                <c:pt idx="1275">
                  <c:v>163</c:v>
                </c:pt>
                <c:pt idx="1276">
                  <c:v>162</c:v>
                </c:pt>
                <c:pt idx="1277">
                  <c:v>162</c:v>
                </c:pt>
                <c:pt idx="1278">
                  <c:v>162</c:v>
                </c:pt>
                <c:pt idx="1279">
                  <c:v>162</c:v>
                </c:pt>
                <c:pt idx="1280">
                  <c:v>162</c:v>
                </c:pt>
                <c:pt idx="1281">
                  <c:v>161</c:v>
                </c:pt>
                <c:pt idx="1282">
                  <c:v>161</c:v>
                </c:pt>
                <c:pt idx="1283">
                  <c:v>161</c:v>
                </c:pt>
                <c:pt idx="1284">
                  <c:v>161</c:v>
                </c:pt>
                <c:pt idx="1285">
                  <c:v>161</c:v>
                </c:pt>
                <c:pt idx="1286">
                  <c:v>161</c:v>
                </c:pt>
                <c:pt idx="1287">
                  <c:v>161</c:v>
                </c:pt>
                <c:pt idx="1288">
                  <c:v>161</c:v>
                </c:pt>
                <c:pt idx="1289">
                  <c:v>161</c:v>
                </c:pt>
                <c:pt idx="1290">
                  <c:v>160</c:v>
                </c:pt>
                <c:pt idx="1291">
                  <c:v>160</c:v>
                </c:pt>
                <c:pt idx="1292">
                  <c:v>160</c:v>
                </c:pt>
                <c:pt idx="1293">
                  <c:v>160</c:v>
                </c:pt>
                <c:pt idx="1294">
                  <c:v>160</c:v>
                </c:pt>
                <c:pt idx="1295">
                  <c:v>160</c:v>
                </c:pt>
                <c:pt idx="1296">
                  <c:v>160</c:v>
                </c:pt>
                <c:pt idx="1297">
                  <c:v>159</c:v>
                </c:pt>
                <c:pt idx="1298">
                  <c:v>159</c:v>
                </c:pt>
                <c:pt idx="1299">
                  <c:v>159</c:v>
                </c:pt>
                <c:pt idx="1300">
                  <c:v>159</c:v>
                </c:pt>
                <c:pt idx="1301">
                  <c:v>159</c:v>
                </c:pt>
                <c:pt idx="1302">
                  <c:v>158</c:v>
                </c:pt>
                <c:pt idx="1303">
                  <c:v>158</c:v>
                </c:pt>
                <c:pt idx="1304">
                  <c:v>158</c:v>
                </c:pt>
                <c:pt idx="1305">
                  <c:v>158</c:v>
                </c:pt>
                <c:pt idx="1306">
                  <c:v>157</c:v>
                </c:pt>
                <c:pt idx="1307">
                  <c:v>157</c:v>
                </c:pt>
                <c:pt idx="1308">
                  <c:v>156</c:v>
                </c:pt>
                <c:pt idx="1309">
                  <c:v>156</c:v>
                </c:pt>
                <c:pt idx="1310">
                  <c:v>156</c:v>
                </c:pt>
                <c:pt idx="1311">
                  <c:v>156</c:v>
                </c:pt>
                <c:pt idx="1312">
                  <c:v>156</c:v>
                </c:pt>
                <c:pt idx="1313">
                  <c:v>156</c:v>
                </c:pt>
                <c:pt idx="1314">
                  <c:v>156</c:v>
                </c:pt>
                <c:pt idx="1315">
                  <c:v>155</c:v>
                </c:pt>
                <c:pt idx="1316">
                  <c:v>155</c:v>
                </c:pt>
                <c:pt idx="1317">
                  <c:v>155</c:v>
                </c:pt>
                <c:pt idx="1318">
                  <c:v>155</c:v>
                </c:pt>
                <c:pt idx="1319">
                  <c:v>155</c:v>
                </c:pt>
                <c:pt idx="1320">
                  <c:v>154</c:v>
                </c:pt>
                <c:pt idx="1321">
                  <c:v>154</c:v>
                </c:pt>
                <c:pt idx="1322">
                  <c:v>154</c:v>
                </c:pt>
                <c:pt idx="1323">
                  <c:v>154</c:v>
                </c:pt>
                <c:pt idx="1324">
                  <c:v>154</c:v>
                </c:pt>
                <c:pt idx="1325">
                  <c:v>154</c:v>
                </c:pt>
                <c:pt idx="1326">
                  <c:v>154</c:v>
                </c:pt>
                <c:pt idx="1327">
                  <c:v>153</c:v>
                </c:pt>
                <c:pt idx="1328">
                  <c:v>153</c:v>
                </c:pt>
                <c:pt idx="1329">
                  <c:v>153</c:v>
                </c:pt>
                <c:pt idx="1330">
                  <c:v>153</c:v>
                </c:pt>
                <c:pt idx="1331">
                  <c:v>153</c:v>
                </c:pt>
                <c:pt idx="1332">
                  <c:v>153</c:v>
                </c:pt>
                <c:pt idx="1333">
                  <c:v>153</c:v>
                </c:pt>
                <c:pt idx="1334">
                  <c:v>152</c:v>
                </c:pt>
                <c:pt idx="1335">
                  <c:v>152</c:v>
                </c:pt>
                <c:pt idx="1336">
                  <c:v>152</c:v>
                </c:pt>
                <c:pt idx="1337">
                  <c:v>152</c:v>
                </c:pt>
                <c:pt idx="1338">
                  <c:v>152</c:v>
                </c:pt>
                <c:pt idx="1339">
                  <c:v>152</c:v>
                </c:pt>
                <c:pt idx="1340">
                  <c:v>152</c:v>
                </c:pt>
                <c:pt idx="1341">
                  <c:v>152</c:v>
                </c:pt>
                <c:pt idx="1342">
                  <c:v>152</c:v>
                </c:pt>
                <c:pt idx="1343">
                  <c:v>152</c:v>
                </c:pt>
                <c:pt idx="1344">
                  <c:v>151</c:v>
                </c:pt>
                <c:pt idx="1345">
                  <c:v>151</c:v>
                </c:pt>
                <c:pt idx="1346">
                  <c:v>151</c:v>
                </c:pt>
                <c:pt idx="1347">
                  <c:v>150</c:v>
                </c:pt>
                <c:pt idx="1348">
                  <c:v>150</c:v>
                </c:pt>
                <c:pt idx="1349">
                  <c:v>149</c:v>
                </c:pt>
                <c:pt idx="1350">
                  <c:v>149</c:v>
                </c:pt>
                <c:pt idx="1351">
                  <c:v>149</c:v>
                </c:pt>
                <c:pt idx="1352">
                  <c:v>149</c:v>
                </c:pt>
                <c:pt idx="1353">
                  <c:v>149</c:v>
                </c:pt>
                <c:pt idx="1354">
                  <c:v>149</c:v>
                </c:pt>
                <c:pt idx="1355">
                  <c:v>149</c:v>
                </c:pt>
                <c:pt idx="1356">
                  <c:v>149</c:v>
                </c:pt>
                <c:pt idx="1357">
                  <c:v>148</c:v>
                </c:pt>
                <c:pt idx="1358">
                  <c:v>148</c:v>
                </c:pt>
                <c:pt idx="1359">
                  <c:v>148</c:v>
                </c:pt>
                <c:pt idx="1360">
                  <c:v>148</c:v>
                </c:pt>
                <c:pt idx="1361">
                  <c:v>148</c:v>
                </c:pt>
                <c:pt idx="1362">
                  <c:v>148</c:v>
                </c:pt>
                <c:pt idx="1363">
                  <c:v>148</c:v>
                </c:pt>
                <c:pt idx="1364">
                  <c:v>148</c:v>
                </c:pt>
                <c:pt idx="1365">
                  <c:v>147</c:v>
                </c:pt>
                <c:pt idx="1366">
                  <c:v>147</c:v>
                </c:pt>
                <c:pt idx="1367">
                  <c:v>147</c:v>
                </c:pt>
                <c:pt idx="1368">
                  <c:v>147</c:v>
                </c:pt>
                <c:pt idx="1369">
                  <c:v>147</c:v>
                </c:pt>
                <c:pt idx="1370">
                  <c:v>147</c:v>
                </c:pt>
                <c:pt idx="1371">
                  <c:v>147</c:v>
                </c:pt>
                <c:pt idx="1372">
                  <c:v>146</c:v>
                </c:pt>
                <c:pt idx="1373">
                  <c:v>146</c:v>
                </c:pt>
                <c:pt idx="1374">
                  <c:v>146</c:v>
                </c:pt>
                <c:pt idx="1375">
                  <c:v>146</c:v>
                </c:pt>
                <c:pt idx="1376">
                  <c:v>145</c:v>
                </c:pt>
                <c:pt idx="1377">
                  <c:v>145</c:v>
                </c:pt>
                <c:pt idx="1378">
                  <c:v>145</c:v>
                </c:pt>
                <c:pt idx="1379">
                  <c:v>145</c:v>
                </c:pt>
                <c:pt idx="1380">
                  <c:v>145</c:v>
                </c:pt>
                <c:pt idx="1381">
                  <c:v>145</c:v>
                </c:pt>
                <c:pt idx="1382">
                  <c:v>145</c:v>
                </c:pt>
                <c:pt idx="1383">
                  <c:v>144</c:v>
                </c:pt>
                <c:pt idx="1384">
                  <c:v>144</c:v>
                </c:pt>
                <c:pt idx="1385">
                  <c:v>144</c:v>
                </c:pt>
                <c:pt idx="1386">
                  <c:v>144</c:v>
                </c:pt>
                <c:pt idx="1387">
                  <c:v>144</c:v>
                </c:pt>
                <c:pt idx="1388">
                  <c:v>144</c:v>
                </c:pt>
                <c:pt idx="1389">
                  <c:v>143</c:v>
                </c:pt>
                <c:pt idx="1390">
                  <c:v>143</c:v>
                </c:pt>
                <c:pt idx="1391">
                  <c:v>143</c:v>
                </c:pt>
                <c:pt idx="1392">
                  <c:v>143</c:v>
                </c:pt>
                <c:pt idx="1393">
                  <c:v>143</c:v>
                </c:pt>
                <c:pt idx="1394">
                  <c:v>143</c:v>
                </c:pt>
                <c:pt idx="1395">
                  <c:v>142</c:v>
                </c:pt>
                <c:pt idx="1396">
                  <c:v>142</c:v>
                </c:pt>
                <c:pt idx="1397">
                  <c:v>142</c:v>
                </c:pt>
                <c:pt idx="1398">
                  <c:v>142</c:v>
                </c:pt>
                <c:pt idx="1399">
                  <c:v>141</c:v>
                </c:pt>
                <c:pt idx="1400">
                  <c:v>141</c:v>
                </c:pt>
                <c:pt idx="1401">
                  <c:v>141</c:v>
                </c:pt>
                <c:pt idx="1402">
                  <c:v>141</c:v>
                </c:pt>
                <c:pt idx="1403">
                  <c:v>141</c:v>
                </c:pt>
                <c:pt idx="1404">
                  <c:v>141</c:v>
                </c:pt>
                <c:pt idx="1405">
                  <c:v>141</c:v>
                </c:pt>
                <c:pt idx="1406">
                  <c:v>141</c:v>
                </c:pt>
                <c:pt idx="1407">
                  <c:v>141</c:v>
                </c:pt>
                <c:pt idx="1408">
                  <c:v>141</c:v>
                </c:pt>
                <c:pt idx="1409">
                  <c:v>141</c:v>
                </c:pt>
                <c:pt idx="1410">
                  <c:v>141</c:v>
                </c:pt>
                <c:pt idx="1411">
                  <c:v>140</c:v>
                </c:pt>
                <c:pt idx="1412">
                  <c:v>140</c:v>
                </c:pt>
                <c:pt idx="1413">
                  <c:v>140</c:v>
                </c:pt>
                <c:pt idx="1414">
                  <c:v>139</c:v>
                </c:pt>
                <c:pt idx="1415">
                  <c:v>139</c:v>
                </c:pt>
                <c:pt idx="1416">
                  <c:v>139</c:v>
                </c:pt>
                <c:pt idx="1417">
                  <c:v>139</c:v>
                </c:pt>
                <c:pt idx="1418">
                  <c:v>138</c:v>
                </c:pt>
                <c:pt idx="1419">
                  <c:v>138</c:v>
                </c:pt>
                <c:pt idx="1420">
                  <c:v>138</c:v>
                </c:pt>
                <c:pt idx="1421">
                  <c:v>138</c:v>
                </c:pt>
                <c:pt idx="1422">
                  <c:v>138</c:v>
                </c:pt>
                <c:pt idx="1423">
                  <c:v>138</c:v>
                </c:pt>
                <c:pt idx="1424">
                  <c:v>137</c:v>
                </c:pt>
                <c:pt idx="1425">
                  <c:v>137</c:v>
                </c:pt>
                <c:pt idx="1426">
                  <c:v>137</c:v>
                </c:pt>
                <c:pt idx="1427">
                  <c:v>137</c:v>
                </c:pt>
                <c:pt idx="1428">
                  <c:v>136</c:v>
                </c:pt>
                <c:pt idx="1429">
                  <c:v>136</c:v>
                </c:pt>
                <c:pt idx="1430">
                  <c:v>136</c:v>
                </c:pt>
                <c:pt idx="1431">
                  <c:v>136</c:v>
                </c:pt>
                <c:pt idx="1432">
                  <c:v>136</c:v>
                </c:pt>
                <c:pt idx="1433">
                  <c:v>136</c:v>
                </c:pt>
                <c:pt idx="1434">
                  <c:v>135</c:v>
                </c:pt>
                <c:pt idx="1435">
                  <c:v>135</c:v>
                </c:pt>
                <c:pt idx="1436">
                  <c:v>135</c:v>
                </c:pt>
                <c:pt idx="1437">
                  <c:v>135</c:v>
                </c:pt>
                <c:pt idx="1438">
                  <c:v>135</c:v>
                </c:pt>
                <c:pt idx="1439">
                  <c:v>135</c:v>
                </c:pt>
                <c:pt idx="1440">
                  <c:v>134</c:v>
                </c:pt>
                <c:pt idx="1441">
                  <c:v>134</c:v>
                </c:pt>
                <c:pt idx="1442">
                  <c:v>133</c:v>
                </c:pt>
                <c:pt idx="1443">
                  <c:v>133</c:v>
                </c:pt>
                <c:pt idx="1444">
                  <c:v>133</c:v>
                </c:pt>
                <c:pt idx="1445">
                  <c:v>133</c:v>
                </c:pt>
                <c:pt idx="1446">
                  <c:v>132</c:v>
                </c:pt>
                <c:pt idx="1447">
                  <c:v>132</c:v>
                </c:pt>
                <c:pt idx="1448">
                  <c:v>132</c:v>
                </c:pt>
                <c:pt idx="1449">
                  <c:v>132</c:v>
                </c:pt>
                <c:pt idx="1450">
                  <c:v>132</c:v>
                </c:pt>
                <c:pt idx="1451">
                  <c:v>132</c:v>
                </c:pt>
                <c:pt idx="1452">
                  <c:v>131</c:v>
                </c:pt>
                <c:pt idx="1453">
                  <c:v>131</c:v>
                </c:pt>
                <c:pt idx="1454">
                  <c:v>131</c:v>
                </c:pt>
                <c:pt idx="1455">
                  <c:v>130</c:v>
                </c:pt>
                <c:pt idx="1456">
                  <c:v>130</c:v>
                </c:pt>
                <c:pt idx="1457">
                  <c:v>130</c:v>
                </c:pt>
                <c:pt idx="1458">
                  <c:v>130</c:v>
                </c:pt>
                <c:pt idx="1459">
                  <c:v>130</c:v>
                </c:pt>
                <c:pt idx="1460">
                  <c:v>130</c:v>
                </c:pt>
                <c:pt idx="1461">
                  <c:v>129</c:v>
                </c:pt>
                <c:pt idx="1462">
                  <c:v>129</c:v>
                </c:pt>
                <c:pt idx="1463">
                  <c:v>129</c:v>
                </c:pt>
                <c:pt idx="1464">
                  <c:v>129</c:v>
                </c:pt>
                <c:pt idx="1465">
                  <c:v>129</c:v>
                </c:pt>
                <c:pt idx="1466">
                  <c:v>129</c:v>
                </c:pt>
                <c:pt idx="1467">
                  <c:v>129</c:v>
                </c:pt>
                <c:pt idx="1468">
                  <c:v>129</c:v>
                </c:pt>
                <c:pt idx="1469">
                  <c:v>129</c:v>
                </c:pt>
                <c:pt idx="1470">
                  <c:v>129</c:v>
                </c:pt>
                <c:pt idx="1471">
                  <c:v>129</c:v>
                </c:pt>
                <c:pt idx="1472">
                  <c:v>129</c:v>
                </c:pt>
                <c:pt idx="1473">
                  <c:v>128</c:v>
                </c:pt>
                <c:pt idx="1474">
                  <c:v>128</c:v>
                </c:pt>
                <c:pt idx="1475">
                  <c:v>128</c:v>
                </c:pt>
                <c:pt idx="1476">
                  <c:v>128</c:v>
                </c:pt>
                <c:pt idx="1477">
                  <c:v>128</c:v>
                </c:pt>
                <c:pt idx="1478">
                  <c:v>128</c:v>
                </c:pt>
                <c:pt idx="1479">
                  <c:v>128</c:v>
                </c:pt>
                <c:pt idx="1480">
                  <c:v>127</c:v>
                </c:pt>
                <c:pt idx="1481">
                  <c:v>127</c:v>
                </c:pt>
                <c:pt idx="1482">
                  <c:v>127</c:v>
                </c:pt>
                <c:pt idx="1483">
                  <c:v>127</c:v>
                </c:pt>
                <c:pt idx="1484">
                  <c:v>127</c:v>
                </c:pt>
                <c:pt idx="1485">
                  <c:v>126</c:v>
                </c:pt>
                <c:pt idx="1486">
                  <c:v>126</c:v>
                </c:pt>
                <c:pt idx="1487">
                  <c:v>126</c:v>
                </c:pt>
                <c:pt idx="1488">
                  <c:v>126</c:v>
                </c:pt>
                <c:pt idx="1489">
                  <c:v>126</c:v>
                </c:pt>
                <c:pt idx="1490">
                  <c:v>126</c:v>
                </c:pt>
                <c:pt idx="1491">
                  <c:v>125</c:v>
                </c:pt>
                <c:pt idx="1492">
                  <c:v>125</c:v>
                </c:pt>
                <c:pt idx="1493">
                  <c:v>124</c:v>
                </c:pt>
                <c:pt idx="1494">
                  <c:v>124</c:v>
                </c:pt>
                <c:pt idx="1495">
                  <c:v>124</c:v>
                </c:pt>
                <c:pt idx="1496">
                  <c:v>124</c:v>
                </c:pt>
                <c:pt idx="1497">
                  <c:v>124</c:v>
                </c:pt>
                <c:pt idx="1498">
                  <c:v>124</c:v>
                </c:pt>
                <c:pt idx="1499">
                  <c:v>123</c:v>
                </c:pt>
                <c:pt idx="1500">
                  <c:v>123</c:v>
                </c:pt>
                <c:pt idx="1501">
                  <c:v>123</c:v>
                </c:pt>
                <c:pt idx="1502">
                  <c:v>123</c:v>
                </c:pt>
                <c:pt idx="1503">
                  <c:v>123</c:v>
                </c:pt>
                <c:pt idx="1504">
                  <c:v>123</c:v>
                </c:pt>
                <c:pt idx="1505">
                  <c:v>123</c:v>
                </c:pt>
                <c:pt idx="1506">
                  <c:v>123</c:v>
                </c:pt>
                <c:pt idx="1507">
                  <c:v>123</c:v>
                </c:pt>
                <c:pt idx="1508">
                  <c:v>123</c:v>
                </c:pt>
                <c:pt idx="1509">
                  <c:v>123</c:v>
                </c:pt>
                <c:pt idx="1510">
                  <c:v>123</c:v>
                </c:pt>
                <c:pt idx="1511">
                  <c:v>122</c:v>
                </c:pt>
                <c:pt idx="1512">
                  <c:v>122</c:v>
                </c:pt>
                <c:pt idx="1513">
                  <c:v>122</c:v>
                </c:pt>
                <c:pt idx="1514">
                  <c:v>122</c:v>
                </c:pt>
                <c:pt idx="1515">
                  <c:v>122</c:v>
                </c:pt>
                <c:pt idx="1516">
                  <c:v>121</c:v>
                </c:pt>
                <c:pt idx="1517">
                  <c:v>121</c:v>
                </c:pt>
                <c:pt idx="1518">
                  <c:v>121</c:v>
                </c:pt>
                <c:pt idx="1519">
                  <c:v>121</c:v>
                </c:pt>
                <c:pt idx="1520">
                  <c:v>121</c:v>
                </c:pt>
                <c:pt idx="1521">
                  <c:v>121</c:v>
                </c:pt>
                <c:pt idx="1522">
                  <c:v>121</c:v>
                </c:pt>
                <c:pt idx="1523">
                  <c:v>120</c:v>
                </c:pt>
                <c:pt idx="1524">
                  <c:v>120</c:v>
                </c:pt>
                <c:pt idx="1525">
                  <c:v>120</c:v>
                </c:pt>
                <c:pt idx="1526">
                  <c:v>120</c:v>
                </c:pt>
                <c:pt idx="1527">
                  <c:v>120</c:v>
                </c:pt>
                <c:pt idx="1528">
                  <c:v>119</c:v>
                </c:pt>
                <c:pt idx="1529">
                  <c:v>119</c:v>
                </c:pt>
                <c:pt idx="1530">
                  <c:v>119</c:v>
                </c:pt>
                <c:pt idx="1531">
                  <c:v>119</c:v>
                </c:pt>
                <c:pt idx="1532">
                  <c:v>119</c:v>
                </c:pt>
                <c:pt idx="1533">
                  <c:v>119</c:v>
                </c:pt>
                <c:pt idx="1534">
                  <c:v>118</c:v>
                </c:pt>
                <c:pt idx="1535">
                  <c:v>118</c:v>
                </c:pt>
                <c:pt idx="1536">
                  <c:v>118</c:v>
                </c:pt>
                <c:pt idx="1537">
                  <c:v>118</c:v>
                </c:pt>
                <c:pt idx="1538">
                  <c:v>118</c:v>
                </c:pt>
                <c:pt idx="1539">
                  <c:v>118</c:v>
                </c:pt>
                <c:pt idx="1540">
                  <c:v>117</c:v>
                </c:pt>
                <c:pt idx="1541">
                  <c:v>117</c:v>
                </c:pt>
                <c:pt idx="1542">
                  <c:v>117</c:v>
                </c:pt>
                <c:pt idx="1543">
                  <c:v>117</c:v>
                </c:pt>
                <c:pt idx="1544">
                  <c:v>117</c:v>
                </c:pt>
                <c:pt idx="1545">
                  <c:v>117</c:v>
                </c:pt>
                <c:pt idx="1546">
                  <c:v>117</c:v>
                </c:pt>
                <c:pt idx="1547">
                  <c:v>117</c:v>
                </c:pt>
                <c:pt idx="1548">
                  <c:v>117</c:v>
                </c:pt>
                <c:pt idx="1549">
                  <c:v>116</c:v>
                </c:pt>
                <c:pt idx="1550">
                  <c:v>116</c:v>
                </c:pt>
                <c:pt idx="1551">
                  <c:v>116</c:v>
                </c:pt>
                <c:pt idx="1552">
                  <c:v>116</c:v>
                </c:pt>
                <c:pt idx="1553">
                  <c:v>116</c:v>
                </c:pt>
                <c:pt idx="1554">
                  <c:v>116</c:v>
                </c:pt>
                <c:pt idx="1555">
                  <c:v>115</c:v>
                </c:pt>
                <c:pt idx="1556">
                  <c:v>115</c:v>
                </c:pt>
                <c:pt idx="1557">
                  <c:v>115</c:v>
                </c:pt>
                <c:pt idx="1558">
                  <c:v>115</c:v>
                </c:pt>
                <c:pt idx="1559">
                  <c:v>115</c:v>
                </c:pt>
                <c:pt idx="1560">
                  <c:v>115</c:v>
                </c:pt>
                <c:pt idx="1561">
                  <c:v>114</c:v>
                </c:pt>
                <c:pt idx="1562">
                  <c:v>114</c:v>
                </c:pt>
                <c:pt idx="1563">
                  <c:v>114</c:v>
                </c:pt>
                <c:pt idx="1564">
                  <c:v>114</c:v>
                </c:pt>
                <c:pt idx="1565">
                  <c:v>114</c:v>
                </c:pt>
                <c:pt idx="1566">
                  <c:v>114</c:v>
                </c:pt>
                <c:pt idx="1567">
                  <c:v>114</c:v>
                </c:pt>
                <c:pt idx="1568">
                  <c:v>114</c:v>
                </c:pt>
                <c:pt idx="1569">
                  <c:v>114</c:v>
                </c:pt>
                <c:pt idx="1570">
                  <c:v>114</c:v>
                </c:pt>
                <c:pt idx="1571">
                  <c:v>114</c:v>
                </c:pt>
                <c:pt idx="1572">
                  <c:v>113</c:v>
                </c:pt>
                <c:pt idx="1573">
                  <c:v>113</c:v>
                </c:pt>
                <c:pt idx="1574">
                  <c:v>113</c:v>
                </c:pt>
                <c:pt idx="1575">
                  <c:v>113</c:v>
                </c:pt>
                <c:pt idx="1576">
                  <c:v>113</c:v>
                </c:pt>
                <c:pt idx="1577">
                  <c:v>113</c:v>
                </c:pt>
                <c:pt idx="1578">
                  <c:v>113</c:v>
                </c:pt>
                <c:pt idx="1579">
                  <c:v>113</c:v>
                </c:pt>
                <c:pt idx="1580">
                  <c:v>113</c:v>
                </c:pt>
                <c:pt idx="1581">
                  <c:v>112</c:v>
                </c:pt>
                <c:pt idx="1582">
                  <c:v>112</c:v>
                </c:pt>
                <c:pt idx="1583">
                  <c:v>112</c:v>
                </c:pt>
                <c:pt idx="1584">
                  <c:v>112</c:v>
                </c:pt>
                <c:pt idx="1585">
                  <c:v>112</c:v>
                </c:pt>
                <c:pt idx="1586">
                  <c:v>112</c:v>
                </c:pt>
                <c:pt idx="1587">
                  <c:v>112</c:v>
                </c:pt>
                <c:pt idx="1588">
                  <c:v>111</c:v>
                </c:pt>
                <c:pt idx="1589">
                  <c:v>111</c:v>
                </c:pt>
                <c:pt idx="1590">
                  <c:v>111</c:v>
                </c:pt>
                <c:pt idx="1591">
                  <c:v>111</c:v>
                </c:pt>
                <c:pt idx="1592">
                  <c:v>111</c:v>
                </c:pt>
                <c:pt idx="1593">
                  <c:v>111</c:v>
                </c:pt>
                <c:pt idx="1594">
                  <c:v>111</c:v>
                </c:pt>
                <c:pt idx="1595">
                  <c:v>111</c:v>
                </c:pt>
                <c:pt idx="1596">
                  <c:v>111</c:v>
                </c:pt>
                <c:pt idx="1597">
                  <c:v>110</c:v>
                </c:pt>
                <c:pt idx="1598">
                  <c:v>110</c:v>
                </c:pt>
                <c:pt idx="1599">
                  <c:v>110</c:v>
                </c:pt>
                <c:pt idx="1600">
                  <c:v>110</c:v>
                </c:pt>
                <c:pt idx="1601">
                  <c:v>110</c:v>
                </c:pt>
                <c:pt idx="1602">
                  <c:v>109</c:v>
                </c:pt>
                <c:pt idx="1603">
                  <c:v>109</c:v>
                </c:pt>
                <c:pt idx="1604">
                  <c:v>109</c:v>
                </c:pt>
                <c:pt idx="1605">
                  <c:v>109</c:v>
                </c:pt>
                <c:pt idx="1606">
                  <c:v>109</c:v>
                </c:pt>
                <c:pt idx="1607">
                  <c:v>109</c:v>
                </c:pt>
                <c:pt idx="1608">
                  <c:v>109</c:v>
                </c:pt>
                <c:pt idx="1609">
                  <c:v>109</c:v>
                </c:pt>
                <c:pt idx="1610">
                  <c:v>108</c:v>
                </c:pt>
                <c:pt idx="1611">
                  <c:v>108</c:v>
                </c:pt>
                <c:pt idx="1612">
                  <c:v>108</c:v>
                </c:pt>
                <c:pt idx="1613">
                  <c:v>108</c:v>
                </c:pt>
                <c:pt idx="1614">
                  <c:v>108</c:v>
                </c:pt>
                <c:pt idx="1615">
                  <c:v>108</c:v>
                </c:pt>
                <c:pt idx="1616">
                  <c:v>108</c:v>
                </c:pt>
                <c:pt idx="1617">
                  <c:v>108</c:v>
                </c:pt>
                <c:pt idx="1618">
                  <c:v>107</c:v>
                </c:pt>
                <c:pt idx="1619">
                  <c:v>107</c:v>
                </c:pt>
                <c:pt idx="1620">
                  <c:v>107</c:v>
                </c:pt>
                <c:pt idx="1621">
                  <c:v>107</c:v>
                </c:pt>
                <c:pt idx="1622">
                  <c:v>107</c:v>
                </c:pt>
                <c:pt idx="1623">
                  <c:v>107</c:v>
                </c:pt>
                <c:pt idx="1624">
                  <c:v>107</c:v>
                </c:pt>
                <c:pt idx="1625">
                  <c:v>107</c:v>
                </c:pt>
                <c:pt idx="1626">
                  <c:v>107</c:v>
                </c:pt>
                <c:pt idx="1627">
                  <c:v>106</c:v>
                </c:pt>
                <c:pt idx="1628">
                  <c:v>106</c:v>
                </c:pt>
                <c:pt idx="1629">
                  <c:v>106</c:v>
                </c:pt>
                <c:pt idx="1630">
                  <c:v>106</c:v>
                </c:pt>
                <c:pt idx="1631">
                  <c:v>106</c:v>
                </c:pt>
                <c:pt idx="1632">
                  <c:v>106</c:v>
                </c:pt>
                <c:pt idx="1633">
                  <c:v>106</c:v>
                </c:pt>
                <c:pt idx="1634">
                  <c:v>106</c:v>
                </c:pt>
                <c:pt idx="1635">
                  <c:v>105</c:v>
                </c:pt>
                <c:pt idx="1636">
                  <c:v>105</c:v>
                </c:pt>
                <c:pt idx="1637">
                  <c:v>105</c:v>
                </c:pt>
                <c:pt idx="1638">
                  <c:v>105</c:v>
                </c:pt>
                <c:pt idx="1639">
                  <c:v>105</c:v>
                </c:pt>
                <c:pt idx="1640">
                  <c:v>105</c:v>
                </c:pt>
                <c:pt idx="1641">
                  <c:v>105</c:v>
                </c:pt>
                <c:pt idx="1642">
                  <c:v>105</c:v>
                </c:pt>
                <c:pt idx="1643">
                  <c:v>104</c:v>
                </c:pt>
                <c:pt idx="1644">
                  <c:v>104</c:v>
                </c:pt>
                <c:pt idx="1645">
                  <c:v>104</c:v>
                </c:pt>
                <c:pt idx="1646">
                  <c:v>104</c:v>
                </c:pt>
                <c:pt idx="1647">
                  <c:v>104</c:v>
                </c:pt>
                <c:pt idx="1648">
                  <c:v>104</c:v>
                </c:pt>
                <c:pt idx="1649">
                  <c:v>104</c:v>
                </c:pt>
                <c:pt idx="1650">
                  <c:v>104</c:v>
                </c:pt>
                <c:pt idx="1651">
                  <c:v>104</c:v>
                </c:pt>
                <c:pt idx="1652">
                  <c:v>104</c:v>
                </c:pt>
                <c:pt idx="1653">
                  <c:v>104</c:v>
                </c:pt>
                <c:pt idx="1654">
                  <c:v>103</c:v>
                </c:pt>
                <c:pt idx="1655">
                  <c:v>103</c:v>
                </c:pt>
                <c:pt idx="1656">
                  <c:v>103</c:v>
                </c:pt>
                <c:pt idx="1657">
                  <c:v>103</c:v>
                </c:pt>
                <c:pt idx="1658">
                  <c:v>103</c:v>
                </c:pt>
                <c:pt idx="1659">
                  <c:v>103</c:v>
                </c:pt>
                <c:pt idx="1660">
                  <c:v>103</c:v>
                </c:pt>
                <c:pt idx="1661">
                  <c:v>103</c:v>
                </c:pt>
                <c:pt idx="1662">
                  <c:v>103</c:v>
                </c:pt>
                <c:pt idx="1663">
                  <c:v>103</c:v>
                </c:pt>
                <c:pt idx="1664">
                  <c:v>103</c:v>
                </c:pt>
                <c:pt idx="1665">
                  <c:v>102</c:v>
                </c:pt>
                <c:pt idx="1666">
                  <c:v>102</c:v>
                </c:pt>
                <c:pt idx="1667">
                  <c:v>102</c:v>
                </c:pt>
                <c:pt idx="1668">
                  <c:v>102</c:v>
                </c:pt>
                <c:pt idx="1669">
                  <c:v>102</c:v>
                </c:pt>
                <c:pt idx="1670">
                  <c:v>102</c:v>
                </c:pt>
                <c:pt idx="1671">
                  <c:v>102</c:v>
                </c:pt>
                <c:pt idx="1672">
                  <c:v>102</c:v>
                </c:pt>
                <c:pt idx="1673">
                  <c:v>102</c:v>
                </c:pt>
                <c:pt idx="1674">
                  <c:v>101</c:v>
                </c:pt>
                <c:pt idx="1675">
                  <c:v>101</c:v>
                </c:pt>
                <c:pt idx="1676">
                  <c:v>101</c:v>
                </c:pt>
                <c:pt idx="1677">
                  <c:v>101</c:v>
                </c:pt>
                <c:pt idx="1678">
                  <c:v>101</c:v>
                </c:pt>
                <c:pt idx="1679">
                  <c:v>101</c:v>
                </c:pt>
                <c:pt idx="1680">
                  <c:v>101</c:v>
                </c:pt>
                <c:pt idx="1681">
                  <c:v>101</c:v>
                </c:pt>
                <c:pt idx="1682">
                  <c:v>101</c:v>
                </c:pt>
                <c:pt idx="1683">
                  <c:v>100</c:v>
                </c:pt>
                <c:pt idx="1684">
                  <c:v>100</c:v>
                </c:pt>
                <c:pt idx="1685">
                  <c:v>100</c:v>
                </c:pt>
                <c:pt idx="1686">
                  <c:v>100</c:v>
                </c:pt>
                <c:pt idx="1687">
                  <c:v>100</c:v>
                </c:pt>
                <c:pt idx="1688">
                  <c:v>100</c:v>
                </c:pt>
                <c:pt idx="1689">
                  <c:v>100</c:v>
                </c:pt>
                <c:pt idx="1690">
                  <c:v>100</c:v>
                </c:pt>
                <c:pt idx="1691">
                  <c:v>100</c:v>
                </c:pt>
                <c:pt idx="1692">
                  <c:v>100</c:v>
                </c:pt>
                <c:pt idx="1693">
                  <c:v>100</c:v>
                </c:pt>
                <c:pt idx="1694">
                  <c:v>99</c:v>
                </c:pt>
                <c:pt idx="1695">
                  <c:v>99</c:v>
                </c:pt>
                <c:pt idx="1696">
                  <c:v>99</c:v>
                </c:pt>
                <c:pt idx="1697">
                  <c:v>99</c:v>
                </c:pt>
                <c:pt idx="1698">
                  <c:v>99</c:v>
                </c:pt>
                <c:pt idx="1699">
                  <c:v>99</c:v>
                </c:pt>
                <c:pt idx="1700">
                  <c:v>99</c:v>
                </c:pt>
                <c:pt idx="1701">
                  <c:v>98</c:v>
                </c:pt>
                <c:pt idx="1702">
                  <c:v>98</c:v>
                </c:pt>
                <c:pt idx="1703">
                  <c:v>98</c:v>
                </c:pt>
                <c:pt idx="1704">
                  <c:v>98</c:v>
                </c:pt>
                <c:pt idx="1705">
                  <c:v>98</c:v>
                </c:pt>
                <c:pt idx="1706">
                  <c:v>98</c:v>
                </c:pt>
                <c:pt idx="1707">
                  <c:v>98</c:v>
                </c:pt>
                <c:pt idx="1708">
                  <c:v>98</c:v>
                </c:pt>
                <c:pt idx="1709">
                  <c:v>98</c:v>
                </c:pt>
                <c:pt idx="1710">
                  <c:v>98</c:v>
                </c:pt>
                <c:pt idx="1711">
                  <c:v>98</c:v>
                </c:pt>
                <c:pt idx="1712">
                  <c:v>97</c:v>
                </c:pt>
                <c:pt idx="1713">
                  <c:v>97</c:v>
                </c:pt>
                <c:pt idx="1714">
                  <c:v>97</c:v>
                </c:pt>
                <c:pt idx="1715">
                  <c:v>97</c:v>
                </c:pt>
                <c:pt idx="1716">
                  <c:v>97</c:v>
                </c:pt>
                <c:pt idx="1717">
                  <c:v>97</c:v>
                </c:pt>
                <c:pt idx="1718">
                  <c:v>96</c:v>
                </c:pt>
                <c:pt idx="1719">
                  <c:v>96</c:v>
                </c:pt>
                <c:pt idx="1720">
                  <c:v>96</c:v>
                </c:pt>
                <c:pt idx="1721">
                  <c:v>96</c:v>
                </c:pt>
                <c:pt idx="1722">
                  <c:v>95</c:v>
                </c:pt>
                <c:pt idx="1723">
                  <c:v>95</c:v>
                </c:pt>
                <c:pt idx="1724">
                  <c:v>95</c:v>
                </c:pt>
                <c:pt idx="1725">
                  <c:v>95</c:v>
                </c:pt>
                <c:pt idx="1726">
                  <c:v>95</c:v>
                </c:pt>
                <c:pt idx="1727">
                  <c:v>95</c:v>
                </c:pt>
                <c:pt idx="1728">
                  <c:v>94</c:v>
                </c:pt>
                <c:pt idx="1729">
                  <c:v>94</c:v>
                </c:pt>
                <c:pt idx="1730">
                  <c:v>94</c:v>
                </c:pt>
                <c:pt idx="1731">
                  <c:v>94</c:v>
                </c:pt>
                <c:pt idx="1732">
                  <c:v>94</c:v>
                </c:pt>
                <c:pt idx="1733">
                  <c:v>94</c:v>
                </c:pt>
                <c:pt idx="1734">
                  <c:v>94</c:v>
                </c:pt>
                <c:pt idx="1735">
                  <c:v>94</c:v>
                </c:pt>
                <c:pt idx="1736">
                  <c:v>93</c:v>
                </c:pt>
                <c:pt idx="1737">
                  <c:v>93</c:v>
                </c:pt>
                <c:pt idx="1738">
                  <c:v>93</c:v>
                </c:pt>
                <c:pt idx="1739">
                  <c:v>93</c:v>
                </c:pt>
                <c:pt idx="1740">
                  <c:v>93</c:v>
                </c:pt>
                <c:pt idx="1741">
                  <c:v>93</c:v>
                </c:pt>
                <c:pt idx="1742">
                  <c:v>93</c:v>
                </c:pt>
                <c:pt idx="1743">
                  <c:v>93</c:v>
                </c:pt>
                <c:pt idx="1744">
                  <c:v>93</c:v>
                </c:pt>
                <c:pt idx="1745">
                  <c:v>93</c:v>
                </c:pt>
                <c:pt idx="1746">
                  <c:v>93</c:v>
                </c:pt>
                <c:pt idx="1747">
                  <c:v>93</c:v>
                </c:pt>
                <c:pt idx="1748">
                  <c:v>93</c:v>
                </c:pt>
                <c:pt idx="1749">
                  <c:v>92</c:v>
                </c:pt>
                <c:pt idx="1750">
                  <c:v>92</c:v>
                </c:pt>
                <c:pt idx="1751">
                  <c:v>92</c:v>
                </c:pt>
                <c:pt idx="1752">
                  <c:v>92</c:v>
                </c:pt>
                <c:pt idx="1753">
                  <c:v>92</c:v>
                </c:pt>
                <c:pt idx="1754">
                  <c:v>92</c:v>
                </c:pt>
                <c:pt idx="1755">
                  <c:v>92</c:v>
                </c:pt>
                <c:pt idx="1756">
                  <c:v>91</c:v>
                </c:pt>
                <c:pt idx="1757">
                  <c:v>91</c:v>
                </c:pt>
                <c:pt idx="1758">
                  <c:v>91</c:v>
                </c:pt>
                <c:pt idx="1759">
                  <c:v>91</c:v>
                </c:pt>
                <c:pt idx="1760">
                  <c:v>91</c:v>
                </c:pt>
                <c:pt idx="1761">
                  <c:v>91</c:v>
                </c:pt>
                <c:pt idx="1762">
                  <c:v>91</c:v>
                </c:pt>
                <c:pt idx="1763">
                  <c:v>91</c:v>
                </c:pt>
                <c:pt idx="1764">
                  <c:v>90</c:v>
                </c:pt>
                <c:pt idx="1765">
                  <c:v>90</c:v>
                </c:pt>
                <c:pt idx="1766">
                  <c:v>90</c:v>
                </c:pt>
                <c:pt idx="1767">
                  <c:v>90</c:v>
                </c:pt>
                <c:pt idx="1768">
                  <c:v>90</c:v>
                </c:pt>
                <c:pt idx="1769">
                  <c:v>90</c:v>
                </c:pt>
                <c:pt idx="1770">
                  <c:v>90</c:v>
                </c:pt>
                <c:pt idx="1771">
                  <c:v>90</c:v>
                </c:pt>
                <c:pt idx="1772">
                  <c:v>90</c:v>
                </c:pt>
                <c:pt idx="1773">
                  <c:v>90</c:v>
                </c:pt>
                <c:pt idx="1774">
                  <c:v>90</c:v>
                </c:pt>
                <c:pt idx="1775">
                  <c:v>89</c:v>
                </c:pt>
                <c:pt idx="1776">
                  <c:v>89</c:v>
                </c:pt>
                <c:pt idx="1777">
                  <c:v>89</c:v>
                </c:pt>
                <c:pt idx="1778">
                  <c:v>89</c:v>
                </c:pt>
                <c:pt idx="1779">
                  <c:v>89</c:v>
                </c:pt>
                <c:pt idx="1780">
                  <c:v>89</c:v>
                </c:pt>
                <c:pt idx="1781">
                  <c:v>89</c:v>
                </c:pt>
                <c:pt idx="1782">
                  <c:v>89</c:v>
                </c:pt>
                <c:pt idx="1783">
                  <c:v>88</c:v>
                </c:pt>
                <c:pt idx="1784">
                  <c:v>88</c:v>
                </c:pt>
                <c:pt idx="1785">
                  <c:v>88</c:v>
                </c:pt>
                <c:pt idx="1786">
                  <c:v>88</c:v>
                </c:pt>
                <c:pt idx="1787">
                  <c:v>88</c:v>
                </c:pt>
                <c:pt idx="1788">
                  <c:v>87</c:v>
                </c:pt>
                <c:pt idx="1789">
                  <c:v>87</c:v>
                </c:pt>
                <c:pt idx="1790">
                  <c:v>87</c:v>
                </c:pt>
                <c:pt idx="1791">
                  <c:v>87</c:v>
                </c:pt>
                <c:pt idx="1792">
                  <c:v>87</c:v>
                </c:pt>
                <c:pt idx="1793">
                  <c:v>87</c:v>
                </c:pt>
                <c:pt idx="1794">
                  <c:v>87</c:v>
                </c:pt>
                <c:pt idx="1795">
                  <c:v>87</c:v>
                </c:pt>
                <c:pt idx="1796">
                  <c:v>86</c:v>
                </c:pt>
                <c:pt idx="1797">
                  <c:v>86</c:v>
                </c:pt>
                <c:pt idx="1798">
                  <c:v>86</c:v>
                </c:pt>
                <c:pt idx="1799">
                  <c:v>86</c:v>
                </c:pt>
                <c:pt idx="1800">
                  <c:v>86</c:v>
                </c:pt>
                <c:pt idx="1801">
                  <c:v>86</c:v>
                </c:pt>
                <c:pt idx="1802">
                  <c:v>86</c:v>
                </c:pt>
                <c:pt idx="1803">
                  <c:v>86</c:v>
                </c:pt>
                <c:pt idx="1804">
                  <c:v>86</c:v>
                </c:pt>
                <c:pt idx="1805">
                  <c:v>86</c:v>
                </c:pt>
                <c:pt idx="1806">
                  <c:v>86</c:v>
                </c:pt>
                <c:pt idx="1807">
                  <c:v>85</c:v>
                </c:pt>
                <c:pt idx="1808">
                  <c:v>85</c:v>
                </c:pt>
                <c:pt idx="1809">
                  <c:v>85</c:v>
                </c:pt>
                <c:pt idx="1810">
                  <c:v>85</c:v>
                </c:pt>
                <c:pt idx="1811">
                  <c:v>85</c:v>
                </c:pt>
                <c:pt idx="1812">
                  <c:v>85</c:v>
                </c:pt>
                <c:pt idx="1813">
                  <c:v>84</c:v>
                </c:pt>
                <c:pt idx="1814">
                  <c:v>84</c:v>
                </c:pt>
                <c:pt idx="1815">
                  <c:v>84</c:v>
                </c:pt>
                <c:pt idx="1816">
                  <c:v>84</c:v>
                </c:pt>
                <c:pt idx="1817">
                  <c:v>84</c:v>
                </c:pt>
                <c:pt idx="1818">
                  <c:v>84</c:v>
                </c:pt>
                <c:pt idx="1819">
                  <c:v>84</c:v>
                </c:pt>
                <c:pt idx="1820">
                  <c:v>84</c:v>
                </c:pt>
                <c:pt idx="1821">
                  <c:v>83</c:v>
                </c:pt>
                <c:pt idx="1822">
                  <c:v>83</c:v>
                </c:pt>
                <c:pt idx="1823">
                  <c:v>83</c:v>
                </c:pt>
                <c:pt idx="1824">
                  <c:v>83</c:v>
                </c:pt>
                <c:pt idx="1825">
                  <c:v>83</c:v>
                </c:pt>
                <c:pt idx="1826">
                  <c:v>83</c:v>
                </c:pt>
                <c:pt idx="1827">
                  <c:v>83</c:v>
                </c:pt>
                <c:pt idx="1828">
                  <c:v>83</c:v>
                </c:pt>
                <c:pt idx="1829">
                  <c:v>83</c:v>
                </c:pt>
                <c:pt idx="1830">
                  <c:v>83</c:v>
                </c:pt>
                <c:pt idx="1831">
                  <c:v>83</c:v>
                </c:pt>
                <c:pt idx="1832">
                  <c:v>83</c:v>
                </c:pt>
                <c:pt idx="1833">
                  <c:v>83</c:v>
                </c:pt>
                <c:pt idx="1834">
                  <c:v>82</c:v>
                </c:pt>
                <c:pt idx="1835">
                  <c:v>82</c:v>
                </c:pt>
                <c:pt idx="1836">
                  <c:v>82</c:v>
                </c:pt>
                <c:pt idx="1837">
                  <c:v>82</c:v>
                </c:pt>
                <c:pt idx="1838">
                  <c:v>82</c:v>
                </c:pt>
                <c:pt idx="1839">
                  <c:v>81</c:v>
                </c:pt>
                <c:pt idx="1840">
                  <c:v>81</c:v>
                </c:pt>
                <c:pt idx="1841">
                  <c:v>81</c:v>
                </c:pt>
                <c:pt idx="1842">
                  <c:v>81</c:v>
                </c:pt>
                <c:pt idx="1843">
                  <c:v>81</c:v>
                </c:pt>
                <c:pt idx="1844">
                  <c:v>81</c:v>
                </c:pt>
                <c:pt idx="1845">
                  <c:v>80</c:v>
                </c:pt>
                <c:pt idx="1846">
                  <c:v>80</c:v>
                </c:pt>
                <c:pt idx="1847">
                  <c:v>80</c:v>
                </c:pt>
                <c:pt idx="1848">
                  <c:v>80</c:v>
                </c:pt>
                <c:pt idx="1849">
                  <c:v>80</c:v>
                </c:pt>
                <c:pt idx="1850">
                  <c:v>79</c:v>
                </c:pt>
                <c:pt idx="1851">
                  <c:v>79</c:v>
                </c:pt>
                <c:pt idx="1852">
                  <c:v>79</c:v>
                </c:pt>
                <c:pt idx="1853">
                  <c:v>79</c:v>
                </c:pt>
                <c:pt idx="1854">
                  <c:v>79</c:v>
                </c:pt>
                <c:pt idx="1855">
                  <c:v>79</c:v>
                </c:pt>
                <c:pt idx="1856">
                  <c:v>79</c:v>
                </c:pt>
                <c:pt idx="1857">
                  <c:v>79</c:v>
                </c:pt>
                <c:pt idx="1858">
                  <c:v>79</c:v>
                </c:pt>
                <c:pt idx="1859">
                  <c:v>79</c:v>
                </c:pt>
                <c:pt idx="1860">
                  <c:v>79</c:v>
                </c:pt>
                <c:pt idx="1861">
                  <c:v>79</c:v>
                </c:pt>
                <c:pt idx="1862">
                  <c:v>79</c:v>
                </c:pt>
                <c:pt idx="1863">
                  <c:v>79</c:v>
                </c:pt>
                <c:pt idx="1864">
                  <c:v>78</c:v>
                </c:pt>
                <c:pt idx="1865">
                  <c:v>78</c:v>
                </c:pt>
                <c:pt idx="1866">
                  <c:v>78</c:v>
                </c:pt>
                <c:pt idx="1867">
                  <c:v>78</c:v>
                </c:pt>
                <c:pt idx="1868">
                  <c:v>78</c:v>
                </c:pt>
                <c:pt idx="1869">
                  <c:v>78</c:v>
                </c:pt>
                <c:pt idx="1870">
                  <c:v>78</c:v>
                </c:pt>
                <c:pt idx="1871">
                  <c:v>77</c:v>
                </c:pt>
                <c:pt idx="1872">
                  <c:v>77</c:v>
                </c:pt>
                <c:pt idx="1873">
                  <c:v>77</c:v>
                </c:pt>
                <c:pt idx="1874">
                  <c:v>77</c:v>
                </c:pt>
                <c:pt idx="1875">
                  <c:v>77</c:v>
                </c:pt>
                <c:pt idx="1876">
                  <c:v>77</c:v>
                </c:pt>
                <c:pt idx="1877">
                  <c:v>77</c:v>
                </c:pt>
                <c:pt idx="1878">
                  <c:v>77</c:v>
                </c:pt>
                <c:pt idx="1879">
                  <c:v>77</c:v>
                </c:pt>
                <c:pt idx="1880">
                  <c:v>77</c:v>
                </c:pt>
                <c:pt idx="1881">
                  <c:v>77</c:v>
                </c:pt>
                <c:pt idx="1882">
                  <c:v>77</c:v>
                </c:pt>
                <c:pt idx="1883">
                  <c:v>76</c:v>
                </c:pt>
                <c:pt idx="1884">
                  <c:v>76</c:v>
                </c:pt>
                <c:pt idx="1885">
                  <c:v>76</c:v>
                </c:pt>
                <c:pt idx="1886">
                  <c:v>76</c:v>
                </c:pt>
                <c:pt idx="1887">
                  <c:v>76</c:v>
                </c:pt>
                <c:pt idx="1888">
                  <c:v>76</c:v>
                </c:pt>
                <c:pt idx="1889">
                  <c:v>76</c:v>
                </c:pt>
                <c:pt idx="1890">
                  <c:v>75</c:v>
                </c:pt>
                <c:pt idx="1891">
                  <c:v>75</c:v>
                </c:pt>
                <c:pt idx="1892">
                  <c:v>75</c:v>
                </c:pt>
                <c:pt idx="1893">
                  <c:v>75</c:v>
                </c:pt>
                <c:pt idx="1894">
                  <c:v>75</c:v>
                </c:pt>
                <c:pt idx="1895">
                  <c:v>75</c:v>
                </c:pt>
                <c:pt idx="1896">
                  <c:v>75</c:v>
                </c:pt>
                <c:pt idx="1897">
                  <c:v>75</c:v>
                </c:pt>
                <c:pt idx="1898">
                  <c:v>75</c:v>
                </c:pt>
                <c:pt idx="1899">
                  <c:v>75</c:v>
                </c:pt>
                <c:pt idx="1900">
                  <c:v>74</c:v>
                </c:pt>
                <c:pt idx="1901">
                  <c:v>74</c:v>
                </c:pt>
                <c:pt idx="1902">
                  <c:v>74</c:v>
                </c:pt>
                <c:pt idx="1903">
                  <c:v>74</c:v>
                </c:pt>
                <c:pt idx="1904">
                  <c:v>74</c:v>
                </c:pt>
                <c:pt idx="1905">
                  <c:v>74</c:v>
                </c:pt>
                <c:pt idx="1906">
                  <c:v>74</c:v>
                </c:pt>
                <c:pt idx="1907">
                  <c:v>74</c:v>
                </c:pt>
                <c:pt idx="1908">
                  <c:v>74</c:v>
                </c:pt>
                <c:pt idx="1909">
                  <c:v>74</c:v>
                </c:pt>
                <c:pt idx="1910">
                  <c:v>74</c:v>
                </c:pt>
                <c:pt idx="1911">
                  <c:v>74</c:v>
                </c:pt>
                <c:pt idx="1912">
                  <c:v>73</c:v>
                </c:pt>
                <c:pt idx="1913">
                  <c:v>73</c:v>
                </c:pt>
                <c:pt idx="1914">
                  <c:v>73</c:v>
                </c:pt>
                <c:pt idx="1915">
                  <c:v>73</c:v>
                </c:pt>
                <c:pt idx="1916">
                  <c:v>73</c:v>
                </c:pt>
                <c:pt idx="1917">
                  <c:v>73</c:v>
                </c:pt>
                <c:pt idx="1918">
                  <c:v>73</c:v>
                </c:pt>
                <c:pt idx="1919">
                  <c:v>73</c:v>
                </c:pt>
                <c:pt idx="1920">
                  <c:v>73</c:v>
                </c:pt>
                <c:pt idx="1921">
                  <c:v>72</c:v>
                </c:pt>
                <c:pt idx="1922">
                  <c:v>72</c:v>
                </c:pt>
                <c:pt idx="1923">
                  <c:v>72</c:v>
                </c:pt>
                <c:pt idx="1924">
                  <c:v>72</c:v>
                </c:pt>
                <c:pt idx="1925">
                  <c:v>72</c:v>
                </c:pt>
                <c:pt idx="1926">
                  <c:v>72</c:v>
                </c:pt>
                <c:pt idx="1927">
                  <c:v>72</c:v>
                </c:pt>
                <c:pt idx="1928">
                  <c:v>72</c:v>
                </c:pt>
                <c:pt idx="1929">
                  <c:v>72</c:v>
                </c:pt>
                <c:pt idx="1930">
                  <c:v>72</c:v>
                </c:pt>
                <c:pt idx="1931">
                  <c:v>72</c:v>
                </c:pt>
                <c:pt idx="1932">
                  <c:v>72</c:v>
                </c:pt>
                <c:pt idx="1933">
                  <c:v>72</c:v>
                </c:pt>
                <c:pt idx="1934">
                  <c:v>72</c:v>
                </c:pt>
                <c:pt idx="1935">
                  <c:v>71</c:v>
                </c:pt>
                <c:pt idx="1936">
                  <c:v>71</c:v>
                </c:pt>
                <c:pt idx="1937">
                  <c:v>71</c:v>
                </c:pt>
                <c:pt idx="1938">
                  <c:v>71</c:v>
                </c:pt>
                <c:pt idx="1939">
                  <c:v>71</c:v>
                </c:pt>
                <c:pt idx="1940">
                  <c:v>71</c:v>
                </c:pt>
                <c:pt idx="1941">
                  <c:v>71</c:v>
                </c:pt>
                <c:pt idx="1942">
                  <c:v>71</c:v>
                </c:pt>
                <c:pt idx="1943">
                  <c:v>71</c:v>
                </c:pt>
                <c:pt idx="1944">
                  <c:v>71</c:v>
                </c:pt>
                <c:pt idx="1945">
                  <c:v>71</c:v>
                </c:pt>
                <c:pt idx="1946">
                  <c:v>71</c:v>
                </c:pt>
                <c:pt idx="1947">
                  <c:v>71</c:v>
                </c:pt>
                <c:pt idx="1948">
                  <c:v>71</c:v>
                </c:pt>
                <c:pt idx="1949">
                  <c:v>71</c:v>
                </c:pt>
                <c:pt idx="1950">
                  <c:v>70</c:v>
                </c:pt>
                <c:pt idx="1951">
                  <c:v>70</c:v>
                </c:pt>
                <c:pt idx="1952">
                  <c:v>70</c:v>
                </c:pt>
                <c:pt idx="1953">
                  <c:v>70</c:v>
                </c:pt>
                <c:pt idx="1954">
                  <c:v>70</c:v>
                </c:pt>
                <c:pt idx="1955">
                  <c:v>70</c:v>
                </c:pt>
                <c:pt idx="1956">
                  <c:v>70</c:v>
                </c:pt>
                <c:pt idx="1957">
                  <c:v>70</c:v>
                </c:pt>
                <c:pt idx="1958">
                  <c:v>70</c:v>
                </c:pt>
                <c:pt idx="1959">
                  <c:v>70</c:v>
                </c:pt>
                <c:pt idx="1960">
                  <c:v>70</c:v>
                </c:pt>
                <c:pt idx="1961">
                  <c:v>70</c:v>
                </c:pt>
                <c:pt idx="1962">
                  <c:v>70</c:v>
                </c:pt>
                <c:pt idx="1963">
                  <c:v>69</c:v>
                </c:pt>
                <c:pt idx="1964">
                  <c:v>69</c:v>
                </c:pt>
                <c:pt idx="1965">
                  <c:v>69</c:v>
                </c:pt>
                <c:pt idx="1966">
                  <c:v>69</c:v>
                </c:pt>
                <c:pt idx="1967">
                  <c:v>69</c:v>
                </c:pt>
                <c:pt idx="1968">
                  <c:v>69</c:v>
                </c:pt>
                <c:pt idx="1969">
                  <c:v>69</c:v>
                </c:pt>
                <c:pt idx="1970">
                  <c:v>69</c:v>
                </c:pt>
                <c:pt idx="1971">
                  <c:v>69</c:v>
                </c:pt>
                <c:pt idx="1972">
                  <c:v>69</c:v>
                </c:pt>
                <c:pt idx="1973">
                  <c:v>69</c:v>
                </c:pt>
                <c:pt idx="1974">
                  <c:v>69</c:v>
                </c:pt>
                <c:pt idx="1975">
                  <c:v>69</c:v>
                </c:pt>
                <c:pt idx="1976">
                  <c:v>69</c:v>
                </c:pt>
                <c:pt idx="1977">
                  <c:v>69</c:v>
                </c:pt>
                <c:pt idx="1978">
                  <c:v>69</c:v>
                </c:pt>
                <c:pt idx="1979">
                  <c:v>68</c:v>
                </c:pt>
                <c:pt idx="1980">
                  <c:v>68</c:v>
                </c:pt>
                <c:pt idx="1981">
                  <c:v>68</c:v>
                </c:pt>
                <c:pt idx="1982">
                  <c:v>68</c:v>
                </c:pt>
                <c:pt idx="1983">
                  <c:v>68</c:v>
                </c:pt>
                <c:pt idx="1984">
                  <c:v>68</c:v>
                </c:pt>
                <c:pt idx="1985">
                  <c:v>68</c:v>
                </c:pt>
                <c:pt idx="1986">
                  <c:v>68</c:v>
                </c:pt>
                <c:pt idx="1987">
                  <c:v>68</c:v>
                </c:pt>
                <c:pt idx="1988">
                  <c:v>68</c:v>
                </c:pt>
                <c:pt idx="1989">
                  <c:v>68</c:v>
                </c:pt>
                <c:pt idx="1990">
                  <c:v>68</c:v>
                </c:pt>
                <c:pt idx="1991">
                  <c:v>68</c:v>
                </c:pt>
                <c:pt idx="1992">
                  <c:v>68</c:v>
                </c:pt>
                <c:pt idx="1993">
                  <c:v>68</c:v>
                </c:pt>
                <c:pt idx="1994">
                  <c:v>67</c:v>
                </c:pt>
                <c:pt idx="1995">
                  <c:v>67</c:v>
                </c:pt>
                <c:pt idx="1996">
                  <c:v>67</c:v>
                </c:pt>
                <c:pt idx="1997">
                  <c:v>67</c:v>
                </c:pt>
                <c:pt idx="1998">
                  <c:v>67</c:v>
                </c:pt>
                <c:pt idx="1999">
                  <c:v>67</c:v>
                </c:pt>
                <c:pt idx="2000">
                  <c:v>67</c:v>
                </c:pt>
                <c:pt idx="2001">
                  <c:v>67</c:v>
                </c:pt>
                <c:pt idx="2002">
                  <c:v>67</c:v>
                </c:pt>
                <c:pt idx="2003">
                  <c:v>67</c:v>
                </c:pt>
                <c:pt idx="2004">
                  <c:v>66</c:v>
                </c:pt>
                <c:pt idx="2005">
                  <c:v>66</c:v>
                </c:pt>
                <c:pt idx="2006">
                  <c:v>66</c:v>
                </c:pt>
                <c:pt idx="2007">
                  <c:v>66</c:v>
                </c:pt>
                <c:pt idx="2008">
                  <c:v>66</c:v>
                </c:pt>
                <c:pt idx="2009">
                  <c:v>66</c:v>
                </c:pt>
                <c:pt idx="2010">
                  <c:v>66</c:v>
                </c:pt>
                <c:pt idx="2011">
                  <c:v>66</c:v>
                </c:pt>
                <c:pt idx="2012">
                  <c:v>66</c:v>
                </c:pt>
                <c:pt idx="2013">
                  <c:v>66</c:v>
                </c:pt>
                <c:pt idx="2014">
                  <c:v>66</c:v>
                </c:pt>
                <c:pt idx="2015">
                  <c:v>66</c:v>
                </c:pt>
                <c:pt idx="2016">
                  <c:v>66</c:v>
                </c:pt>
                <c:pt idx="2017">
                  <c:v>66</c:v>
                </c:pt>
                <c:pt idx="2018">
                  <c:v>65</c:v>
                </c:pt>
                <c:pt idx="2019">
                  <c:v>65</c:v>
                </c:pt>
                <c:pt idx="2020">
                  <c:v>65</c:v>
                </c:pt>
                <c:pt idx="2021">
                  <c:v>65</c:v>
                </c:pt>
                <c:pt idx="2022">
                  <c:v>65</c:v>
                </c:pt>
                <c:pt idx="2023">
                  <c:v>65</c:v>
                </c:pt>
                <c:pt idx="2024">
                  <c:v>65</c:v>
                </c:pt>
                <c:pt idx="2025">
                  <c:v>65</c:v>
                </c:pt>
                <c:pt idx="2026">
                  <c:v>65</c:v>
                </c:pt>
                <c:pt idx="2027">
                  <c:v>65</c:v>
                </c:pt>
                <c:pt idx="2028">
                  <c:v>65</c:v>
                </c:pt>
                <c:pt idx="2029">
                  <c:v>65</c:v>
                </c:pt>
                <c:pt idx="2030">
                  <c:v>65</c:v>
                </c:pt>
                <c:pt idx="2031">
                  <c:v>65</c:v>
                </c:pt>
                <c:pt idx="2032">
                  <c:v>65</c:v>
                </c:pt>
                <c:pt idx="2033">
                  <c:v>64</c:v>
                </c:pt>
                <c:pt idx="2034">
                  <c:v>64</c:v>
                </c:pt>
                <c:pt idx="2035">
                  <c:v>64</c:v>
                </c:pt>
                <c:pt idx="2036">
                  <c:v>64</c:v>
                </c:pt>
                <c:pt idx="2037">
                  <c:v>64</c:v>
                </c:pt>
                <c:pt idx="2038">
                  <c:v>64</c:v>
                </c:pt>
                <c:pt idx="2039">
                  <c:v>64</c:v>
                </c:pt>
                <c:pt idx="2040">
                  <c:v>64</c:v>
                </c:pt>
                <c:pt idx="2041">
                  <c:v>64</c:v>
                </c:pt>
                <c:pt idx="2042">
                  <c:v>64</c:v>
                </c:pt>
                <c:pt idx="2043">
                  <c:v>64</c:v>
                </c:pt>
                <c:pt idx="2044">
                  <c:v>64</c:v>
                </c:pt>
                <c:pt idx="2045">
                  <c:v>64</c:v>
                </c:pt>
                <c:pt idx="2046">
                  <c:v>64</c:v>
                </c:pt>
                <c:pt idx="2047">
                  <c:v>63</c:v>
                </c:pt>
                <c:pt idx="2048">
                  <c:v>63</c:v>
                </c:pt>
                <c:pt idx="2049">
                  <c:v>63</c:v>
                </c:pt>
                <c:pt idx="2050">
                  <c:v>63</c:v>
                </c:pt>
                <c:pt idx="2051">
                  <c:v>63</c:v>
                </c:pt>
                <c:pt idx="2052">
                  <c:v>63</c:v>
                </c:pt>
                <c:pt idx="2053">
                  <c:v>63</c:v>
                </c:pt>
                <c:pt idx="2054">
                  <c:v>63</c:v>
                </c:pt>
                <c:pt idx="2055">
                  <c:v>63</c:v>
                </c:pt>
                <c:pt idx="2056">
                  <c:v>63</c:v>
                </c:pt>
                <c:pt idx="2057">
                  <c:v>63</c:v>
                </c:pt>
                <c:pt idx="2058">
                  <c:v>63</c:v>
                </c:pt>
                <c:pt idx="2059">
                  <c:v>63</c:v>
                </c:pt>
                <c:pt idx="2060">
                  <c:v>63</c:v>
                </c:pt>
                <c:pt idx="2061">
                  <c:v>63</c:v>
                </c:pt>
                <c:pt idx="2062">
                  <c:v>62</c:v>
                </c:pt>
                <c:pt idx="2063">
                  <c:v>62</c:v>
                </c:pt>
                <c:pt idx="2064">
                  <c:v>62</c:v>
                </c:pt>
                <c:pt idx="2065">
                  <c:v>62</c:v>
                </c:pt>
                <c:pt idx="2066">
                  <c:v>62</c:v>
                </c:pt>
                <c:pt idx="2067">
                  <c:v>62</c:v>
                </c:pt>
                <c:pt idx="2068">
                  <c:v>62</c:v>
                </c:pt>
                <c:pt idx="2069">
                  <c:v>62</c:v>
                </c:pt>
                <c:pt idx="2070">
                  <c:v>62</c:v>
                </c:pt>
                <c:pt idx="2071">
                  <c:v>62</c:v>
                </c:pt>
                <c:pt idx="2072">
                  <c:v>62</c:v>
                </c:pt>
                <c:pt idx="2073">
                  <c:v>62</c:v>
                </c:pt>
                <c:pt idx="2074">
                  <c:v>62</c:v>
                </c:pt>
                <c:pt idx="2075">
                  <c:v>61</c:v>
                </c:pt>
                <c:pt idx="2076">
                  <c:v>61</c:v>
                </c:pt>
                <c:pt idx="2077">
                  <c:v>61</c:v>
                </c:pt>
                <c:pt idx="2078">
                  <c:v>61</c:v>
                </c:pt>
                <c:pt idx="2079">
                  <c:v>61</c:v>
                </c:pt>
                <c:pt idx="2080">
                  <c:v>61</c:v>
                </c:pt>
                <c:pt idx="2081">
                  <c:v>61</c:v>
                </c:pt>
                <c:pt idx="2082">
                  <c:v>61</c:v>
                </c:pt>
                <c:pt idx="2083">
                  <c:v>61</c:v>
                </c:pt>
                <c:pt idx="2084">
                  <c:v>61</c:v>
                </c:pt>
                <c:pt idx="2085">
                  <c:v>61</c:v>
                </c:pt>
                <c:pt idx="2086">
                  <c:v>61</c:v>
                </c:pt>
                <c:pt idx="2087">
                  <c:v>61</c:v>
                </c:pt>
                <c:pt idx="2088">
                  <c:v>61</c:v>
                </c:pt>
                <c:pt idx="2089">
                  <c:v>61</c:v>
                </c:pt>
                <c:pt idx="2090">
                  <c:v>61</c:v>
                </c:pt>
                <c:pt idx="2091">
                  <c:v>61</c:v>
                </c:pt>
                <c:pt idx="2092">
                  <c:v>61</c:v>
                </c:pt>
                <c:pt idx="2093">
                  <c:v>61</c:v>
                </c:pt>
                <c:pt idx="2094">
                  <c:v>61</c:v>
                </c:pt>
                <c:pt idx="2095">
                  <c:v>60</c:v>
                </c:pt>
                <c:pt idx="2096">
                  <c:v>60</c:v>
                </c:pt>
                <c:pt idx="2097">
                  <c:v>60</c:v>
                </c:pt>
                <c:pt idx="2098">
                  <c:v>60</c:v>
                </c:pt>
                <c:pt idx="2099">
                  <c:v>60</c:v>
                </c:pt>
                <c:pt idx="2100">
                  <c:v>60</c:v>
                </c:pt>
                <c:pt idx="2101">
                  <c:v>60</c:v>
                </c:pt>
                <c:pt idx="2102">
                  <c:v>60</c:v>
                </c:pt>
                <c:pt idx="2103">
                  <c:v>60</c:v>
                </c:pt>
                <c:pt idx="2104">
                  <c:v>60</c:v>
                </c:pt>
                <c:pt idx="2105">
                  <c:v>60</c:v>
                </c:pt>
                <c:pt idx="2106">
                  <c:v>60</c:v>
                </c:pt>
                <c:pt idx="2107">
                  <c:v>60</c:v>
                </c:pt>
                <c:pt idx="2108">
                  <c:v>60</c:v>
                </c:pt>
                <c:pt idx="2109">
                  <c:v>60</c:v>
                </c:pt>
                <c:pt idx="2110">
                  <c:v>60</c:v>
                </c:pt>
                <c:pt idx="2111">
                  <c:v>60</c:v>
                </c:pt>
                <c:pt idx="2112">
                  <c:v>60</c:v>
                </c:pt>
                <c:pt idx="2113">
                  <c:v>59</c:v>
                </c:pt>
                <c:pt idx="2114">
                  <c:v>59</c:v>
                </c:pt>
                <c:pt idx="2115">
                  <c:v>59</c:v>
                </c:pt>
                <c:pt idx="2116">
                  <c:v>59</c:v>
                </c:pt>
                <c:pt idx="2117">
                  <c:v>59</c:v>
                </c:pt>
                <c:pt idx="2118">
                  <c:v>59</c:v>
                </c:pt>
                <c:pt idx="2119">
                  <c:v>59</c:v>
                </c:pt>
                <c:pt idx="2120">
                  <c:v>59</c:v>
                </c:pt>
                <c:pt idx="2121">
                  <c:v>59</c:v>
                </c:pt>
                <c:pt idx="2122">
                  <c:v>59</c:v>
                </c:pt>
                <c:pt idx="2123">
                  <c:v>59</c:v>
                </c:pt>
                <c:pt idx="2124">
                  <c:v>59</c:v>
                </c:pt>
                <c:pt idx="2125">
                  <c:v>59</c:v>
                </c:pt>
                <c:pt idx="2126">
                  <c:v>59</c:v>
                </c:pt>
                <c:pt idx="2127">
                  <c:v>59</c:v>
                </c:pt>
                <c:pt idx="2128">
                  <c:v>59</c:v>
                </c:pt>
                <c:pt idx="2129">
                  <c:v>59</c:v>
                </c:pt>
                <c:pt idx="2130">
                  <c:v>59</c:v>
                </c:pt>
                <c:pt idx="2131">
                  <c:v>59</c:v>
                </c:pt>
                <c:pt idx="2132">
                  <c:v>58</c:v>
                </c:pt>
                <c:pt idx="2133">
                  <c:v>58</c:v>
                </c:pt>
                <c:pt idx="2134">
                  <c:v>58</c:v>
                </c:pt>
                <c:pt idx="2135">
                  <c:v>58</c:v>
                </c:pt>
                <c:pt idx="2136">
                  <c:v>58</c:v>
                </c:pt>
                <c:pt idx="2137">
                  <c:v>58</c:v>
                </c:pt>
                <c:pt idx="2138">
                  <c:v>58</c:v>
                </c:pt>
                <c:pt idx="2139">
                  <c:v>58</c:v>
                </c:pt>
                <c:pt idx="2140">
                  <c:v>58</c:v>
                </c:pt>
                <c:pt idx="2141">
                  <c:v>58</c:v>
                </c:pt>
                <c:pt idx="2142">
                  <c:v>58</c:v>
                </c:pt>
                <c:pt idx="2143">
                  <c:v>58</c:v>
                </c:pt>
                <c:pt idx="2144">
                  <c:v>58</c:v>
                </c:pt>
                <c:pt idx="2145">
                  <c:v>58</c:v>
                </c:pt>
                <c:pt idx="2146">
                  <c:v>58</c:v>
                </c:pt>
                <c:pt idx="2147">
                  <c:v>58</c:v>
                </c:pt>
                <c:pt idx="2148">
                  <c:v>58</c:v>
                </c:pt>
                <c:pt idx="2149">
                  <c:v>58</c:v>
                </c:pt>
                <c:pt idx="2150">
                  <c:v>57</c:v>
                </c:pt>
                <c:pt idx="2151">
                  <c:v>57</c:v>
                </c:pt>
                <c:pt idx="2152">
                  <c:v>57</c:v>
                </c:pt>
                <c:pt idx="2153">
                  <c:v>57</c:v>
                </c:pt>
                <c:pt idx="2154">
                  <c:v>57</c:v>
                </c:pt>
                <c:pt idx="2155">
                  <c:v>57</c:v>
                </c:pt>
                <c:pt idx="2156">
                  <c:v>57</c:v>
                </c:pt>
                <c:pt idx="2157">
                  <c:v>57</c:v>
                </c:pt>
                <c:pt idx="2158">
                  <c:v>57</c:v>
                </c:pt>
                <c:pt idx="2159">
                  <c:v>57</c:v>
                </c:pt>
                <c:pt idx="2160">
                  <c:v>57</c:v>
                </c:pt>
                <c:pt idx="2161">
                  <c:v>57</c:v>
                </c:pt>
                <c:pt idx="2162">
                  <c:v>57</c:v>
                </c:pt>
                <c:pt idx="2163">
                  <c:v>57</c:v>
                </c:pt>
                <c:pt idx="2164">
                  <c:v>57</c:v>
                </c:pt>
                <c:pt idx="2165">
                  <c:v>57</c:v>
                </c:pt>
                <c:pt idx="2166">
                  <c:v>57</c:v>
                </c:pt>
                <c:pt idx="2167">
                  <c:v>57</c:v>
                </c:pt>
                <c:pt idx="2168">
                  <c:v>57</c:v>
                </c:pt>
                <c:pt idx="2169">
                  <c:v>57</c:v>
                </c:pt>
                <c:pt idx="2170">
                  <c:v>57</c:v>
                </c:pt>
                <c:pt idx="2171">
                  <c:v>57</c:v>
                </c:pt>
                <c:pt idx="2172">
                  <c:v>57</c:v>
                </c:pt>
                <c:pt idx="2173">
                  <c:v>57</c:v>
                </c:pt>
                <c:pt idx="2174">
                  <c:v>57</c:v>
                </c:pt>
                <c:pt idx="2175">
                  <c:v>57</c:v>
                </c:pt>
                <c:pt idx="2176">
                  <c:v>57</c:v>
                </c:pt>
                <c:pt idx="2177">
                  <c:v>56</c:v>
                </c:pt>
                <c:pt idx="2178">
                  <c:v>56</c:v>
                </c:pt>
                <c:pt idx="2179">
                  <c:v>56</c:v>
                </c:pt>
                <c:pt idx="2180">
                  <c:v>56</c:v>
                </c:pt>
                <c:pt idx="2181">
                  <c:v>56</c:v>
                </c:pt>
                <c:pt idx="2182">
                  <c:v>56</c:v>
                </c:pt>
                <c:pt idx="2183">
                  <c:v>56</c:v>
                </c:pt>
                <c:pt idx="2184">
                  <c:v>56</c:v>
                </c:pt>
                <c:pt idx="2185">
                  <c:v>56</c:v>
                </c:pt>
                <c:pt idx="2186">
                  <c:v>56</c:v>
                </c:pt>
                <c:pt idx="2187">
                  <c:v>56</c:v>
                </c:pt>
                <c:pt idx="2188">
                  <c:v>56</c:v>
                </c:pt>
                <c:pt idx="2189">
                  <c:v>56</c:v>
                </c:pt>
                <c:pt idx="2190">
                  <c:v>56</c:v>
                </c:pt>
                <c:pt idx="2191">
                  <c:v>56</c:v>
                </c:pt>
                <c:pt idx="2192">
                  <c:v>56</c:v>
                </c:pt>
                <c:pt idx="2193">
                  <c:v>56</c:v>
                </c:pt>
                <c:pt idx="2194">
                  <c:v>56</c:v>
                </c:pt>
                <c:pt idx="2195">
                  <c:v>56</c:v>
                </c:pt>
                <c:pt idx="2196">
                  <c:v>56</c:v>
                </c:pt>
                <c:pt idx="2197">
                  <c:v>56</c:v>
                </c:pt>
                <c:pt idx="2198">
                  <c:v>56</c:v>
                </c:pt>
                <c:pt idx="2199">
                  <c:v>56</c:v>
                </c:pt>
                <c:pt idx="2200">
                  <c:v>56</c:v>
                </c:pt>
                <c:pt idx="2201">
                  <c:v>56</c:v>
                </c:pt>
                <c:pt idx="2202">
                  <c:v>55</c:v>
                </c:pt>
                <c:pt idx="2203">
                  <c:v>55</c:v>
                </c:pt>
                <c:pt idx="2204">
                  <c:v>55</c:v>
                </c:pt>
                <c:pt idx="2205">
                  <c:v>55</c:v>
                </c:pt>
                <c:pt idx="2206">
                  <c:v>55</c:v>
                </c:pt>
                <c:pt idx="2207">
                  <c:v>55</c:v>
                </c:pt>
                <c:pt idx="2208">
                  <c:v>55</c:v>
                </c:pt>
                <c:pt idx="2209">
                  <c:v>55</c:v>
                </c:pt>
                <c:pt idx="2210">
                  <c:v>55</c:v>
                </c:pt>
                <c:pt idx="2211">
                  <c:v>55</c:v>
                </c:pt>
                <c:pt idx="2212">
                  <c:v>55</c:v>
                </c:pt>
                <c:pt idx="2213">
                  <c:v>55</c:v>
                </c:pt>
                <c:pt idx="2214">
                  <c:v>55</c:v>
                </c:pt>
                <c:pt idx="2215">
                  <c:v>55</c:v>
                </c:pt>
                <c:pt idx="2216">
                  <c:v>55</c:v>
                </c:pt>
                <c:pt idx="2217">
                  <c:v>55</c:v>
                </c:pt>
                <c:pt idx="2218">
                  <c:v>55</c:v>
                </c:pt>
                <c:pt idx="2219">
                  <c:v>55</c:v>
                </c:pt>
                <c:pt idx="2220">
                  <c:v>55</c:v>
                </c:pt>
                <c:pt idx="2221">
                  <c:v>55</c:v>
                </c:pt>
                <c:pt idx="2222">
                  <c:v>55</c:v>
                </c:pt>
                <c:pt idx="2223">
                  <c:v>55</c:v>
                </c:pt>
                <c:pt idx="2224">
                  <c:v>55</c:v>
                </c:pt>
                <c:pt idx="2225">
                  <c:v>54</c:v>
                </c:pt>
                <c:pt idx="2226">
                  <c:v>54</c:v>
                </c:pt>
                <c:pt idx="2227">
                  <c:v>54</c:v>
                </c:pt>
                <c:pt idx="2228">
                  <c:v>54</c:v>
                </c:pt>
                <c:pt idx="2229">
                  <c:v>54</c:v>
                </c:pt>
                <c:pt idx="2230">
                  <c:v>54</c:v>
                </c:pt>
                <c:pt idx="2231">
                  <c:v>54</c:v>
                </c:pt>
                <c:pt idx="2232">
                  <c:v>54</c:v>
                </c:pt>
                <c:pt idx="2233">
                  <c:v>54</c:v>
                </c:pt>
                <c:pt idx="2234">
                  <c:v>54</c:v>
                </c:pt>
                <c:pt idx="2235">
                  <c:v>54</c:v>
                </c:pt>
                <c:pt idx="2236">
                  <c:v>54</c:v>
                </c:pt>
                <c:pt idx="2237">
                  <c:v>54</c:v>
                </c:pt>
                <c:pt idx="2238">
                  <c:v>54</c:v>
                </c:pt>
                <c:pt idx="2239">
                  <c:v>54</c:v>
                </c:pt>
                <c:pt idx="2240">
                  <c:v>54</c:v>
                </c:pt>
                <c:pt idx="2241">
                  <c:v>54</c:v>
                </c:pt>
                <c:pt idx="2242">
                  <c:v>53</c:v>
                </c:pt>
                <c:pt idx="2243">
                  <c:v>53</c:v>
                </c:pt>
                <c:pt idx="2244">
                  <c:v>53</c:v>
                </c:pt>
                <c:pt idx="2245">
                  <c:v>53</c:v>
                </c:pt>
                <c:pt idx="2246">
                  <c:v>53</c:v>
                </c:pt>
                <c:pt idx="2247">
                  <c:v>53</c:v>
                </c:pt>
                <c:pt idx="2248">
                  <c:v>53</c:v>
                </c:pt>
                <c:pt idx="2249">
                  <c:v>53</c:v>
                </c:pt>
                <c:pt idx="2250">
                  <c:v>53</c:v>
                </c:pt>
                <c:pt idx="2251">
                  <c:v>53</c:v>
                </c:pt>
                <c:pt idx="2252">
                  <c:v>53</c:v>
                </c:pt>
                <c:pt idx="2253">
                  <c:v>53</c:v>
                </c:pt>
                <c:pt idx="2254">
                  <c:v>53</c:v>
                </c:pt>
                <c:pt idx="2255">
                  <c:v>53</c:v>
                </c:pt>
                <c:pt idx="2256">
                  <c:v>53</c:v>
                </c:pt>
                <c:pt idx="2257">
                  <c:v>53</c:v>
                </c:pt>
                <c:pt idx="2258">
                  <c:v>53</c:v>
                </c:pt>
                <c:pt idx="2259">
                  <c:v>53</c:v>
                </c:pt>
                <c:pt idx="2260">
                  <c:v>53</c:v>
                </c:pt>
                <c:pt idx="2261">
                  <c:v>53</c:v>
                </c:pt>
                <c:pt idx="2262">
                  <c:v>53</c:v>
                </c:pt>
                <c:pt idx="2263">
                  <c:v>53</c:v>
                </c:pt>
                <c:pt idx="2264">
                  <c:v>52</c:v>
                </c:pt>
                <c:pt idx="2265">
                  <c:v>52</c:v>
                </c:pt>
                <c:pt idx="2266">
                  <c:v>52</c:v>
                </c:pt>
                <c:pt idx="2267">
                  <c:v>52</c:v>
                </c:pt>
                <c:pt idx="2268">
                  <c:v>52</c:v>
                </c:pt>
                <c:pt idx="2269">
                  <c:v>52</c:v>
                </c:pt>
                <c:pt idx="2270">
                  <c:v>52</c:v>
                </c:pt>
                <c:pt idx="2271">
                  <c:v>52</c:v>
                </c:pt>
                <c:pt idx="2272">
                  <c:v>52</c:v>
                </c:pt>
                <c:pt idx="2273">
                  <c:v>52</c:v>
                </c:pt>
                <c:pt idx="2274">
                  <c:v>52</c:v>
                </c:pt>
                <c:pt idx="2275">
                  <c:v>52</c:v>
                </c:pt>
                <c:pt idx="2276">
                  <c:v>52</c:v>
                </c:pt>
                <c:pt idx="2277">
                  <c:v>52</c:v>
                </c:pt>
                <c:pt idx="2278">
                  <c:v>52</c:v>
                </c:pt>
                <c:pt idx="2279">
                  <c:v>52</c:v>
                </c:pt>
                <c:pt idx="2280">
                  <c:v>52</c:v>
                </c:pt>
                <c:pt idx="2281">
                  <c:v>52</c:v>
                </c:pt>
                <c:pt idx="2282">
                  <c:v>52</c:v>
                </c:pt>
                <c:pt idx="2283">
                  <c:v>52</c:v>
                </c:pt>
                <c:pt idx="2284">
                  <c:v>52</c:v>
                </c:pt>
                <c:pt idx="2285">
                  <c:v>52</c:v>
                </c:pt>
                <c:pt idx="2286">
                  <c:v>52</c:v>
                </c:pt>
                <c:pt idx="2287">
                  <c:v>51</c:v>
                </c:pt>
                <c:pt idx="2288">
                  <c:v>51</c:v>
                </c:pt>
                <c:pt idx="2289">
                  <c:v>51</c:v>
                </c:pt>
                <c:pt idx="2290">
                  <c:v>51</c:v>
                </c:pt>
                <c:pt idx="2291">
                  <c:v>51</c:v>
                </c:pt>
                <c:pt idx="2292">
                  <c:v>51</c:v>
                </c:pt>
                <c:pt idx="2293">
                  <c:v>51</c:v>
                </c:pt>
                <c:pt idx="2294">
                  <c:v>51</c:v>
                </c:pt>
                <c:pt idx="2295">
                  <c:v>51</c:v>
                </c:pt>
                <c:pt idx="2296">
                  <c:v>51</c:v>
                </c:pt>
                <c:pt idx="2297">
                  <c:v>51</c:v>
                </c:pt>
                <c:pt idx="2298">
                  <c:v>51</c:v>
                </c:pt>
                <c:pt idx="2299">
                  <c:v>51</c:v>
                </c:pt>
                <c:pt idx="2300">
                  <c:v>51</c:v>
                </c:pt>
                <c:pt idx="2301">
                  <c:v>51</c:v>
                </c:pt>
                <c:pt idx="2302">
                  <c:v>51</c:v>
                </c:pt>
                <c:pt idx="2303">
                  <c:v>51</c:v>
                </c:pt>
                <c:pt idx="2304">
                  <c:v>50</c:v>
                </c:pt>
                <c:pt idx="2305">
                  <c:v>50</c:v>
                </c:pt>
                <c:pt idx="2306">
                  <c:v>50</c:v>
                </c:pt>
                <c:pt idx="2307">
                  <c:v>50</c:v>
                </c:pt>
                <c:pt idx="2308">
                  <c:v>50</c:v>
                </c:pt>
                <c:pt idx="2309">
                  <c:v>50</c:v>
                </c:pt>
                <c:pt idx="2310">
                  <c:v>50</c:v>
                </c:pt>
                <c:pt idx="2311">
                  <c:v>50</c:v>
                </c:pt>
                <c:pt idx="2312">
                  <c:v>50</c:v>
                </c:pt>
                <c:pt idx="2313">
                  <c:v>50</c:v>
                </c:pt>
                <c:pt idx="2314">
                  <c:v>50</c:v>
                </c:pt>
                <c:pt idx="2315">
                  <c:v>50</c:v>
                </c:pt>
                <c:pt idx="2316">
                  <c:v>50</c:v>
                </c:pt>
                <c:pt idx="2317">
                  <c:v>50</c:v>
                </c:pt>
                <c:pt idx="2318">
                  <c:v>50</c:v>
                </c:pt>
                <c:pt idx="2319">
                  <c:v>50</c:v>
                </c:pt>
                <c:pt idx="2320">
                  <c:v>50</c:v>
                </c:pt>
                <c:pt idx="2321">
                  <c:v>50</c:v>
                </c:pt>
                <c:pt idx="2322">
                  <c:v>50</c:v>
                </c:pt>
                <c:pt idx="2323">
                  <c:v>50</c:v>
                </c:pt>
                <c:pt idx="2324">
                  <c:v>50</c:v>
                </c:pt>
                <c:pt idx="2325">
                  <c:v>50</c:v>
                </c:pt>
                <c:pt idx="2326">
                  <c:v>50</c:v>
                </c:pt>
                <c:pt idx="2327">
                  <c:v>50</c:v>
                </c:pt>
                <c:pt idx="2328">
                  <c:v>50</c:v>
                </c:pt>
                <c:pt idx="2329">
                  <c:v>50</c:v>
                </c:pt>
                <c:pt idx="2330">
                  <c:v>50</c:v>
                </c:pt>
                <c:pt idx="2331">
                  <c:v>50</c:v>
                </c:pt>
                <c:pt idx="2332">
                  <c:v>50</c:v>
                </c:pt>
                <c:pt idx="2333">
                  <c:v>50</c:v>
                </c:pt>
                <c:pt idx="2334">
                  <c:v>50</c:v>
                </c:pt>
                <c:pt idx="2335">
                  <c:v>50</c:v>
                </c:pt>
                <c:pt idx="2336">
                  <c:v>50</c:v>
                </c:pt>
                <c:pt idx="2337">
                  <c:v>49</c:v>
                </c:pt>
                <c:pt idx="2338">
                  <c:v>49</c:v>
                </c:pt>
                <c:pt idx="2339">
                  <c:v>49</c:v>
                </c:pt>
                <c:pt idx="2340">
                  <c:v>49</c:v>
                </c:pt>
                <c:pt idx="2341">
                  <c:v>49</c:v>
                </c:pt>
                <c:pt idx="2342">
                  <c:v>49</c:v>
                </c:pt>
                <c:pt idx="2343">
                  <c:v>49</c:v>
                </c:pt>
                <c:pt idx="2344">
                  <c:v>49</c:v>
                </c:pt>
                <c:pt idx="2345">
                  <c:v>49</c:v>
                </c:pt>
                <c:pt idx="2346">
                  <c:v>49</c:v>
                </c:pt>
                <c:pt idx="2347">
                  <c:v>49</c:v>
                </c:pt>
                <c:pt idx="2348">
                  <c:v>49</c:v>
                </c:pt>
                <c:pt idx="2349">
                  <c:v>49</c:v>
                </c:pt>
                <c:pt idx="2350">
                  <c:v>49</c:v>
                </c:pt>
                <c:pt idx="2351">
                  <c:v>49</c:v>
                </c:pt>
                <c:pt idx="2352">
                  <c:v>49</c:v>
                </c:pt>
                <c:pt idx="2353">
                  <c:v>49</c:v>
                </c:pt>
                <c:pt idx="2354">
                  <c:v>49</c:v>
                </c:pt>
                <c:pt idx="2355">
                  <c:v>49</c:v>
                </c:pt>
                <c:pt idx="2356">
                  <c:v>49</c:v>
                </c:pt>
                <c:pt idx="2357">
                  <c:v>49</c:v>
                </c:pt>
                <c:pt idx="2358">
                  <c:v>49</c:v>
                </c:pt>
                <c:pt idx="2359">
                  <c:v>49</c:v>
                </c:pt>
                <c:pt idx="2360">
                  <c:v>49</c:v>
                </c:pt>
                <c:pt idx="2361">
                  <c:v>48</c:v>
                </c:pt>
                <c:pt idx="2362">
                  <c:v>48</c:v>
                </c:pt>
                <c:pt idx="2363">
                  <c:v>48</c:v>
                </c:pt>
                <c:pt idx="2364">
                  <c:v>48</c:v>
                </c:pt>
                <c:pt idx="2365">
                  <c:v>48</c:v>
                </c:pt>
                <c:pt idx="2366">
                  <c:v>48</c:v>
                </c:pt>
                <c:pt idx="2367">
                  <c:v>48</c:v>
                </c:pt>
                <c:pt idx="2368">
                  <c:v>48</c:v>
                </c:pt>
                <c:pt idx="2369">
                  <c:v>48</c:v>
                </c:pt>
                <c:pt idx="2370">
                  <c:v>48</c:v>
                </c:pt>
                <c:pt idx="2371">
                  <c:v>48</c:v>
                </c:pt>
                <c:pt idx="2372">
                  <c:v>48</c:v>
                </c:pt>
                <c:pt idx="2373">
                  <c:v>48</c:v>
                </c:pt>
                <c:pt idx="2374">
                  <c:v>48</c:v>
                </c:pt>
                <c:pt idx="2375">
                  <c:v>48</c:v>
                </c:pt>
                <c:pt idx="2376">
                  <c:v>48</c:v>
                </c:pt>
                <c:pt idx="2377">
                  <c:v>48</c:v>
                </c:pt>
                <c:pt idx="2378">
                  <c:v>48</c:v>
                </c:pt>
                <c:pt idx="2379">
                  <c:v>48</c:v>
                </c:pt>
                <c:pt idx="2380">
                  <c:v>47</c:v>
                </c:pt>
                <c:pt idx="2381">
                  <c:v>47</c:v>
                </c:pt>
                <c:pt idx="2382">
                  <c:v>47</c:v>
                </c:pt>
                <c:pt idx="2383">
                  <c:v>47</c:v>
                </c:pt>
                <c:pt idx="2384">
                  <c:v>47</c:v>
                </c:pt>
                <c:pt idx="2385">
                  <c:v>47</c:v>
                </c:pt>
                <c:pt idx="2386">
                  <c:v>47</c:v>
                </c:pt>
                <c:pt idx="2387">
                  <c:v>47</c:v>
                </c:pt>
                <c:pt idx="2388">
                  <c:v>47</c:v>
                </c:pt>
                <c:pt idx="2389">
                  <c:v>47</c:v>
                </c:pt>
                <c:pt idx="2390">
                  <c:v>47</c:v>
                </c:pt>
                <c:pt idx="2391">
                  <c:v>47</c:v>
                </c:pt>
                <c:pt idx="2392">
                  <c:v>47</c:v>
                </c:pt>
                <c:pt idx="2393">
                  <c:v>47</c:v>
                </c:pt>
                <c:pt idx="2394">
                  <c:v>47</c:v>
                </c:pt>
                <c:pt idx="2395">
                  <c:v>47</c:v>
                </c:pt>
                <c:pt idx="2396">
                  <c:v>47</c:v>
                </c:pt>
                <c:pt idx="2397">
                  <c:v>47</c:v>
                </c:pt>
                <c:pt idx="2398">
                  <c:v>47</c:v>
                </c:pt>
                <c:pt idx="2399">
                  <c:v>47</c:v>
                </c:pt>
                <c:pt idx="2400">
                  <c:v>47</c:v>
                </c:pt>
                <c:pt idx="2401">
                  <c:v>47</c:v>
                </c:pt>
                <c:pt idx="2402">
                  <c:v>47</c:v>
                </c:pt>
                <c:pt idx="2403">
                  <c:v>47</c:v>
                </c:pt>
                <c:pt idx="2404">
                  <c:v>47</c:v>
                </c:pt>
                <c:pt idx="2405">
                  <c:v>47</c:v>
                </c:pt>
                <c:pt idx="2406">
                  <c:v>46</c:v>
                </c:pt>
                <c:pt idx="2407">
                  <c:v>46</c:v>
                </c:pt>
                <c:pt idx="2408">
                  <c:v>46</c:v>
                </c:pt>
                <c:pt idx="2409">
                  <c:v>46</c:v>
                </c:pt>
                <c:pt idx="2410">
                  <c:v>46</c:v>
                </c:pt>
                <c:pt idx="2411">
                  <c:v>46</c:v>
                </c:pt>
                <c:pt idx="2412">
                  <c:v>46</c:v>
                </c:pt>
                <c:pt idx="2413">
                  <c:v>46</c:v>
                </c:pt>
                <c:pt idx="2414">
                  <c:v>46</c:v>
                </c:pt>
                <c:pt idx="2415">
                  <c:v>46</c:v>
                </c:pt>
                <c:pt idx="2416">
                  <c:v>46</c:v>
                </c:pt>
                <c:pt idx="2417">
                  <c:v>46</c:v>
                </c:pt>
                <c:pt idx="2418">
                  <c:v>46</c:v>
                </c:pt>
                <c:pt idx="2419">
                  <c:v>46</c:v>
                </c:pt>
                <c:pt idx="2420">
                  <c:v>46</c:v>
                </c:pt>
                <c:pt idx="2421">
                  <c:v>46</c:v>
                </c:pt>
                <c:pt idx="2422">
                  <c:v>46</c:v>
                </c:pt>
                <c:pt idx="2423">
                  <c:v>46</c:v>
                </c:pt>
                <c:pt idx="2424">
                  <c:v>46</c:v>
                </c:pt>
                <c:pt idx="2425">
                  <c:v>46</c:v>
                </c:pt>
                <c:pt idx="2426">
                  <c:v>46</c:v>
                </c:pt>
                <c:pt idx="2427">
                  <c:v>46</c:v>
                </c:pt>
                <c:pt idx="2428">
                  <c:v>46</c:v>
                </c:pt>
                <c:pt idx="2429">
                  <c:v>46</c:v>
                </c:pt>
                <c:pt idx="2430">
                  <c:v>46</c:v>
                </c:pt>
                <c:pt idx="2431">
                  <c:v>46</c:v>
                </c:pt>
                <c:pt idx="2432">
                  <c:v>46</c:v>
                </c:pt>
                <c:pt idx="2433">
                  <c:v>46</c:v>
                </c:pt>
                <c:pt idx="2434">
                  <c:v>45</c:v>
                </c:pt>
                <c:pt idx="2435">
                  <c:v>45</c:v>
                </c:pt>
                <c:pt idx="2436">
                  <c:v>45</c:v>
                </c:pt>
                <c:pt idx="2437">
                  <c:v>45</c:v>
                </c:pt>
                <c:pt idx="2438">
                  <c:v>45</c:v>
                </c:pt>
                <c:pt idx="2439">
                  <c:v>45</c:v>
                </c:pt>
                <c:pt idx="2440">
                  <c:v>45</c:v>
                </c:pt>
                <c:pt idx="2441">
                  <c:v>45</c:v>
                </c:pt>
                <c:pt idx="2442">
                  <c:v>45</c:v>
                </c:pt>
                <c:pt idx="2443">
                  <c:v>45</c:v>
                </c:pt>
                <c:pt idx="2444">
                  <c:v>45</c:v>
                </c:pt>
                <c:pt idx="2445">
                  <c:v>45</c:v>
                </c:pt>
                <c:pt idx="2446">
                  <c:v>45</c:v>
                </c:pt>
                <c:pt idx="2447">
                  <c:v>45</c:v>
                </c:pt>
                <c:pt idx="2448">
                  <c:v>45</c:v>
                </c:pt>
                <c:pt idx="2449">
                  <c:v>45</c:v>
                </c:pt>
                <c:pt idx="2450">
                  <c:v>45</c:v>
                </c:pt>
                <c:pt idx="2451">
                  <c:v>45</c:v>
                </c:pt>
                <c:pt idx="2452">
                  <c:v>45</c:v>
                </c:pt>
                <c:pt idx="2453">
                  <c:v>45</c:v>
                </c:pt>
                <c:pt idx="2454">
                  <c:v>45</c:v>
                </c:pt>
                <c:pt idx="2455">
                  <c:v>45</c:v>
                </c:pt>
                <c:pt idx="2456">
                  <c:v>45</c:v>
                </c:pt>
                <c:pt idx="2457">
                  <c:v>45</c:v>
                </c:pt>
                <c:pt idx="2458">
                  <c:v>45</c:v>
                </c:pt>
                <c:pt idx="2459">
                  <c:v>45</c:v>
                </c:pt>
                <c:pt idx="2460">
                  <c:v>45</c:v>
                </c:pt>
                <c:pt idx="2461">
                  <c:v>45</c:v>
                </c:pt>
                <c:pt idx="2462">
                  <c:v>45</c:v>
                </c:pt>
                <c:pt idx="2463">
                  <c:v>45</c:v>
                </c:pt>
                <c:pt idx="2464">
                  <c:v>45</c:v>
                </c:pt>
                <c:pt idx="2465">
                  <c:v>45</c:v>
                </c:pt>
                <c:pt idx="2466">
                  <c:v>45</c:v>
                </c:pt>
                <c:pt idx="2467">
                  <c:v>45</c:v>
                </c:pt>
                <c:pt idx="2468">
                  <c:v>45</c:v>
                </c:pt>
                <c:pt idx="2469">
                  <c:v>45</c:v>
                </c:pt>
                <c:pt idx="2470">
                  <c:v>45</c:v>
                </c:pt>
                <c:pt idx="2471">
                  <c:v>45</c:v>
                </c:pt>
                <c:pt idx="2472">
                  <c:v>45</c:v>
                </c:pt>
                <c:pt idx="2473">
                  <c:v>45</c:v>
                </c:pt>
                <c:pt idx="2474">
                  <c:v>45</c:v>
                </c:pt>
                <c:pt idx="2475">
                  <c:v>45</c:v>
                </c:pt>
                <c:pt idx="2476">
                  <c:v>45</c:v>
                </c:pt>
                <c:pt idx="2477">
                  <c:v>45</c:v>
                </c:pt>
                <c:pt idx="2478">
                  <c:v>45</c:v>
                </c:pt>
                <c:pt idx="2479">
                  <c:v>45</c:v>
                </c:pt>
                <c:pt idx="2480">
                  <c:v>44</c:v>
                </c:pt>
                <c:pt idx="2481">
                  <c:v>44</c:v>
                </c:pt>
                <c:pt idx="2482">
                  <c:v>44</c:v>
                </c:pt>
                <c:pt idx="2483">
                  <c:v>44</c:v>
                </c:pt>
                <c:pt idx="2484">
                  <c:v>44</c:v>
                </c:pt>
                <c:pt idx="2485">
                  <c:v>44</c:v>
                </c:pt>
                <c:pt idx="2486">
                  <c:v>44</c:v>
                </c:pt>
                <c:pt idx="2487">
                  <c:v>44</c:v>
                </c:pt>
                <c:pt idx="2488">
                  <c:v>44</c:v>
                </c:pt>
                <c:pt idx="2489">
                  <c:v>44</c:v>
                </c:pt>
                <c:pt idx="2490">
                  <c:v>44</c:v>
                </c:pt>
                <c:pt idx="2491">
                  <c:v>44</c:v>
                </c:pt>
                <c:pt idx="2492">
                  <c:v>44</c:v>
                </c:pt>
                <c:pt idx="2493">
                  <c:v>44</c:v>
                </c:pt>
                <c:pt idx="2494">
                  <c:v>44</c:v>
                </c:pt>
                <c:pt idx="2495">
                  <c:v>44</c:v>
                </c:pt>
                <c:pt idx="2496">
                  <c:v>44</c:v>
                </c:pt>
                <c:pt idx="2497">
                  <c:v>44</c:v>
                </c:pt>
                <c:pt idx="2498">
                  <c:v>44</c:v>
                </c:pt>
                <c:pt idx="2499">
                  <c:v>44</c:v>
                </c:pt>
                <c:pt idx="2500">
                  <c:v>44</c:v>
                </c:pt>
                <c:pt idx="2501">
                  <c:v>44</c:v>
                </c:pt>
                <c:pt idx="2502">
                  <c:v>44</c:v>
                </c:pt>
                <c:pt idx="2503">
                  <c:v>44</c:v>
                </c:pt>
                <c:pt idx="2504">
                  <c:v>44</c:v>
                </c:pt>
                <c:pt idx="2505">
                  <c:v>44</c:v>
                </c:pt>
                <c:pt idx="2506">
                  <c:v>44</c:v>
                </c:pt>
                <c:pt idx="2507">
                  <c:v>43</c:v>
                </c:pt>
                <c:pt idx="2508">
                  <c:v>43</c:v>
                </c:pt>
                <c:pt idx="2509">
                  <c:v>43</c:v>
                </c:pt>
                <c:pt idx="2510">
                  <c:v>43</c:v>
                </c:pt>
                <c:pt idx="2511">
                  <c:v>43</c:v>
                </c:pt>
                <c:pt idx="2512">
                  <c:v>43</c:v>
                </c:pt>
                <c:pt idx="2513">
                  <c:v>43</c:v>
                </c:pt>
                <c:pt idx="2514">
                  <c:v>43</c:v>
                </c:pt>
                <c:pt idx="2515">
                  <c:v>43</c:v>
                </c:pt>
                <c:pt idx="2516">
                  <c:v>43</c:v>
                </c:pt>
                <c:pt idx="2517">
                  <c:v>43</c:v>
                </c:pt>
                <c:pt idx="2518">
                  <c:v>43</c:v>
                </c:pt>
                <c:pt idx="2519">
                  <c:v>43</c:v>
                </c:pt>
                <c:pt idx="2520">
                  <c:v>43</c:v>
                </c:pt>
                <c:pt idx="2521">
                  <c:v>43</c:v>
                </c:pt>
                <c:pt idx="2522">
                  <c:v>43</c:v>
                </c:pt>
                <c:pt idx="2523">
                  <c:v>43</c:v>
                </c:pt>
                <c:pt idx="2524">
                  <c:v>43</c:v>
                </c:pt>
                <c:pt idx="2525">
                  <c:v>43</c:v>
                </c:pt>
                <c:pt idx="2526">
                  <c:v>43</c:v>
                </c:pt>
                <c:pt idx="2527">
                  <c:v>43</c:v>
                </c:pt>
                <c:pt idx="2528">
                  <c:v>43</c:v>
                </c:pt>
                <c:pt idx="2529">
                  <c:v>43</c:v>
                </c:pt>
                <c:pt idx="2530">
                  <c:v>43</c:v>
                </c:pt>
                <c:pt idx="2531">
                  <c:v>43</c:v>
                </c:pt>
                <c:pt idx="2532">
                  <c:v>43</c:v>
                </c:pt>
                <c:pt idx="2533">
                  <c:v>43</c:v>
                </c:pt>
                <c:pt idx="2534">
                  <c:v>43</c:v>
                </c:pt>
                <c:pt idx="2535">
                  <c:v>43</c:v>
                </c:pt>
                <c:pt idx="2536">
                  <c:v>43</c:v>
                </c:pt>
                <c:pt idx="2537">
                  <c:v>43</c:v>
                </c:pt>
                <c:pt idx="2538">
                  <c:v>43</c:v>
                </c:pt>
                <c:pt idx="2539">
                  <c:v>42</c:v>
                </c:pt>
                <c:pt idx="2540">
                  <c:v>42</c:v>
                </c:pt>
                <c:pt idx="2541">
                  <c:v>42</c:v>
                </c:pt>
                <c:pt idx="2542">
                  <c:v>42</c:v>
                </c:pt>
                <c:pt idx="2543">
                  <c:v>42</c:v>
                </c:pt>
                <c:pt idx="2544">
                  <c:v>42</c:v>
                </c:pt>
                <c:pt idx="2545">
                  <c:v>42</c:v>
                </c:pt>
                <c:pt idx="2546">
                  <c:v>42</c:v>
                </c:pt>
                <c:pt idx="2547">
                  <c:v>42</c:v>
                </c:pt>
                <c:pt idx="2548">
                  <c:v>42</c:v>
                </c:pt>
                <c:pt idx="2549">
                  <c:v>42</c:v>
                </c:pt>
                <c:pt idx="2550">
                  <c:v>42</c:v>
                </c:pt>
                <c:pt idx="2551">
                  <c:v>42</c:v>
                </c:pt>
                <c:pt idx="2552">
                  <c:v>42</c:v>
                </c:pt>
                <c:pt idx="2553">
                  <c:v>42</c:v>
                </c:pt>
                <c:pt idx="2554">
                  <c:v>42</c:v>
                </c:pt>
                <c:pt idx="2555">
                  <c:v>42</c:v>
                </c:pt>
                <c:pt idx="2556">
                  <c:v>42</c:v>
                </c:pt>
                <c:pt idx="2557">
                  <c:v>42</c:v>
                </c:pt>
                <c:pt idx="2558">
                  <c:v>42</c:v>
                </c:pt>
                <c:pt idx="2559">
                  <c:v>42</c:v>
                </c:pt>
                <c:pt idx="2560">
                  <c:v>42</c:v>
                </c:pt>
                <c:pt idx="2561">
                  <c:v>42</c:v>
                </c:pt>
                <c:pt idx="2562">
                  <c:v>42</c:v>
                </c:pt>
                <c:pt idx="2563">
                  <c:v>42</c:v>
                </c:pt>
                <c:pt idx="2564">
                  <c:v>42</c:v>
                </c:pt>
                <c:pt idx="2565">
                  <c:v>42</c:v>
                </c:pt>
                <c:pt idx="2566">
                  <c:v>42</c:v>
                </c:pt>
                <c:pt idx="2567">
                  <c:v>42</c:v>
                </c:pt>
                <c:pt idx="2568">
                  <c:v>42</c:v>
                </c:pt>
                <c:pt idx="2569">
                  <c:v>42</c:v>
                </c:pt>
                <c:pt idx="2570">
                  <c:v>42</c:v>
                </c:pt>
                <c:pt idx="2571">
                  <c:v>42</c:v>
                </c:pt>
                <c:pt idx="2572">
                  <c:v>42</c:v>
                </c:pt>
                <c:pt idx="2573">
                  <c:v>42</c:v>
                </c:pt>
                <c:pt idx="2574">
                  <c:v>42</c:v>
                </c:pt>
                <c:pt idx="2575">
                  <c:v>42</c:v>
                </c:pt>
                <c:pt idx="2576">
                  <c:v>42</c:v>
                </c:pt>
                <c:pt idx="2577">
                  <c:v>42</c:v>
                </c:pt>
                <c:pt idx="2578">
                  <c:v>42</c:v>
                </c:pt>
                <c:pt idx="2579">
                  <c:v>42</c:v>
                </c:pt>
                <c:pt idx="2580">
                  <c:v>41</c:v>
                </c:pt>
                <c:pt idx="2581">
                  <c:v>41</c:v>
                </c:pt>
                <c:pt idx="2582">
                  <c:v>41</c:v>
                </c:pt>
                <c:pt idx="2583">
                  <c:v>41</c:v>
                </c:pt>
                <c:pt idx="2584">
                  <c:v>41</c:v>
                </c:pt>
                <c:pt idx="2585">
                  <c:v>41</c:v>
                </c:pt>
                <c:pt idx="2586">
                  <c:v>41</c:v>
                </c:pt>
                <c:pt idx="2587">
                  <c:v>41</c:v>
                </c:pt>
                <c:pt idx="2588">
                  <c:v>41</c:v>
                </c:pt>
                <c:pt idx="2589">
                  <c:v>41</c:v>
                </c:pt>
                <c:pt idx="2590">
                  <c:v>41</c:v>
                </c:pt>
                <c:pt idx="2591">
                  <c:v>41</c:v>
                </c:pt>
                <c:pt idx="2592">
                  <c:v>41</c:v>
                </c:pt>
                <c:pt idx="2593">
                  <c:v>41</c:v>
                </c:pt>
                <c:pt idx="2594">
                  <c:v>41</c:v>
                </c:pt>
                <c:pt idx="2595">
                  <c:v>41</c:v>
                </c:pt>
                <c:pt idx="2596">
                  <c:v>41</c:v>
                </c:pt>
                <c:pt idx="2597">
                  <c:v>41</c:v>
                </c:pt>
                <c:pt idx="2598">
                  <c:v>41</c:v>
                </c:pt>
                <c:pt idx="2599">
                  <c:v>41</c:v>
                </c:pt>
                <c:pt idx="2600">
                  <c:v>41</c:v>
                </c:pt>
                <c:pt idx="2601">
                  <c:v>41</c:v>
                </c:pt>
                <c:pt idx="2602">
                  <c:v>41</c:v>
                </c:pt>
                <c:pt idx="2603">
                  <c:v>41</c:v>
                </c:pt>
                <c:pt idx="2604">
                  <c:v>41</c:v>
                </c:pt>
                <c:pt idx="2605">
                  <c:v>41</c:v>
                </c:pt>
                <c:pt idx="2606">
                  <c:v>41</c:v>
                </c:pt>
                <c:pt idx="2607">
                  <c:v>41</c:v>
                </c:pt>
                <c:pt idx="2608">
                  <c:v>41</c:v>
                </c:pt>
                <c:pt idx="2609">
                  <c:v>41</c:v>
                </c:pt>
                <c:pt idx="2610">
                  <c:v>41</c:v>
                </c:pt>
                <c:pt idx="2611">
                  <c:v>41</c:v>
                </c:pt>
                <c:pt idx="2612">
                  <c:v>41</c:v>
                </c:pt>
                <c:pt idx="2613">
                  <c:v>41</c:v>
                </c:pt>
                <c:pt idx="2614">
                  <c:v>41</c:v>
                </c:pt>
                <c:pt idx="2615">
                  <c:v>41</c:v>
                </c:pt>
                <c:pt idx="2616">
                  <c:v>41</c:v>
                </c:pt>
                <c:pt idx="2617">
                  <c:v>40</c:v>
                </c:pt>
                <c:pt idx="2618">
                  <c:v>40</c:v>
                </c:pt>
                <c:pt idx="2619">
                  <c:v>40</c:v>
                </c:pt>
                <c:pt idx="2620">
                  <c:v>40</c:v>
                </c:pt>
                <c:pt idx="2621">
                  <c:v>40</c:v>
                </c:pt>
                <c:pt idx="2622">
                  <c:v>40</c:v>
                </c:pt>
                <c:pt idx="2623">
                  <c:v>40</c:v>
                </c:pt>
                <c:pt idx="2624">
                  <c:v>40</c:v>
                </c:pt>
                <c:pt idx="2625">
                  <c:v>40</c:v>
                </c:pt>
                <c:pt idx="2626">
                  <c:v>40</c:v>
                </c:pt>
                <c:pt idx="2627">
                  <c:v>40</c:v>
                </c:pt>
                <c:pt idx="2628">
                  <c:v>40</c:v>
                </c:pt>
                <c:pt idx="2629">
                  <c:v>40</c:v>
                </c:pt>
                <c:pt idx="2630">
                  <c:v>40</c:v>
                </c:pt>
                <c:pt idx="2631">
                  <c:v>40</c:v>
                </c:pt>
                <c:pt idx="2632">
                  <c:v>40</c:v>
                </c:pt>
                <c:pt idx="2633">
                  <c:v>40</c:v>
                </c:pt>
                <c:pt idx="2634">
                  <c:v>40</c:v>
                </c:pt>
                <c:pt idx="2635">
                  <c:v>40</c:v>
                </c:pt>
                <c:pt idx="2636">
                  <c:v>40</c:v>
                </c:pt>
                <c:pt idx="2637">
                  <c:v>40</c:v>
                </c:pt>
                <c:pt idx="2638">
                  <c:v>40</c:v>
                </c:pt>
                <c:pt idx="2639">
                  <c:v>40</c:v>
                </c:pt>
                <c:pt idx="2640">
                  <c:v>40</c:v>
                </c:pt>
                <c:pt idx="2641">
                  <c:v>40</c:v>
                </c:pt>
                <c:pt idx="2642">
                  <c:v>40</c:v>
                </c:pt>
                <c:pt idx="2643">
                  <c:v>40</c:v>
                </c:pt>
                <c:pt idx="2644">
                  <c:v>40</c:v>
                </c:pt>
                <c:pt idx="2645">
                  <c:v>40</c:v>
                </c:pt>
                <c:pt idx="2646">
                  <c:v>40</c:v>
                </c:pt>
                <c:pt idx="2647">
                  <c:v>40</c:v>
                </c:pt>
                <c:pt idx="2648">
                  <c:v>40</c:v>
                </c:pt>
                <c:pt idx="2649">
                  <c:v>40</c:v>
                </c:pt>
                <c:pt idx="2650">
                  <c:v>40</c:v>
                </c:pt>
                <c:pt idx="2651">
                  <c:v>40</c:v>
                </c:pt>
                <c:pt idx="2652">
                  <c:v>40</c:v>
                </c:pt>
                <c:pt idx="2653">
                  <c:v>40</c:v>
                </c:pt>
                <c:pt idx="2654">
                  <c:v>40</c:v>
                </c:pt>
                <c:pt idx="2655">
                  <c:v>40</c:v>
                </c:pt>
                <c:pt idx="2656">
                  <c:v>39</c:v>
                </c:pt>
                <c:pt idx="2657">
                  <c:v>39</c:v>
                </c:pt>
                <c:pt idx="2658">
                  <c:v>39</c:v>
                </c:pt>
                <c:pt idx="2659">
                  <c:v>39</c:v>
                </c:pt>
                <c:pt idx="2660">
                  <c:v>39</c:v>
                </c:pt>
                <c:pt idx="2661">
                  <c:v>39</c:v>
                </c:pt>
                <c:pt idx="2662">
                  <c:v>39</c:v>
                </c:pt>
                <c:pt idx="2663">
                  <c:v>39</c:v>
                </c:pt>
                <c:pt idx="2664">
                  <c:v>39</c:v>
                </c:pt>
                <c:pt idx="2665">
                  <c:v>39</c:v>
                </c:pt>
                <c:pt idx="2666">
                  <c:v>39</c:v>
                </c:pt>
                <c:pt idx="2667">
                  <c:v>39</c:v>
                </c:pt>
                <c:pt idx="2668">
                  <c:v>39</c:v>
                </c:pt>
                <c:pt idx="2669">
                  <c:v>39</c:v>
                </c:pt>
                <c:pt idx="2670">
                  <c:v>39</c:v>
                </c:pt>
                <c:pt idx="2671">
                  <c:v>39</c:v>
                </c:pt>
                <c:pt idx="2672">
                  <c:v>39</c:v>
                </c:pt>
                <c:pt idx="2673">
                  <c:v>39</c:v>
                </c:pt>
                <c:pt idx="2674">
                  <c:v>39</c:v>
                </c:pt>
                <c:pt idx="2675">
                  <c:v>39</c:v>
                </c:pt>
                <c:pt idx="2676">
                  <c:v>39</c:v>
                </c:pt>
                <c:pt idx="2677">
                  <c:v>39</c:v>
                </c:pt>
                <c:pt idx="2678">
                  <c:v>39</c:v>
                </c:pt>
                <c:pt idx="2679">
                  <c:v>39</c:v>
                </c:pt>
                <c:pt idx="2680">
                  <c:v>39</c:v>
                </c:pt>
                <c:pt idx="2681">
                  <c:v>39</c:v>
                </c:pt>
                <c:pt idx="2682">
                  <c:v>39</c:v>
                </c:pt>
                <c:pt idx="2683">
                  <c:v>39</c:v>
                </c:pt>
                <c:pt idx="2684">
                  <c:v>39</c:v>
                </c:pt>
                <c:pt idx="2685">
                  <c:v>39</c:v>
                </c:pt>
                <c:pt idx="2686">
                  <c:v>39</c:v>
                </c:pt>
                <c:pt idx="2687">
                  <c:v>39</c:v>
                </c:pt>
                <c:pt idx="2688">
                  <c:v>39</c:v>
                </c:pt>
                <c:pt idx="2689">
                  <c:v>39</c:v>
                </c:pt>
                <c:pt idx="2690">
                  <c:v>39</c:v>
                </c:pt>
                <c:pt idx="2691">
                  <c:v>39</c:v>
                </c:pt>
                <c:pt idx="2692">
                  <c:v>39</c:v>
                </c:pt>
                <c:pt idx="2693">
                  <c:v>39</c:v>
                </c:pt>
                <c:pt idx="2694">
                  <c:v>39</c:v>
                </c:pt>
                <c:pt idx="2695">
                  <c:v>39</c:v>
                </c:pt>
                <c:pt idx="2696">
                  <c:v>39</c:v>
                </c:pt>
                <c:pt idx="2697">
                  <c:v>39</c:v>
                </c:pt>
                <c:pt idx="2698">
                  <c:v>39</c:v>
                </c:pt>
                <c:pt idx="2699">
                  <c:v>39</c:v>
                </c:pt>
                <c:pt idx="2700">
                  <c:v>38</c:v>
                </c:pt>
                <c:pt idx="2701">
                  <c:v>38</c:v>
                </c:pt>
                <c:pt idx="2702">
                  <c:v>38</c:v>
                </c:pt>
                <c:pt idx="2703">
                  <c:v>38</c:v>
                </c:pt>
                <c:pt idx="2704">
                  <c:v>38</c:v>
                </c:pt>
                <c:pt idx="2705">
                  <c:v>38</c:v>
                </c:pt>
                <c:pt idx="2706">
                  <c:v>38</c:v>
                </c:pt>
                <c:pt idx="2707">
                  <c:v>38</c:v>
                </c:pt>
                <c:pt idx="2708">
                  <c:v>38</c:v>
                </c:pt>
                <c:pt idx="2709">
                  <c:v>38</c:v>
                </c:pt>
                <c:pt idx="2710">
                  <c:v>38</c:v>
                </c:pt>
                <c:pt idx="2711">
                  <c:v>38</c:v>
                </c:pt>
                <c:pt idx="2712">
                  <c:v>38</c:v>
                </c:pt>
                <c:pt idx="2713">
                  <c:v>38</c:v>
                </c:pt>
                <c:pt idx="2714">
                  <c:v>38</c:v>
                </c:pt>
                <c:pt idx="2715">
                  <c:v>38</c:v>
                </c:pt>
                <c:pt idx="2716">
                  <c:v>38</c:v>
                </c:pt>
                <c:pt idx="2717">
                  <c:v>38</c:v>
                </c:pt>
                <c:pt idx="2718">
                  <c:v>38</c:v>
                </c:pt>
                <c:pt idx="2719">
                  <c:v>38</c:v>
                </c:pt>
                <c:pt idx="2720">
                  <c:v>38</c:v>
                </c:pt>
                <c:pt idx="2721">
                  <c:v>38</c:v>
                </c:pt>
                <c:pt idx="2722">
                  <c:v>38</c:v>
                </c:pt>
                <c:pt idx="2723">
                  <c:v>38</c:v>
                </c:pt>
                <c:pt idx="2724">
                  <c:v>38</c:v>
                </c:pt>
                <c:pt idx="2725">
                  <c:v>38</c:v>
                </c:pt>
                <c:pt idx="2726">
                  <c:v>38</c:v>
                </c:pt>
                <c:pt idx="2727">
                  <c:v>38</c:v>
                </c:pt>
                <c:pt idx="2728">
                  <c:v>38</c:v>
                </c:pt>
                <c:pt idx="2729">
                  <c:v>38</c:v>
                </c:pt>
                <c:pt idx="2730">
                  <c:v>38</c:v>
                </c:pt>
                <c:pt idx="2731">
                  <c:v>38</c:v>
                </c:pt>
                <c:pt idx="2732">
                  <c:v>38</c:v>
                </c:pt>
                <c:pt idx="2733">
                  <c:v>38</c:v>
                </c:pt>
                <c:pt idx="2734">
                  <c:v>38</c:v>
                </c:pt>
                <c:pt idx="2735">
                  <c:v>38</c:v>
                </c:pt>
                <c:pt idx="2736">
                  <c:v>38</c:v>
                </c:pt>
                <c:pt idx="2737">
                  <c:v>38</c:v>
                </c:pt>
                <c:pt idx="2738">
                  <c:v>38</c:v>
                </c:pt>
                <c:pt idx="2739">
                  <c:v>38</c:v>
                </c:pt>
                <c:pt idx="2740">
                  <c:v>38</c:v>
                </c:pt>
                <c:pt idx="2741">
                  <c:v>38</c:v>
                </c:pt>
                <c:pt idx="2742">
                  <c:v>38</c:v>
                </c:pt>
                <c:pt idx="2743">
                  <c:v>38</c:v>
                </c:pt>
                <c:pt idx="2744">
                  <c:v>38</c:v>
                </c:pt>
                <c:pt idx="2745">
                  <c:v>38</c:v>
                </c:pt>
                <c:pt idx="2746">
                  <c:v>38</c:v>
                </c:pt>
                <c:pt idx="2747">
                  <c:v>38</c:v>
                </c:pt>
                <c:pt idx="2748">
                  <c:v>37</c:v>
                </c:pt>
                <c:pt idx="2749">
                  <c:v>37</c:v>
                </c:pt>
                <c:pt idx="2750">
                  <c:v>37</c:v>
                </c:pt>
                <c:pt idx="2751">
                  <c:v>37</c:v>
                </c:pt>
                <c:pt idx="2752">
                  <c:v>37</c:v>
                </c:pt>
                <c:pt idx="2753">
                  <c:v>37</c:v>
                </c:pt>
                <c:pt idx="2754">
                  <c:v>37</c:v>
                </c:pt>
                <c:pt idx="2755">
                  <c:v>37</c:v>
                </c:pt>
                <c:pt idx="2756">
                  <c:v>37</c:v>
                </c:pt>
                <c:pt idx="2757">
                  <c:v>37</c:v>
                </c:pt>
                <c:pt idx="2758">
                  <c:v>37</c:v>
                </c:pt>
                <c:pt idx="2759">
                  <c:v>37</c:v>
                </c:pt>
                <c:pt idx="2760">
                  <c:v>37</c:v>
                </c:pt>
                <c:pt idx="2761">
                  <c:v>37</c:v>
                </c:pt>
                <c:pt idx="2762">
                  <c:v>37</c:v>
                </c:pt>
                <c:pt idx="2763">
                  <c:v>37</c:v>
                </c:pt>
                <c:pt idx="2764">
                  <c:v>37</c:v>
                </c:pt>
                <c:pt idx="2765">
                  <c:v>37</c:v>
                </c:pt>
                <c:pt idx="2766">
                  <c:v>37</c:v>
                </c:pt>
                <c:pt idx="2767">
                  <c:v>37</c:v>
                </c:pt>
                <c:pt idx="2768">
                  <c:v>37</c:v>
                </c:pt>
                <c:pt idx="2769">
                  <c:v>37</c:v>
                </c:pt>
                <c:pt idx="2770">
                  <c:v>37</c:v>
                </c:pt>
                <c:pt idx="2771">
                  <c:v>37</c:v>
                </c:pt>
                <c:pt idx="2772">
                  <c:v>37</c:v>
                </c:pt>
                <c:pt idx="2773">
                  <c:v>37</c:v>
                </c:pt>
                <c:pt idx="2774">
                  <c:v>37</c:v>
                </c:pt>
                <c:pt idx="2775">
                  <c:v>37</c:v>
                </c:pt>
                <c:pt idx="2776">
                  <c:v>37</c:v>
                </c:pt>
                <c:pt idx="2777">
                  <c:v>37</c:v>
                </c:pt>
                <c:pt idx="2778">
                  <c:v>37</c:v>
                </c:pt>
                <c:pt idx="2779">
                  <c:v>37</c:v>
                </c:pt>
                <c:pt idx="2780">
                  <c:v>37</c:v>
                </c:pt>
                <c:pt idx="2781">
                  <c:v>37</c:v>
                </c:pt>
                <c:pt idx="2782">
                  <c:v>37</c:v>
                </c:pt>
                <c:pt idx="2783">
                  <c:v>37</c:v>
                </c:pt>
                <c:pt idx="2784">
                  <c:v>37</c:v>
                </c:pt>
                <c:pt idx="2785">
                  <c:v>37</c:v>
                </c:pt>
                <c:pt idx="2786">
                  <c:v>37</c:v>
                </c:pt>
                <c:pt idx="2787">
                  <c:v>37</c:v>
                </c:pt>
                <c:pt idx="2788">
                  <c:v>37</c:v>
                </c:pt>
                <c:pt idx="2789">
                  <c:v>37</c:v>
                </c:pt>
                <c:pt idx="2790">
                  <c:v>37</c:v>
                </c:pt>
                <c:pt idx="2791">
                  <c:v>37</c:v>
                </c:pt>
                <c:pt idx="2792">
                  <c:v>37</c:v>
                </c:pt>
                <c:pt idx="2793">
                  <c:v>37</c:v>
                </c:pt>
                <c:pt idx="2794">
                  <c:v>37</c:v>
                </c:pt>
                <c:pt idx="2795">
                  <c:v>37</c:v>
                </c:pt>
                <c:pt idx="2796">
                  <c:v>37</c:v>
                </c:pt>
                <c:pt idx="2797">
                  <c:v>37</c:v>
                </c:pt>
                <c:pt idx="2798">
                  <c:v>37</c:v>
                </c:pt>
                <c:pt idx="2799">
                  <c:v>37</c:v>
                </c:pt>
                <c:pt idx="2800">
                  <c:v>37</c:v>
                </c:pt>
                <c:pt idx="2801">
                  <c:v>37</c:v>
                </c:pt>
                <c:pt idx="2802">
                  <c:v>37</c:v>
                </c:pt>
                <c:pt idx="2803">
                  <c:v>37</c:v>
                </c:pt>
                <c:pt idx="2804">
                  <c:v>37</c:v>
                </c:pt>
                <c:pt idx="2805">
                  <c:v>37</c:v>
                </c:pt>
                <c:pt idx="2806">
                  <c:v>36</c:v>
                </c:pt>
                <c:pt idx="2807">
                  <c:v>36</c:v>
                </c:pt>
                <c:pt idx="2808">
                  <c:v>36</c:v>
                </c:pt>
                <c:pt idx="2809">
                  <c:v>36</c:v>
                </c:pt>
                <c:pt idx="2810">
                  <c:v>36</c:v>
                </c:pt>
                <c:pt idx="2811">
                  <c:v>36</c:v>
                </c:pt>
                <c:pt idx="2812">
                  <c:v>36</c:v>
                </c:pt>
                <c:pt idx="2813">
                  <c:v>36</c:v>
                </c:pt>
                <c:pt idx="2814">
                  <c:v>36</c:v>
                </c:pt>
                <c:pt idx="2815">
                  <c:v>36</c:v>
                </c:pt>
                <c:pt idx="2816">
                  <c:v>36</c:v>
                </c:pt>
                <c:pt idx="2817">
                  <c:v>36</c:v>
                </c:pt>
                <c:pt idx="2818">
                  <c:v>36</c:v>
                </c:pt>
                <c:pt idx="2819">
                  <c:v>36</c:v>
                </c:pt>
                <c:pt idx="2820">
                  <c:v>36</c:v>
                </c:pt>
                <c:pt idx="2821">
                  <c:v>36</c:v>
                </c:pt>
                <c:pt idx="2822">
                  <c:v>36</c:v>
                </c:pt>
                <c:pt idx="2823">
                  <c:v>36</c:v>
                </c:pt>
                <c:pt idx="2824">
                  <c:v>36</c:v>
                </c:pt>
                <c:pt idx="2825">
                  <c:v>36</c:v>
                </c:pt>
                <c:pt idx="2826">
                  <c:v>36</c:v>
                </c:pt>
                <c:pt idx="2827">
                  <c:v>36</c:v>
                </c:pt>
                <c:pt idx="2828">
                  <c:v>36</c:v>
                </c:pt>
                <c:pt idx="2829">
                  <c:v>36</c:v>
                </c:pt>
                <c:pt idx="2830">
                  <c:v>36</c:v>
                </c:pt>
                <c:pt idx="2831">
                  <c:v>36</c:v>
                </c:pt>
                <c:pt idx="2832">
                  <c:v>36</c:v>
                </c:pt>
                <c:pt idx="2833">
                  <c:v>36</c:v>
                </c:pt>
                <c:pt idx="2834">
                  <c:v>36</c:v>
                </c:pt>
                <c:pt idx="2835">
                  <c:v>36</c:v>
                </c:pt>
                <c:pt idx="2836">
                  <c:v>36</c:v>
                </c:pt>
                <c:pt idx="2837">
                  <c:v>36</c:v>
                </c:pt>
                <c:pt idx="2838">
                  <c:v>36</c:v>
                </c:pt>
                <c:pt idx="2839">
                  <c:v>36</c:v>
                </c:pt>
                <c:pt idx="2840">
                  <c:v>36</c:v>
                </c:pt>
                <c:pt idx="2841">
                  <c:v>36</c:v>
                </c:pt>
                <c:pt idx="2842">
                  <c:v>36</c:v>
                </c:pt>
                <c:pt idx="2843">
                  <c:v>36</c:v>
                </c:pt>
                <c:pt idx="2844">
                  <c:v>36</c:v>
                </c:pt>
                <c:pt idx="2845">
                  <c:v>36</c:v>
                </c:pt>
                <c:pt idx="2846">
                  <c:v>36</c:v>
                </c:pt>
                <c:pt idx="2847">
                  <c:v>36</c:v>
                </c:pt>
                <c:pt idx="2848">
                  <c:v>36</c:v>
                </c:pt>
                <c:pt idx="2849">
                  <c:v>36</c:v>
                </c:pt>
                <c:pt idx="2850">
                  <c:v>36</c:v>
                </c:pt>
                <c:pt idx="2851">
                  <c:v>36</c:v>
                </c:pt>
                <c:pt idx="2852">
                  <c:v>36</c:v>
                </c:pt>
                <c:pt idx="2853">
                  <c:v>36</c:v>
                </c:pt>
                <c:pt idx="2854">
                  <c:v>36</c:v>
                </c:pt>
                <c:pt idx="2855">
                  <c:v>36</c:v>
                </c:pt>
                <c:pt idx="2856">
                  <c:v>36</c:v>
                </c:pt>
                <c:pt idx="2857">
                  <c:v>36</c:v>
                </c:pt>
                <c:pt idx="2858">
                  <c:v>36</c:v>
                </c:pt>
                <c:pt idx="2859">
                  <c:v>36</c:v>
                </c:pt>
                <c:pt idx="2860">
                  <c:v>36</c:v>
                </c:pt>
                <c:pt idx="2861">
                  <c:v>36</c:v>
                </c:pt>
                <c:pt idx="2862">
                  <c:v>36</c:v>
                </c:pt>
                <c:pt idx="2863">
                  <c:v>36</c:v>
                </c:pt>
                <c:pt idx="2864">
                  <c:v>36</c:v>
                </c:pt>
                <c:pt idx="2865">
                  <c:v>36</c:v>
                </c:pt>
                <c:pt idx="2866">
                  <c:v>36</c:v>
                </c:pt>
                <c:pt idx="2867">
                  <c:v>36</c:v>
                </c:pt>
                <c:pt idx="2868">
                  <c:v>36</c:v>
                </c:pt>
                <c:pt idx="2869">
                  <c:v>36</c:v>
                </c:pt>
                <c:pt idx="2870">
                  <c:v>36</c:v>
                </c:pt>
                <c:pt idx="2871">
                  <c:v>36</c:v>
                </c:pt>
                <c:pt idx="2872">
                  <c:v>36</c:v>
                </c:pt>
                <c:pt idx="2873">
                  <c:v>36</c:v>
                </c:pt>
                <c:pt idx="2874">
                  <c:v>35</c:v>
                </c:pt>
                <c:pt idx="2875">
                  <c:v>35</c:v>
                </c:pt>
                <c:pt idx="2876">
                  <c:v>35</c:v>
                </c:pt>
                <c:pt idx="2877">
                  <c:v>35</c:v>
                </c:pt>
                <c:pt idx="2878">
                  <c:v>35</c:v>
                </c:pt>
                <c:pt idx="2879">
                  <c:v>35</c:v>
                </c:pt>
                <c:pt idx="2880">
                  <c:v>35</c:v>
                </c:pt>
                <c:pt idx="2881">
                  <c:v>35</c:v>
                </c:pt>
                <c:pt idx="2882">
                  <c:v>35</c:v>
                </c:pt>
                <c:pt idx="2883">
                  <c:v>35</c:v>
                </c:pt>
                <c:pt idx="2884">
                  <c:v>35</c:v>
                </c:pt>
                <c:pt idx="2885">
                  <c:v>35</c:v>
                </c:pt>
                <c:pt idx="2886">
                  <c:v>35</c:v>
                </c:pt>
                <c:pt idx="2887">
                  <c:v>35</c:v>
                </c:pt>
                <c:pt idx="2888">
                  <c:v>35</c:v>
                </c:pt>
                <c:pt idx="2889">
                  <c:v>35</c:v>
                </c:pt>
                <c:pt idx="2890">
                  <c:v>35</c:v>
                </c:pt>
                <c:pt idx="2891">
                  <c:v>35</c:v>
                </c:pt>
                <c:pt idx="2892">
                  <c:v>35</c:v>
                </c:pt>
                <c:pt idx="2893">
                  <c:v>35</c:v>
                </c:pt>
                <c:pt idx="2894">
                  <c:v>35</c:v>
                </c:pt>
                <c:pt idx="2895">
                  <c:v>35</c:v>
                </c:pt>
                <c:pt idx="2896">
                  <c:v>35</c:v>
                </c:pt>
                <c:pt idx="2897">
                  <c:v>35</c:v>
                </c:pt>
                <c:pt idx="2898">
                  <c:v>35</c:v>
                </c:pt>
                <c:pt idx="2899">
                  <c:v>35</c:v>
                </c:pt>
                <c:pt idx="2900">
                  <c:v>35</c:v>
                </c:pt>
                <c:pt idx="2901">
                  <c:v>35</c:v>
                </c:pt>
                <c:pt idx="2902">
                  <c:v>35</c:v>
                </c:pt>
                <c:pt idx="2903">
                  <c:v>35</c:v>
                </c:pt>
                <c:pt idx="2904">
                  <c:v>35</c:v>
                </c:pt>
                <c:pt idx="2905">
                  <c:v>35</c:v>
                </c:pt>
                <c:pt idx="2906">
                  <c:v>35</c:v>
                </c:pt>
                <c:pt idx="2907">
                  <c:v>35</c:v>
                </c:pt>
                <c:pt idx="2908">
                  <c:v>35</c:v>
                </c:pt>
                <c:pt idx="2909">
                  <c:v>35</c:v>
                </c:pt>
                <c:pt idx="2910">
                  <c:v>35</c:v>
                </c:pt>
                <c:pt idx="2911">
                  <c:v>35</c:v>
                </c:pt>
                <c:pt idx="2912">
                  <c:v>35</c:v>
                </c:pt>
                <c:pt idx="2913">
                  <c:v>35</c:v>
                </c:pt>
                <c:pt idx="2914">
                  <c:v>35</c:v>
                </c:pt>
                <c:pt idx="2915">
                  <c:v>35</c:v>
                </c:pt>
                <c:pt idx="2916">
                  <c:v>35</c:v>
                </c:pt>
                <c:pt idx="2917">
                  <c:v>34</c:v>
                </c:pt>
                <c:pt idx="2918">
                  <c:v>34</c:v>
                </c:pt>
                <c:pt idx="2919">
                  <c:v>34</c:v>
                </c:pt>
                <c:pt idx="2920">
                  <c:v>34</c:v>
                </c:pt>
                <c:pt idx="2921">
                  <c:v>34</c:v>
                </c:pt>
                <c:pt idx="2922">
                  <c:v>34</c:v>
                </c:pt>
                <c:pt idx="2923">
                  <c:v>34</c:v>
                </c:pt>
                <c:pt idx="2924">
                  <c:v>34</c:v>
                </c:pt>
                <c:pt idx="2925">
                  <c:v>34</c:v>
                </c:pt>
                <c:pt idx="2926">
                  <c:v>34</c:v>
                </c:pt>
                <c:pt idx="2927">
                  <c:v>34</c:v>
                </c:pt>
                <c:pt idx="2928">
                  <c:v>34</c:v>
                </c:pt>
                <c:pt idx="2929">
                  <c:v>34</c:v>
                </c:pt>
                <c:pt idx="2930">
                  <c:v>34</c:v>
                </c:pt>
                <c:pt idx="2931">
                  <c:v>34</c:v>
                </c:pt>
                <c:pt idx="2932">
                  <c:v>34</c:v>
                </c:pt>
                <c:pt idx="2933">
                  <c:v>34</c:v>
                </c:pt>
                <c:pt idx="2934">
                  <c:v>34</c:v>
                </c:pt>
                <c:pt idx="2935">
                  <c:v>34</c:v>
                </c:pt>
                <c:pt idx="2936">
                  <c:v>34</c:v>
                </c:pt>
                <c:pt idx="2937">
                  <c:v>34</c:v>
                </c:pt>
                <c:pt idx="2938">
                  <c:v>34</c:v>
                </c:pt>
                <c:pt idx="2939">
                  <c:v>34</c:v>
                </c:pt>
                <c:pt idx="2940">
                  <c:v>34</c:v>
                </c:pt>
                <c:pt idx="2941">
                  <c:v>34</c:v>
                </c:pt>
                <c:pt idx="2942">
                  <c:v>34</c:v>
                </c:pt>
                <c:pt idx="2943">
                  <c:v>34</c:v>
                </c:pt>
                <c:pt idx="2944">
                  <c:v>34</c:v>
                </c:pt>
                <c:pt idx="2945">
                  <c:v>34</c:v>
                </c:pt>
                <c:pt idx="2946">
                  <c:v>34</c:v>
                </c:pt>
                <c:pt idx="2947">
                  <c:v>34</c:v>
                </c:pt>
                <c:pt idx="2948">
                  <c:v>34</c:v>
                </c:pt>
                <c:pt idx="2949">
                  <c:v>34</c:v>
                </c:pt>
                <c:pt idx="2950">
                  <c:v>34</c:v>
                </c:pt>
                <c:pt idx="2951">
                  <c:v>34</c:v>
                </c:pt>
                <c:pt idx="2952">
                  <c:v>34</c:v>
                </c:pt>
                <c:pt idx="2953">
                  <c:v>34</c:v>
                </c:pt>
                <c:pt idx="2954">
                  <c:v>34</c:v>
                </c:pt>
                <c:pt idx="2955">
                  <c:v>34</c:v>
                </c:pt>
                <c:pt idx="2956">
                  <c:v>34</c:v>
                </c:pt>
                <c:pt idx="2957">
                  <c:v>34</c:v>
                </c:pt>
                <c:pt idx="2958">
                  <c:v>34</c:v>
                </c:pt>
                <c:pt idx="2959">
                  <c:v>34</c:v>
                </c:pt>
                <c:pt idx="2960">
                  <c:v>34</c:v>
                </c:pt>
                <c:pt idx="2961">
                  <c:v>34</c:v>
                </c:pt>
                <c:pt idx="2962">
                  <c:v>34</c:v>
                </c:pt>
                <c:pt idx="2963">
                  <c:v>34</c:v>
                </c:pt>
                <c:pt idx="2964">
                  <c:v>34</c:v>
                </c:pt>
                <c:pt idx="2965">
                  <c:v>34</c:v>
                </c:pt>
                <c:pt idx="2966">
                  <c:v>34</c:v>
                </c:pt>
                <c:pt idx="2967">
                  <c:v>34</c:v>
                </c:pt>
                <c:pt idx="2968">
                  <c:v>34</c:v>
                </c:pt>
                <c:pt idx="2969">
                  <c:v>34</c:v>
                </c:pt>
                <c:pt idx="2970">
                  <c:v>34</c:v>
                </c:pt>
                <c:pt idx="2971">
                  <c:v>34</c:v>
                </c:pt>
                <c:pt idx="2972">
                  <c:v>34</c:v>
                </c:pt>
                <c:pt idx="2973">
                  <c:v>34</c:v>
                </c:pt>
                <c:pt idx="2974">
                  <c:v>34</c:v>
                </c:pt>
                <c:pt idx="2975">
                  <c:v>34</c:v>
                </c:pt>
                <c:pt idx="2976">
                  <c:v>34</c:v>
                </c:pt>
                <c:pt idx="2977">
                  <c:v>34</c:v>
                </c:pt>
                <c:pt idx="2978">
                  <c:v>34</c:v>
                </c:pt>
                <c:pt idx="2979">
                  <c:v>34</c:v>
                </c:pt>
                <c:pt idx="2980">
                  <c:v>34</c:v>
                </c:pt>
                <c:pt idx="2981">
                  <c:v>34</c:v>
                </c:pt>
                <c:pt idx="2982">
                  <c:v>34</c:v>
                </c:pt>
                <c:pt idx="2983">
                  <c:v>34</c:v>
                </c:pt>
                <c:pt idx="2984">
                  <c:v>34</c:v>
                </c:pt>
                <c:pt idx="2985">
                  <c:v>34</c:v>
                </c:pt>
                <c:pt idx="2986">
                  <c:v>34</c:v>
                </c:pt>
                <c:pt idx="2987">
                  <c:v>34</c:v>
                </c:pt>
                <c:pt idx="2988">
                  <c:v>34</c:v>
                </c:pt>
                <c:pt idx="2989">
                  <c:v>34</c:v>
                </c:pt>
                <c:pt idx="2990">
                  <c:v>34</c:v>
                </c:pt>
                <c:pt idx="2991">
                  <c:v>33</c:v>
                </c:pt>
                <c:pt idx="2992">
                  <c:v>33</c:v>
                </c:pt>
                <c:pt idx="2993">
                  <c:v>33</c:v>
                </c:pt>
                <c:pt idx="2994">
                  <c:v>33</c:v>
                </c:pt>
                <c:pt idx="2995">
                  <c:v>33</c:v>
                </c:pt>
                <c:pt idx="2996">
                  <c:v>33</c:v>
                </c:pt>
                <c:pt idx="2997">
                  <c:v>33</c:v>
                </c:pt>
                <c:pt idx="2998">
                  <c:v>33</c:v>
                </c:pt>
                <c:pt idx="2999">
                  <c:v>33</c:v>
                </c:pt>
                <c:pt idx="3000">
                  <c:v>33</c:v>
                </c:pt>
                <c:pt idx="3001">
                  <c:v>33</c:v>
                </c:pt>
                <c:pt idx="3002">
                  <c:v>33</c:v>
                </c:pt>
                <c:pt idx="3003">
                  <c:v>33</c:v>
                </c:pt>
                <c:pt idx="3004">
                  <c:v>33</c:v>
                </c:pt>
                <c:pt idx="3005">
                  <c:v>33</c:v>
                </c:pt>
                <c:pt idx="3006">
                  <c:v>33</c:v>
                </c:pt>
                <c:pt idx="3007">
                  <c:v>33</c:v>
                </c:pt>
                <c:pt idx="3008">
                  <c:v>33</c:v>
                </c:pt>
                <c:pt idx="3009">
                  <c:v>33</c:v>
                </c:pt>
                <c:pt idx="3010">
                  <c:v>33</c:v>
                </c:pt>
                <c:pt idx="3011">
                  <c:v>33</c:v>
                </c:pt>
                <c:pt idx="3012">
                  <c:v>33</c:v>
                </c:pt>
                <c:pt idx="3013">
                  <c:v>33</c:v>
                </c:pt>
                <c:pt idx="3014">
                  <c:v>33</c:v>
                </c:pt>
                <c:pt idx="3015">
                  <c:v>33</c:v>
                </c:pt>
                <c:pt idx="3016">
                  <c:v>33</c:v>
                </c:pt>
                <c:pt idx="3017">
                  <c:v>33</c:v>
                </c:pt>
                <c:pt idx="3018">
                  <c:v>33</c:v>
                </c:pt>
                <c:pt idx="3019">
                  <c:v>33</c:v>
                </c:pt>
                <c:pt idx="3020">
                  <c:v>33</c:v>
                </c:pt>
                <c:pt idx="3021">
                  <c:v>33</c:v>
                </c:pt>
                <c:pt idx="3022">
                  <c:v>33</c:v>
                </c:pt>
                <c:pt idx="3023">
                  <c:v>33</c:v>
                </c:pt>
                <c:pt idx="3024">
                  <c:v>33</c:v>
                </c:pt>
                <c:pt idx="3025">
                  <c:v>33</c:v>
                </c:pt>
                <c:pt idx="3026">
                  <c:v>33</c:v>
                </c:pt>
                <c:pt idx="3027">
                  <c:v>33</c:v>
                </c:pt>
                <c:pt idx="3028">
                  <c:v>33</c:v>
                </c:pt>
                <c:pt idx="3029">
                  <c:v>33</c:v>
                </c:pt>
                <c:pt idx="3030">
                  <c:v>33</c:v>
                </c:pt>
                <c:pt idx="3031">
                  <c:v>33</c:v>
                </c:pt>
                <c:pt idx="3032">
                  <c:v>33</c:v>
                </c:pt>
                <c:pt idx="3033">
                  <c:v>33</c:v>
                </c:pt>
                <c:pt idx="3034">
                  <c:v>33</c:v>
                </c:pt>
                <c:pt idx="3035">
                  <c:v>33</c:v>
                </c:pt>
                <c:pt idx="3036">
                  <c:v>33</c:v>
                </c:pt>
                <c:pt idx="3037">
                  <c:v>33</c:v>
                </c:pt>
                <c:pt idx="3038">
                  <c:v>33</c:v>
                </c:pt>
                <c:pt idx="3039">
                  <c:v>33</c:v>
                </c:pt>
                <c:pt idx="3040">
                  <c:v>33</c:v>
                </c:pt>
                <c:pt idx="3041">
                  <c:v>33</c:v>
                </c:pt>
                <c:pt idx="3042">
                  <c:v>33</c:v>
                </c:pt>
                <c:pt idx="3043">
                  <c:v>33</c:v>
                </c:pt>
                <c:pt idx="3044">
                  <c:v>33</c:v>
                </c:pt>
                <c:pt idx="3045">
                  <c:v>33</c:v>
                </c:pt>
                <c:pt idx="3046">
                  <c:v>33</c:v>
                </c:pt>
                <c:pt idx="3047">
                  <c:v>33</c:v>
                </c:pt>
                <c:pt idx="3048">
                  <c:v>33</c:v>
                </c:pt>
                <c:pt idx="3049">
                  <c:v>33</c:v>
                </c:pt>
                <c:pt idx="3050">
                  <c:v>33</c:v>
                </c:pt>
                <c:pt idx="3051">
                  <c:v>33</c:v>
                </c:pt>
                <c:pt idx="3052">
                  <c:v>33</c:v>
                </c:pt>
                <c:pt idx="3053">
                  <c:v>33</c:v>
                </c:pt>
                <c:pt idx="3054">
                  <c:v>33</c:v>
                </c:pt>
                <c:pt idx="3055">
                  <c:v>33</c:v>
                </c:pt>
                <c:pt idx="3056">
                  <c:v>33</c:v>
                </c:pt>
                <c:pt idx="3057">
                  <c:v>33</c:v>
                </c:pt>
                <c:pt idx="3058">
                  <c:v>32</c:v>
                </c:pt>
                <c:pt idx="3059">
                  <c:v>32</c:v>
                </c:pt>
                <c:pt idx="3060">
                  <c:v>32</c:v>
                </c:pt>
                <c:pt idx="3061">
                  <c:v>32</c:v>
                </c:pt>
                <c:pt idx="3062">
                  <c:v>32</c:v>
                </c:pt>
                <c:pt idx="3063">
                  <c:v>32</c:v>
                </c:pt>
                <c:pt idx="3064">
                  <c:v>32</c:v>
                </c:pt>
                <c:pt idx="3065">
                  <c:v>32</c:v>
                </c:pt>
                <c:pt idx="3066">
                  <c:v>32</c:v>
                </c:pt>
                <c:pt idx="3067">
                  <c:v>32</c:v>
                </c:pt>
                <c:pt idx="3068">
                  <c:v>32</c:v>
                </c:pt>
                <c:pt idx="3069">
                  <c:v>32</c:v>
                </c:pt>
                <c:pt idx="3070">
                  <c:v>32</c:v>
                </c:pt>
                <c:pt idx="3071">
                  <c:v>32</c:v>
                </c:pt>
                <c:pt idx="3072">
                  <c:v>32</c:v>
                </c:pt>
                <c:pt idx="3073">
                  <c:v>32</c:v>
                </c:pt>
                <c:pt idx="3074">
                  <c:v>32</c:v>
                </c:pt>
                <c:pt idx="3075">
                  <c:v>32</c:v>
                </c:pt>
                <c:pt idx="3076">
                  <c:v>32</c:v>
                </c:pt>
                <c:pt idx="3077">
                  <c:v>32</c:v>
                </c:pt>
                <c:pt idx="3078">
                  <c:v>32</c:v>
                </c:pt>
                <c:pt idx="3079">
                  <c:v>32</c:v>
                </c:pt>
                <c:pt idx="3080">
                  <c:v>32</c:v>
                </c:pt>
                <c:pt idx="3081">
                  <c:v>32</c:v>
                </c:pt>
                <c:pt idx="3082">
                  <c:v>32</c:v>
                </c:pt>
                <c:pt idx="3083">
                  <c:v>32</c:v>
                </c:pt>
                <c:pt idx="3084">
                  <c:v>32</c:v>
                </c:pt>
                <c:pt idx="3085">
                  <c:v>32</c:v>
                </c:pt>
                <c:pt idx="3086">
                  <c:v>32</c:v>
                </c:pt>
                <c:pt idx="3087">
                  <c:v>32</c:v>
                </c:pt>
                <c:pt idx="3088">
                  <c:v>32</c:v>
                </c:pt>
                <c:pt idx="3089">
                  <c:v>32</c:v>
                </c:pt>
                <c:pt idx="3090">
                  <c:v>32</c:v>
                </c:pt>
                <c:pt idx="3091">
                  <c:v>32</c:v>
                </c:pt>
                <c:pt idx="3092">
                  <c:v>32</c:v>
                </c:pt>
                <c:pt idx="3093">
                  <c:v>32</c:v>
                </c:pt>
                <c:pt idx="3094">
                  <c:v>32</c:v>
                </c:pt>
                <c:pt idx="3095">
                  <c:v>32</c:v>
                </c:pt>
                <c:pt idx="3096">
                  <c:v>32</c:v>
                </c:pt>
                <c:pt idx="3097">
                  <c:v>32</c:v>
                </c:pt>
                <c:pt idx="3098">
                  <c:v>32</c:v>
                </c:pt>
                <c:pt idx="3099">
                  <c:v>32</c:v>
                </c:pt>
                <c:pt idx="3100">
                  <c:v>32</c:v>
                </c:pt>
                <c:pt idx="3101">
                  <c:v>32</c:v>
                </c:pt>
                <c:pt idx="3102">
                  <c:v>32</c:v>
                </c:pt>
                <c:pt idx="3103">
                  <c:v>32</c:v>
                </c:pt>
                <c:pt idx="3104">
                  <c:v>32</c:v>
                </c:pt>
                <c:pt idx="3105">
                  <c:v>32</c:v>
                </c:pt>
                <c:pt idx="3106">
                  <c:v>32</c:v>
                </c:pt>
                <c:pt idx="3107">
                  <c:v>32</c:v>
                </c:pt>
                <c:pt idx="3108">
                  <c:v>32</c:v>
                </c:pt>
                <c:pt idx="3109">
                  <c:v>32</c:v>
                </c:pt>
                <c:pt idx="3110">
                  <c:v>32</c:v>
                </c:pt>
                <c:pt idx="3111">
                  <c:v>32</c:v>
                </c:pt>
                <c:pt idx="3112">
                  <c:v>32</c:v>
                </c:pt>
                <c:pt idx="3113">
                  <c:v>32</c:v>
                </c:pt>
                <c:pt idx="3114">
                  <c:v>32</c:v>
                </c:pt>
                <c:pt idx="3115">
                  <c:v>32</c:v>
                </c:pt>
                <c:pt idx="3116">
                  <c:v>32</c:v>
                </c:pt>
                <c:pt idx="3117">
                  <c:v>32</c:v>
                </c:pt>
                <c:pt idx="3118">
                  <c:v>32</c:v>
                </c:pt>
                <c:pt idx="3119">
                  <c:v>32</c:v>
                </c:pt>
                <c:pt idx="3120">
                  <c:v>32</c:v>
                </c:pt>
                <c:pt idx="3121">
                  <c:v>32</c:v>
                </c:pt>
                <c:pt idx="3122">
                  <c:v>32</c:v>
                </c:pt>
                <c:pt idx="3123">
                  <c:v>32</c:v>
                </c:pt>
                <c:pt idx="3124">
                  <c:v>32</c:v>
                </c:pt>
                <c:pt idx="3125">
                  <c:v>32</c:v>
                </c:pt>
                <c:pt idx="3126">
                  <c:v>32</c:v>
                </c:pt>
                <c:pt idx="3127">
                  <c:v>31</c:v>
                </c:pt>
                <c:pt idx="3128">
                  <c:v>31</c:v>
                </c:pt>
                <c:pt idx="3129">
                  <c:v>31</c:v>
                </c:pt>
                <c:pt idx="3130">
                  <c:v>31</c:v>
                </c:pt>
                <c:pt idx="3131">
                  <c:v>31</c:v>
                </c:pt>
                <c:pt idx="3132">
                  <c:v>31</c:v>
                </c:pt>
                <c:pt idx="3133">
                  <c:v>31</c:v>
                </c:pt>
                <c:pt idx="3134">
                  <c:v>31</c:v>
                </c:pt>
                <c:pt idx="3135">
                  <c:v>31</c:v>
                </c:pt>
                <c:pt idx="3136">
                  <c:v>31</c:v>
                </c:pt>
                <c:pt idx="3137">
                  <c:v>31</c:v>
                </c:pt>
                <c:pt idx="3138">
                  <c:v>31</c:v>
                </c:pt>
                <c:pt idx="3139">
                  <c:v>31</c:v>
                </c:pt>
                <c:pt idx="3140">
                  <c:v>31</c:v>
                </c:pt>
                <c:pt idx="3141">
                  <c:v>31</c:v>
                </c:pt>
                <c:pt idx="3142">
                  <c:v>31</c:v>
                </c:pt>
                <c:pt idx="3143">
                  <c:v>31</c:v>
                </c:pt>
                <c:pt idx="3144">
                  <c:v>31</c:v>
                </c:pt>
                <c:pt idx="3145">
                  <c:v>31</c:v>
                </c:pt>
                <c:pt idx="3146">
                  <c:v>31</c:v>
                </c:pt>
                <c:pt idx="3147">
                  <c:v>31</c:v>
                </c:pt>
                <c:pt idx="3148">
                  <c:v>31</c:v>
                </c:pt>
                <c:pt idx="3149">
                  <c:v>31</c:v>
                </c:pt>
                <c:pt idx="3150">
                  <c:v>31</c:v>
                </c:pt>
                <c:pt idx="3151">
                  <c:v>31</c:v>
                </c:pt>
                <c:pt idx="3152">
                  <c:v>31</c:v>
                </c:pt>
                <c:pt idx="3153">
                  <c:v>31</c:v>
                </c:pt>
                <c:pt idx="3154">
                  <c:v>31</c:v>
                </c:pt>
                <c:pt idx="3155">
                  <c:v>31</c:v>
                </c:pt>
                <c:pt idx="3156">
                  <c:v>31</c:v>
                </c:pt>
                <c:pt idx="3157">
                  <c:v>31</c:v>
                </c:pt>
                <c:pt idx="3158">
                  <c:v>31</c:v>
                </c:pt>
                <c:pt idx="3159">
                  <c:v>31</c:v>
                </c:pt>
                <c:pt idx="3160">
                  <c:v>31</c:v>
                </c:pt>
                <c:pt idx="3161">
                  <c:v>31</c:v>
                </c:pt>
                <c:pt idx="3162">
                  <c:v>31</c:v>
                </c:pt>
                <c:pt idx="3163">
                  <c:v>31</c:v>
                </c:pt>
                <c:pt idx="3164">
                  <c:v>31</c:v>
                </c:pt>
                <c:pt idx="3165">
                  <c:v>31</c:v>
                </c:pt>
                <c:pt idx="3166">
                  <c:v>31</c:v>
                </c:pt>
                <c:pt idx="3167">
                  <c:v>31</c:v>
                </c:pt>
                <c:pt idx="3168">
                  <c:v>31</c:v>
                </c:pt>
                <c:pt idx="3169">
                  <c:v>31</c:v>
                </c:pt>
                <c:pt idx="3170">
                  <c:v>31</c:v>
                </c:pt>
                <c:pt idx="3171">
                  <c:v>31</c:v>
                </c:pt>
                <c:pt idx="3172">
                  <c:v>31</c:v>
                </c:pt>
                <c:pt idx="3173">
                  <c:v>31</c:v>
                </c:pt>
                <c:pt idx="3174">
                  <c:v>31</c:v>
                </c:pt>
                <c:pt idx="3175">
                  <c:v>31</c:v>
                </c:pt>
                <c:pt idx="3176">
                  <c:v>31</c:v>
                </c:pt>
                <c:pt idx="3177">
                  <c:v>31</c:v>
                </c:pt>
                <c:pt idx="3178">
                  <c:v>31</c:v>
                </c:pt>
                <c:pt idx="3179">
                  <c:v>31</c:v>
                </c:pt>
                <c:pt idx="3180">
                  <c:v>31</c:v>
                </c:pt>
                <c:pt idx="3181">
                  <c:v>31</c:v>
                </c:pt>
                <c:pt idx="3182">
                  <c:v>31</c:v>
                </c:pt>
                <c:pt idx="3183">
                  <c:v>31</c:v>
                </c:pt>
                <c:pt idx="3184">
                  <c:v>31</c:v>
                </c:pt>
                <c:pt idx="3185">
                  <c:v>31</c:v>
                </c:pt>
                <c:pt idx="3186">
                  <c:v>30</c:v>
                </c:pt>
                <c:pt idx="3187">
                  <c:v>30</c:v>
                </c:pt>
                <c:pt idx="3188">
                  <c:v>30</c:v>
                </c:pt>
                <c:pt idx="3189">
                  <c:v>30</c:v>
                </c:pt>
                <c:pt idx="3190">
                  <c:v>30</c:v>
                </c:pt>
                <c:pt idx="3191">
                  <c:v>30</c:v>
                </c:pt>
                <c:pt idx="3192">
                  <c:v>30</c:v>
                </c:pt>
                <c:pt idx="3193">
                  <c:v>30</c:v>
                </c:pt>
                <c:pt idx="3194">
                  <c:v>30</c:v>
                </c:pt>
                <c:pt idx="3195">
                  <c:v>30</c:v>
                </c:pt>
                <c:pt idx="3196">
                  <c:v>30</c:v>
                </c:pt>
                <c:pt idx="3197">
                  <c:v>30</c:v>
                </c:pt>
                <c:pt idx="3198">
                  <c:v>30</c:v>
                </c:pt>
                <c:pt idx="3199">
                  <c:v>30</c:v>
                </c:pt>
                <c:pt idx="3200">
                  <c:v>30</c:v>
                </c:pt>
                <c:pt idx="3201">
                  <c:v>30</c:v>
                </c:pt>
                <c:pt idx="3202">
                  <c:v>30</c:v>
                </c:pt>
                <c:pt idx="3203">
                  <c:v>30</c:v>
                </c:pt>
                <c:pt idx="3204">
                  <c:v>30</c:v>
                </c:pt>
                <c:pt idx="3205">
                  <c:v>30</c:v>
                </c:pt>
                <c:pt idx="3206">
                  <c:v>30</c:v>
                </c:pt>
                <c:pt idx="3207">
                  <c:v>30</c:v>
                </c:pt>
                <c:pt idx="3208">
                  <c:v>30</c:v>
                </c:pt>
                <c:pt idx="3209">
                  <c:v>30</c:v>
                </c:pt>
                <c:pt idx="3210">
                  <c:v>30</c:v>
                </c:pt>
                <c:pt idx="3211">
                  <c:v>30</c:v>
                </c:pt>
                <c:pt idx="3212">
                  <c:v>30</c:v>
                </c:pt>
                <c:pt idx="3213">
                  <c:v>30</c:v>
                </c:pt>
                <c:pt idx="3214">
                  <c:v>30</c:v>
                </c:pt>
                <c:pt idx="3215">
                  <c:v>30</c:v>
                </c:pt>
                <c:pt idx="3216">
                  <c:v>30</c:v>
                </c:pt>
                <c:pt idx="3217">
                  <c:v>30</c:v>
                </c:pt>
                <c:pt idx="3218">
                  <c:v>30</c:v>
                </c:pt>
                <c:pt idx="3219">
                  <c:v>30</c:v>
                </c:pt>
                <c:pt idx="3220">
                  <c:v>30</c:v>
                </c:pt>
                <c:pt idx="3221">
                  <c:v>30</c:v>
                </c:pt>
                <c:pt idx="3222">
                  <c:v>30</c:v>
                </c:pt>
                <c:pt idx="3223">
                  <c:v>30</c:v>
                </c:pt>
                <c:pt idx="3224">
                  <c:v>30</c:v>
                </c:pt>
                <c:pt idx="3225">
                  <c:v>30</c:v>
                </c:pt>
                <c:pt idx="3226">
                  <c:v>30</c:v>
                </c:pt>
                <c:pt idx="3227">
                  <c:v>30</c:v>
                </c:pt>
                <c:pt idx="3228">
                  <c:v>30</c:v>
                </c:pt>
                <c:pt idx="3229">
                  <c:v>30</c:v>
                </c:pt>
                <c:pt idx="3230">
                  <c:v>30</c:v>
                </c:pt>
                <c:pt idx="3231">
                  <c:v>30</c:v>
                </c:pt>
                <c:pt idx="3232">
                  <c:v>30</c:v>
                </c:pt>
                <c:pt idx="3233">
                  <c:v>30</c:v>
                </c:pt>
                <c:pt idx="3234">
                  <c:v>30</c:v>
                </c:pt>
                <c:pt idx="3235">
                  <c:v>30</c:v>
                </c:pt>
                <c:pt idx="3236">
                  <c:v>30</c:v>
                </c:pt>
                <c:pt idx="3237">
                  <c:v>30</c:v>
                </c:pt>
                <c:pt idx="3238">
                  <c:v>30</c:v>
                </c:pt>
                <c:pt idx="3239">
                  <c:v>30</c:v>
                </c:pt>
                <c:pt idx="3240">
                  <c:v>30</c:v>
                </c:pt>
                <c:pt idx="3241">
                  <c:v>30</c:v>
                </c:pt>
                <c:pt idx="3242">
                  <c:v>30</c:v>
                </c:pt>
                <c:pt idx="3243">
                  <c:v>30</c:v>
                </c:pt>
                <c:pt idx="3244">
                  <c:v>30</c:v>
                </c:pt>
                <c:pt idx="3245">
                  <c:v>30</c:v>
                </c:pt>
                <c:pt idx="3246">
                  <c:v>30</c:v>
                </c:pt>
                <c:pt idx="3247">
                  <c:v>30</c:v>
                </c:pt>
                <c:pt idx="3248">
                  <c:v>30</c:v>
                </c:pt>
                <c:pt idx="3249">
                  <c:v>30</c:v>
                </c:pt>
                <c:pt idx="3250">
                  <c:v>30</c:v>
                </c:pt>
                <c:pt idx="3251">
                  <c:v>30</c:v>
                </c:pt>
                <c:pt idx="3252">
                  <c:v>30</c:v>
                </c:pt>
                <c:pt idx="3253">
                  <c:v>30</c:v>
                </c:pt>
                <c:pt idx="3254">
                  <c:v>30</c:v>
                </c:pt>
                <c:pt idx="3255">
                  <c:v>30</c:v>
                </c:pt>
                <c:pt idx="3256">
                  <c:v>30</c:v>
                </c:pt>
                <c:pt idx="3257">
                  <c:v>29</c:v>
                </c:pt>
                <c:pt idx="3258">
                  <c:v>29</c:v>
                </c:pt>
                <c:pt idx="3259">
                  <c:v>29</c:v>
                </c:pt>
                <c:pt idx="3260">
                  <c:v>29</c:v>
                </c:pt>
                <c:pt idx="3261">
                  <c:v>29</c:v>
                </c:pt>
                <c:pt idx="3262">
                  <c:v>29</c:v>
                </c:pt>
                <c:pt idx="3263">
                  <c:v>29</c:v>
                </c:pt>
                <c:pt idx="3264">
                  <c:v>29</c:v>
                </c:pt>
                <c:pt idx="3265">
                  <c:v>29</c:v>
                </c:pt>
                <c:pt idx="3266">
                  <c:v>29</c:v>
                </c:pt>
                <c:pt idx="3267">
                  <c:v>29</c:v>
                </c:pt>
                <c:pt idx="3268">
                  <c:v>29</c:v>
                </c:pt>
                <c:pt idx="3269">
                  <c:v>29</c:v>
                </c:pt>
                <c:pt idx="3270">
                  <c:v>29</c:v>
                </c:pt>
                <c:pt idx="3271">
                  <c:v>29</c:v>
                </c:pt>
                <c:pt idx="3272">
                  <c:v>29</c:v>
                </c:pt>
                <c:pt idx="3273">
                  <c:v>29</c:v>
                </c:pt>
                <c:pt idx="3274">
                  <c:v>29</c:v>
                </c:pt>
                <c:pt idx="3275">
                  <c:v>29</c:v>
                </c:pt>
                <c:pt idx="3276">
                  <c:v>29</c:v>
                </c:pt>
                <c:pt idx="3277">
                  <c:v>29</c:v>
                </c:pt>
                <c:pt idx="3278">
                  <c:v>29</c:v>
                </c:pt>
                <c:pt idx="3279">
                  <c:v>29</c:v>
                </c:pt>
                <c:pt idx="3280">
                  <c:v>29</c:v>
                </c:pt>
                <c:pt idx="3281">
                  <c:v>29</c:v>
                </c:pt>
                <c:pt idx="3282">
                  <c:v>29</c:v>
                </c:pt>
                <c:pt idx="3283">
                  <c:v>29</c:v>
                </c:pt>
                <c:pt idx="3284">
                  <c:v>29</c:v>
                </c:pt>
                <c:pt idx="3285">
                  <c:v>29</c:v>
                </c:pt>
                <c:pt idx="3286">
                  <c:v>29</c:v>
                </c:pt>
                <c:pt idx="3287">
                  <c:v>29</c:v>
                </c:pt>
                <c:pt idx="3288">
                  <c:v>29</c:v>
                </c:pt>
                <c:pt idx="3289">
                  <c:v>29</c:v>
                </c:pt>
                <c:pt idx="3290">
                  <c:v>29</c:v>
                </c:pt>
                <c:pt idx="3291">
                  <c:v>29</c:v>
                </c:pt>
                <c:pt idx="3292">
                  <c:v>29</c:v>
                </c:pt>
                <c:pt idx="3293">
                  <c:v>29</c:v>
                </c:pt>
                <c:pt idx="3294">
                  <c:v>29</c:v>
                </c:pt>
                <c:pt idx="3295">
                  <c:v>29</c:v>
                </c:pt>
                <c:pt idx="3296">
                  <c:v>29</c:v>
                </c:pt>
                <c:pt idx="3297">
                  <c:v>29</c:v>
                </c:pt>
                <c:pt idx="3298">
                  <c:v>29</c:v>
                </c:pt>
                <c:pt idx="3299">
                  <c:v>29</c:v>
                </c:pt>
                <c:pt idx="3300">
                  <c:v>29</c:v>
                </c:pt>
                <c:pt idx="3301">
                  <c:v>29</c:v>
                </c:pt>
                <c:pt idx="3302">
                  <c:v>29</c:v>
                </c:pt>
                <c:pt idx="3303">
                  <c:v>29</c:v>
                </c:pt>
                <c:pt idx="3304">
                  <c:v>29</c:v>
                </c:pt>
                <c:pt idx="3305">
                  <c:v>29</c:v>
                </c:pt>
                <c:pt idx="3306">
                  <c:v>29</c:v>
                </c:pt>
                <c:pt idx="3307">
                  <c:v>29</c:v>
                </c:pt>
                <c:pt idx="3308">
                  <c:v>29</c:v>
                </c:pt>
                <c:pt idx="3309">
                  <c:v>29</c:v>
                </c:pt>
                <c:pt idx="3310">
                  <c:v>29</c:v>
                </c:pt>
                <c:pt idx="3311">
                  <c:v>29</c:v>
                </c:pt>
                <c:pt idx="3312">
                  <c:v>29</c:v>
                </c:pt>
                <c:pt idx="3313">
                  <c:v>29</c:v>
                </c:pt>
                <c:pt idx="3314">
                  <c:v>29</c:v>
                </c:pt>
                <c:pt idx="3315">
                  <c:v>29</c:v>
                </c:pt>
                <c:pt idx="3316">
                  <c:v>29</c:v>
                </c:pt>
                <c:pt idx="3317">
                  <c:v>29</c:v>
                </c:pt>
                <c:pt idx="3318">
                  <c:v>29</c:v>
                </c:pt>
                <c:pt idx="3319">
                  <c:v>29</c:v>
                </c:pt>
                <c:pt idx="3320">
                  <c:v>29</c:v>
                </c:pt>
                <c:pt idx="3321">
                  <c:v>29</c:v>
                </c:pt>
                <c:pt idx="3322">
                  <c:v>29</c:v>
                </c:pt>
                <c:pt idx="3323">
                  <c:v>29</c:v>
                </c:pt>
                <c:pt idx="3324">
                  <c:v>29</c:v>
                </c:pt>
                <c:pt idx="3325">
                  <c:v>29</c:v>
                </c:pt>
                <c:pt idx="3326">
                  <c:v>29</c:v>
                </c:pt>
                <c:pt idx="3327">
                  <c:v>29</c:v>
                </c:pt>
                <c:pt idx="3328">
                  <c:v>29</c:v>
                </c:pt>
                <c:pt idx="3329">
                  <c:v>29</c:v>
                </c:pt>
                <c:pt idx="3330">
                  <c:v>29</c:v>
                </c:pt>
                <c:pt idx="3331">
                  <c:v>29</c:v>
                </c:pt>
                <c:pt idx="3332">
                  <c:v>29</c:v>
                </c:pt>
                <c:pt idx="3333">
                  <c:v>29</c:v>
                </c:pt>
                <c:pt idx="3334">
                  <c:v>29</c:v>
                </c:pt>
                <c:pt idx="3335">
                  <c:v>28</c:v>
                </c:pt>
                <c:pt idx="3336">
                  <c:v>28</c:v>
                </c:pt>
                <c:pt idx="3337">
                  <c:v>28</c:v>
                </c:pt>
                <c:pt idx="3338">
                  <c:v>28</c:v>
                </c:pt>
                <c:pt idx="3339">
                  <c:v>28</c:v>
                </c:pt>
                <c:pt idx="3340">
                  <c:v>28</c:v>
                </c:pt>
                <c:pt idx="3341">
                  <c:v>28</c:v>
                </c:pt>
                <c:pt idx="3342">
                  <c:v>28</c:v>
                </c:pt>
                <c:pt idx="3343">
                  <c:v>28</c:v>
                </c:pt>
                <c:pt idx="3344">
                  <c:v>28</c:v>
                </c:pt>
                <c:pt idx="3345">
                  <c:v>28</c:v>
                </c:pt>
                <c:pt idx="3346">
                  <c:v>28</c:v>
                </c:pt>
                <c:pt idx="3347">
                  <c:v>28</c:v>
                </c:pt>
                <c:pt idx="3348">
                  <c:v>28</c:v>
                </c:pt>
                <c:pt idx="3349">
                  <c:v>28</c:v>
                </c:pt>
                <c:pt idx="3350">
                  <c:v>28</c:v>
                </c:pt>
                <c:pt idx="3351">
                  <c:v>28</c:v>
                </c:pt>
                <c:pt idx="3352">
                  <c:v>28</c:v>
                </c:pt>
                <c:pt idx="3353">
                  <c:v>28</c:v>
                </c:pt>
                <c:pt idx="3354">
                  <c:v>28</c:v>
                </c:pt>
                <c:pt idx="3355">
                  <c:v>28</c:v>
                </c:pt>
                <c:pt idx="3356">
                  <c:v>28</c:v>
                </c:pt>
                <c:pt idx="3357">
                  <c:v>28</c:v>
                </c:pt>
                <c:pt idx="3358">
                  <c:v>28</c:v>
                </c:pt>
                <c:pt idx="3359">
                  <c:v>28</c:v>
                </c:pt>
                <c:pt idx="3360">
                  <c:v>28</c:v>
                </c:pt>
                <c:pt idx="3361">
                  <c:v>28</c:v>
                </c:pt>
                <c:pt idx="3362">
                  <c:v>28</c:v>
                </c:pt>
                <c:pt idx="3363">
                  <c:v>28</c:v>
                </c:pt>
                <c:pt idx="3364">
                  <c:v>28</c:v>
                </c:pt>
                <c:pt idx="3365">
                  <c:v>28</c:v>
                </c:pt>
                <c:pt idx="3366">
                  <c:v>28</c:v>
                </c:pt>
                <c:pt idx="3367">
                  <c:v>28</c:v>
                </c:pt>
                <c:pt idx="3368">
                  <c:v>28</c:v>
                </c:pt>
                <c:pt idx="3369">
                  <c:v>28</c:v>
                </c:pt>
                <c:pt idx="3370">
                  <c:v>28</c:v>
                </c:pt>
                <c:pt idx="3371">
                  <c:v>28</c:v>
                </c:pt>
                <c:pt idx="3372">
                  <c:v>28</c:v>
                </c:pt>
                <c:pt idx="3373">
                  <c:v>28</c:v>
                </c:pt>
                <c:pt idx="3374">
                  <c:v>28</c:v>
                </c:pt>
                <c:pt idx="3375">
                  <c:v>28</c:v>
                </c:pt>
                <c:pt idx="3376">
                  <c:v>28</c:v>
                </c:pt>
                <c:pt idx="3377">
                  <c:v>28</c:v>
                </c:pt>
                <c:pt idx="3378">
                  <c:v>28</c:v>
                </c:pt>
                <c:pt idx="3379">
                  <c:v>28</c:v>
                </c:pt>
                <c:pt idx="3380">
                  <c:v>28</c:v>
                </c:pt>
                <c:pt idx="3381">
                  <c:v>28</c:v>
                </c:pt>
                <c:pt idx="3382">
                  <c:v>28</c:v>
                </c:pt>
                <c:pt idx="3383">
                  <c:v>28</c:v>
                </c:pt>
                <c:pt idx="3384">
                  <c:v>28</c:v>
                </c:pt>
                <c:pt idx="3385">
                  <c:v>28</c:v>
                </c:pt>
                <c:pt idx="3386">
                  <c:v>28</c:v>
                </c:pt>
                <c:pt idx="3387">
                  <c:v>28</c:v>
                </c:pt>
                <c:pt idx="3388">
                  <c:v>28</c:v>
                </c:pt>
                <c:pt idx="3389">
                  <c:v>28</c:v>
                </c:pt>
                <c:pt idx="3390">
                  <c:v>28</c:v>
                </c:pt>
                <c:pt idx="3391">
                  <c:v>28</c:v>
                </c:pt>
                <c:pt idx="3392">
                  <c:v>28</c:v>
                </c:pt>
                <c:pt idx="3393">
                  <c:v>28</c:v>
                </c:pt>
                <c:pt idx="3394">
                  <c:v>28</c:v>
                </c:pt>
                <c:pt idx="3395">
                  <c:v>28</c:v>
                </c:pt>
                <c:pt idx="3396">
                  <c:v>28</c:v>
                </c:pt>
                <c:pt idx="3397">
                  <c:v>28</c:v>
                </c:pt>
                <c:pt idx="3398">
                  <c:v>28</c:v>
                </c:pt>
                <c:pt idx="3399">
                  <c:v>28</c:v>
                </c:pt>
                <c:pt idx="3400">
                  <c:v>28</c:v>
                </c:pt>
                <c:pt idx="3401">
                  <c:v>28</c:v>
                </c:pt>
                <c:pt idx="3402">
                  <c:v>28</c:v>
                </c:pt>
                <c:pt idx="3403">
                  <c:v>28</c:v>
                </c:pt>
                <c:pt idx="3404">
                  <c:v>28</c:v>
                </c:pt>
                <c:pt idx="3405">
                  <c:v>28</c:v>
                </c:pt>
                <c:pt idx="3406">
                  <c:v>28</c:v>
                </c:pt>
                <c:pt idx="3407">
                  <c:v>28</c:v>
                </c:pt>
                <c:pt idx="3408">
                  <c:v>28</c:v>
                </c:pt>
                <c:pt idx="3409">
                  <c:v>28</c:v>
                </c:pt>
                <c:pt idx="3410">
                  <c:v>28</c:v>
                </c:pt>
                <c:pt idx="3411">
                  <c:v>28</c:v>
                </c:pt>
                <c:pt idx="3412">
                  <c:v>28</c:v>
                </c:pt>
                <c:pt idx="3413">
                  <c:v>28</c:v>
                </c:pt>
                <c:pt idx="3414">
                  <c:v>28</c:v>
                </c:pt>
                <c:pt idx="3415">
                  <c:v>28</c:v>
                </c:pt>
                <c:pt idx="3416">
                  <c:v>28</c:v>
                </c:pt>
                <c:pt idx="3417">
                  <c:v>28</c:v>
                </c:pt>
                <c:pt idx="3418">
                  <c:v>28</c:v>
                </c:pt>
                <c:pt idx="3419">
                  <c:v>28</c:v>
                </c:pt>
                <c:pt idx="3420">
                  <c:v>28</c:v>
                </c:pt>
                <c:pt idx="3421">
                  <c:v>28</c:v>
                </c:pt>
                <c:pt idx="3422">
                  <c:v>28</c:v>
                </c:pt>
                <c:pt idx="3423">
                  <c:v>28</c:v>
                </c:pt>
                <c:pt idx="3424">
                  <c:v>28</c:v>
                </c:pt>
                <c:pt idx="3425">
                  <c:v>28</c:v>
                </c:pt>
                <c:pt idx="3426">
                  <c:v>28</c:v>
                </c:pt>
                <c:pt idx="3427">
                  <c:v>27</c:v>
                </c:pt>
                <c:pt idx="3428">
                  <c:v>27</c:v>
                </c:pt>
                <c:pt idx="3429">
                  <c:v>27</c:v>
                </c:pt>
                <c:pt idx="3430">
                  <c:v>27</c:v>
                </c:pt>
                <c:pt idx="3431">
                  <c:v>27</c:v>
                </c:pt>
                <c:pt idx="3432">
                  <c:v>27</c:v>
                </c:pt>
                <c:pt idx="3433">
                  <c:v>27</c:v>
                </c:pt>
                <c:pt idx="3434">
                  <c:v>27</c:v>
                </c:pt>
                <c:pt idx="3435">
                  <c:v>27</c:v>
                </c:pt>
                <c:pt idx="3436">
                  <c:v>27</c:v>
                </c:pt>
                <c:pt idx="3437">
                  <c:v>27</c:v>
                </c:pt>
                <c:pt idx="3438">
                  <c:v>27</c:v>
                </c:pt>
                <c:pt idx="3439">
                  <c:v>27</c:v>
                </c:pt>
                <c:pt idx="3440">
                  <c:v>27</c:v>
                </c:pt>
                <c:pt idx="3441">
                  <c:v>27</c:v>
                </c:pt>
                <c:pt idx="3442">
                  <c:v>27</c:v>
                </c:pt>
                <c:pt idx="3443">
                  <c:v>27</c:v>
                </c:pt>
                <c:pt idx="3444">
                  <c:v>27</c:v>
                </c:pt>
                <c:pt idx="3445">
                  <c:v>27</c:v>
                </c:pt>
                <c:pt idx="3446">
                  <c:v>27</c:v>
                </c:pt>
                <c:pt idx="3447">
                  <c:v>27</c:v>
                </c:pt>
                <c:pt idx="3448">
                  <c:v>27</c:v>
                </c:pt>
                <c:pt idx="3449">
                  <c:v>27</c:v>
                </c:pt>
                <c:pt idx="3450">
                  <c:v>27</c:v>
                </c:pt>
                <c:pt idx="3451">
                  <c:v>27</c:v>
                </c:pt>
                <c:pt idx="3452">
                  <c:v>27</c:v>
                </c:pt>
                <c:pt idx="3453">
                  <c:v>27</c:v>
                </c:pt>
                <c:pt idx="3454">
                  <c:v>27</c:v>
                </c:pt>
                <c:pt idx="3455">
                  <c:v>27</c:v>
                </c:pt>
                <c:pt idx="3456">
                  <c:v>27</c:v>
                </c:pt>
                <c:pt idx="3457">
                  <c:v>27</c:v>
                </c:pt>
                <c:pt idx="3458">
                  <c:v>27</c:v>
                </c:pt>
                <c:pt idx="3459">
                  <c:v>27</c:v>
                </c:pt>
                <c:pt idx="3460">
                  <c:v>27</c:v>
                </c:pt>
                <c:pt idx="3461">
                  <c:v>27</c:v>
                </c:pt>
                <c:pt idx="3462">
                  <c:v>27</c:v>
                </c:pt>
                <c:pt idx="3463">
                  <c:v>27</c:v>
                </c:pt>
                <c:pt idx="3464">
                  <c:v>27</c:v>
                </c:pt>
                <c:pt idx="3465">
                  <c:v>27</c:v>
                </c:pt>
                <c:pt idx="3466">
                  <c:v>27</c:v>
                </c:pt>
                <c:pt idx="3467">
                  <c:v>27</c:v>
                </c:pt>
                <c:pt idx="3468">
                  <c:v>27</c:v>
                </c:pt>
                <c:pt idx="3469">
                  <c:v>27</c:v>
                </c:pt>
                <c:pt idx="3470">
                  <c:v>27</c:v>
                </c:pt>
                <c:pt idx="3471">
                  <c:v>27</c:v>
                </c:pt>
                <c:pt idx="3472">
                  <c:v>27</c:v>
                </c:pt>
                <c:pt idx="3473">
                  <c:v>27</c:v>
                </c:pt>
                <c:pt idx="3474">
                  <c:v>27</c:v>
                </c:pt>
                <c:pt idx="3475">
                  <c:v>27</c:v>
                </c:pt>
                <c:pt idx="3476">
                  <c:v>27</c:v>
                </c:pt>
                <c:pt idx="3477">
                  <c:v>27</c:v>
                </c:pt>
                <c:pt idx="3478">
                  <c:v>27</c:v>
                </c:pt>
                <c:pt idx="3479">
                  <c:v>27</c:v>
                </c:pt>
                <c:pt idx="3480">
                  <c:v>27</c:v>
                </c:pt>
                <c:pt idx="3481">
                  <c:v>27</c:v>
                </c:pt>
                <c:pt idx="3482">
                  <c:v>27</c:v>
                </c:pt>
                <c:pt idx="3483">
                  <c:v>27</c:v>
                </c:pt>
                <c:pt idx="3484">
                  <c:v>27</c:v>
                </c:pt>
                <c:pt idx="3485">
                  <c:v>27</c:v>
                </c:pt>
                <c:pt idx="3486">
                  <c:v>27</c:v>
                </c:pt>
                <c:pt idx="3487">
                  <c:v>27</c:v>
                </c:pt>
                <c:pt idx="3488">
                  <c:v>27</c:v>
                </c:pt>
                <c:pt idx="3489">
                  <c:v>27</c:v>
                </c:pt>
                <c:pt idx="3490">
                  <c:v>27</c:v>
                </c:pt>
                <c:pt idx="3491">
                  <c:v>27</c:v>
                </c:pt>
                <c:pt idx="3492">
                  <c:v>27</c:v>
                </c:pt>
                <c:pt idx="3493">
                  <c:v>27</c:v>
                </c:pt>
                <c:pt idx="3494">
                  <c:v>27</c:v>
                </c:pt>
                <c:pt idx="3495">
                  <c:v>27</c:v>
                </c:pt>
                <c:pt idx="3496">
                  <c:v>27</c:v>
                </c:pt>
                <c:pt idx="3497">
                  <c:v>27</c:v>
                </c:pt>
                <c:pt idx="3498">
                  <c:v>27</c:v>
                </c:pt>
                <c:pt idx="3499">
                  <c:v>27</c:v>
                </c:pt>
                <c:pt idx="3500">
                  <c:v>26</c:v>
                </c:pt>
                <c:pt idx="3501">
                  <c:v>26</c:v>
                </c:pt>
                <c:pt idx="3502">
                  <c:v>26</c:v>
                </c:pt>
                <c:pt idx="3503">
                  <c:v>26</c:v>
                </c:pt>
                <c:pt idx="3504">
                  <c:v>26</c:v>
                </c:pt>
                <c:pt idx="3505">
                  <c:v>26</c:v>
                </c:pt>
                <c:pt idx="3506">
                  <c:v>26</c:v>
                </c:pt>
                <c:pt idx="3507">
                  <c:v>26</c:v>
                </c:pt>
                <c:pt idx="3508">
                  <c:v>26</c:v>
                </c:pt>
                <c:pt idx="3509">
                  <c:v>26</c:v>
                </c:pt>
                <c:pt idx="3510">
                  <c:v>26</c:v>
                </c:pt>
                <c:pt idx="3511">
                  <c:v>26</c:v>
                </c:pt>
                <c:pt idx="3512">
                  <c:v>26</c:v>
                </c:pt>
                <c:pt idx="3513">
                  <c:v>26</c:v>
                </c:pt>
                <c:pt idx="3514">
                  <c:v>26</c:v>
                </c:pt>
                <c:pt idx="3515">
                  <c:v>26</c:v>
                </c:pt>
                <c:pt idx="3516">
                  <c:v>26</c:v>
                </c:pt>
                <c:pt idx="3517">
                  <c:v>26</c:v>
                </c:pt>
                <c:pt idx="3518">
                  <c:v>26</c:v>
                </c:pt>
                <c:pt idx="3519">
                  <c:v>26</c:v>
                </c:pt>
                <c:pt idx="3520">
                  <c:v>26</c:v>
                </c:pt>
                <c:pt idx="3521">
                  <c:v>26</c:v>
                </c:pt>
                <c:pt idx="3522">
                  <c:v>26</c:v>
                </c:pt>
                <c:pt idx="3523">
                  <c:v>26</c:v>
                </c:pt>
                <c:pt idx="3524">
                  <c:v>26</c:v>
                </c:pt>
                <c:pt idx="3525">
                  <c:v>26</c:v>
                </c:pt>
                <c:pt idx="3526">
                  <c:v>26</c:v>
                </c:pt>
                <c:pt idx="3527">
                  <c:v>26</c:v>
                </c:pt>
                <c:pt idx="3528">
                  <c:v>26</c:v>
                </c:pt>
                <c:pt idx="3529">
                  <c:v>26</c:v>
                </c:pt>
                <c:pt idx="3530">
                  <c:v>26</c:v>
                </c:pt>
                <c:pt idx="3531">
                  <c:v>26</c:v>
                </c:pt>
                <c:pt idx="3532">
                  <c:v>26</c:v>
                </c:pt>
                <c:pt idx="3533">
                  <c:v>26</c:v>
                </c:pt>
                <c:pt idx="3534">
                  <c:v>26</c:v>
                </c:pt>
                <c:pt idx="3535">
                  <c:v>26</c:v>
                </c:pt>
                <c:pt idx="3536">
                  <c:v>26</c:v>
                </c:pt>
                <c:pt idx="3537">
                  <c:v>26</c:v>
                </c:pt>
                <c:pt idx="3538">
                  <c:v>26</c:v>
                </c:pt>
                <c:pt idx="3539">
                  <c:v>26</c:v>
                </c:pt>
                <c:pt idx="3540">
                  <c:v>26</c:v>
                </c:pt>
                <c:pt idx="3541">
                  <c:v>26</c:v>
                </c:pt>
                <c:pt idx="3542">
                  <c:v>26</c:v>
                </c:pt>
                <c:pt idx="3543">
                  <c:v>26</c:v>
                </c:pt>
                <c:pt idx="3544">
                  <c:v>26</c:v>
                </c:pt>
                <c:pt idx="3545">
                  <c:v>26</c:v>
                </c:pt>
                <c:pt idx="3546">
                  <c:v>26</c:v>
                </c:pt>
                <c:pt idx="3547">
                  <c:v>26</c:v>
                </c:pt>
                <c:pt idx="3548">
                  <c:v>26</c:v>
                </c:pt>
                <c:pt idx="3549">
                  <c:v>26</c:v>
                </c:pt>
                <c:pt idx="3550">
                  <c:v>26</c:v>
                </c:pt>
                <c:pt idx="3551">
                  <c:v>26</c:v>
                </c:pt>
                <c:pt idx="3552">
                  <c:v>26</c:v>
                </c:pt>
                <c:pt idx="3553">
                  <c:v>26</c:v>
                </c:pt>
                <c:pt idx="3554">
                  <c:v>26</c:v>
                </c:pt>
                <c:pt idx="3555">
                  <c:v>26</c:v>
                </c:pt>
                <c:pt idx="3556">
                  <c:v>26</c:v>
                </c:pt>
                <c:pt idx="3557">
                  <c:v>26</c:v>
                </c:pt>
                <c:pt idx="3558">
                  <c:v>26</c:v>
                </c:pt>
                <c:pt idx="3559">
                  <c:v>26</c:v>
                </c:pt>
                <c:pt idx="3560">
                  <c:v>26</c:v>
                </c:pt>
                <c:pt idx="3561">
                  <c:v>26</c:v>
                </c:pt>
                <c:pt idx="3562">
                  <c:v>26</c:v>
                </c:pt>
                <c:pt idx="3563">
                  <c:v>26</c:v>
                </c:pt>
                <c:pt idx="3564">
                  <c:v>26</c:v>
                </c:pt>
                <c:pt idx="3565">
                  <c:v>26</c:v>
                </c:pt>
                <c:pt idx="3566">
                  <c:v>26</c:v>
                </c:pt>
                <c:pt idx="3567">
                  <c:v>26</c:v>
                </c:pt>
                <c:pt idx="3568">
                  <c:v>26</c:v>
                </c:pt>
                <c:pt idx="3569">
                  <c:v>26</c:v>
                </c:pt>
                <c:pt idx="3570">
                  <c:v>26</c:v>
                </c:pt>
                <c:pt idx="3571">
                  <c:v>26</c:v>
                </c:pt>
                <c:pt idx="3572">
                  <c:v>26</c:v>
                </c:pt>
                <c:pt idx="3573">
                  <c:v>26</c:v>
                </c:pt>
                <c:pt idx="3574">
                  <c:v>26</c:v>
                </c:pt>
                <c:pt idx="3575">
                  <c:v>26</c:v>
                </c:pt>
                <c:pt idx="3576">
                  <c:v>26</c:v>
                </c:pt>
                <c:pt idx="3577">
                  <c:v>26</c:v>
                </c:pt>
                <c:pt idx="3578">
                  <c:v>26</c:v>
                </c:pt>
                <c:pt idx="3579">
                  <c:v>26</c:v>
                </c:pt>
                <c:pt idx="3580">
                  <c:v>26</c:v>
                </c:pt>
                <c:pt idx="3581">
                  <c:v>26</c:v>
                </c:pt>
                <c:pt idx="3582">
                  <c:v>26</c:v>
                </c:pt>
                <c:pt idx="3583">
                  <c:v>26</c:v>
                </c:pt>
                <c:pt idx="3584">
                  <c:v>26</c:v>
                </c:pt>
                <c:pt idx="3585">
                  <c:v>26</c:v>
                </c:pt>
                <c:pt idx="3586">
                  <c:v>26</c:v>
                </c:pt>
                <c:pt idx="3587">
                  <c:v>26</c:v>
                </c:pt>
                <c:pt idx="3588">
                  <c:v>26</c:v>
                </c:pt>
                <c:pt idx="3589">
                  <c:v>26</c:v>
                </c:pt>
                <c:pt idx="3590">
                  <c:v>26</c:v>
                </c:pt>
                <c:pt idx="3591">
                  <c:v>26</c:v>
                </c:pt>
                <c:pt idx="3592">
                  <c:v>26</c:v>
                </c:pt>
                <c:pt idx="3593">
                  <c:v>26</c:v>
                </c:pt>
                <c:pt idx="3594">
                  <c:v>26</c:v>
                </c:pt>
                <c:pt idx="3595">
                  <c:v>26</c:v>
                </c:pt>
                <c:pt idx="3596">
                  <c:v>26</c:v>
                </c:pt>
                <c:pt idx="3597">
                  <c:v>26</c:v>
                </c:pt>
                <c:pt idx="3598">
                  <c:v>26</c:v>
                </c:pt>
                <c:pt idx="3599">
                  <c:v>26</c:v>
                </c:pt>
                <c:pt idx="3600">
                  <c:v>26</c:v>
                </c:pt>
                <c:pt idx="3601">
                  <c:v>26</c:v>
                </c:pt>
                <c:pt idx="3602">
                  <c:v>26</c:v>
                </c:pt>
                <c:pt idx="3603">
                  <c:v>26</c:v>
                </c:pt>
                <c:pt idx="3604">
                  <c:v>25</c:v>
                </c:pt>
                <c:pt idx="3605">
                  <c:v>25</c:v>
                </c:pt>
                <c:pt idx="3606">
                  <c:v>25</c:v>
                </c:pt>
                <c:pt idx="3607">
                  <c:v>25</c:v>
                </c:pt>
                <c:pt idx="3608">
                  <c:v>25</c:v>
                </c:pt>
                <c:pt idx="3609">
                  <c:v>25</c:v>
                </c:pt>
                <c:pt idx="3610">
                  <c:v>25</c:v>
                </c:pt>
                <c:pt idx="3611">
                  <c:v>25</c:v>
                </c:pt>
                <c:pt idx="3612">
                  <c:v>25</c:v>
                </c:pt>
                <c:pt idx="3613">
                  <c:v>25</c:v>
                </c:pt>
                <c:pt idx="3614">
                  <c:v>25</c:v>
                </c:pt>
                <c:pt idx="3615">
                  <c:v>25</c:v>
                </c:pt>
                <c:pt idx="3616">
                  <c:v>25</c:v>
                </c:pt>
                <c:pt idx="3617">
                  <c:v>25</c:v>
                </c:pt>
                <c:pt idx="3618">
                  <c:v>25</c:v>
                </c:pt>
                <c:pt idx="3619">
                  <c:v>25</c:v>
                </c:pt>
                <c:pt idx="3620">
                  <c:v>25</c:v>
                </c:pt>
                <c:pt idx="3621">
                  <c:v>25</c:v>
                </c:pt>
                <c:pt idx="3622">
                  <c:v>25</c:v>
                </c:pt>
                <c:pt idx="3623">
                  <c:v>25</c:v>
                </c:pt>
                <c:pt idx="3624">
                  <c:v>25</c:v>
                </c:pt>
                <c:pt idx="3625">
                  <c:v>25</c:v>
                </c:pt>
                <c:pt idx="3626">
                  <c:v>25</c:v>
                </c:pt>
                <c:pt idx="3627">
                  <c:v>25</c:v>
                </c:pt>
                <c:pt idx="3628">
                  <c:v>25</c:v>
                </c:pt>
                <c:pt idx="3629">
                  <c:v>25</c:v>
                </c:pt>
                <c:pt idx="3630">
                  <c:v>25</c:v>
                </c:pt>
                <c:pt idx="3631">
                  <c:v>25</c:v>
                </c:pt>
                <c:pt idx="3632">
                  <c:v>25</c:v>
                </c:pt>
                <c:pt idx="3633">
                  <c:v>25</c:v>
                </c:pt>
                <c:pt idx="3634">
                  <c:v>25</c:v>
                </c:pt>
                <c:pt idx="3635">
                  <c:v>25</c:v>
                </c:pt>
                <c:pt idx="3636">
                  <c:v>25</c:v>
                </c:pt>
                <c:pt idx="3637">
                  <c:v>25</c:v>
                </c:pt>
                <c:pt idx="3638">
                  <c:v>25</c:v>
                </c:pt>
                <c:pt idx="3639">
                  <c:v>25</c:v>
                </c:pt>
                <c:pt idx="3640">
                  <c:v>25</c:v>
                </c:pt>
                <c:pt idx="3641">
                  <c:v>25</c:v>
                </c:pt>
                <c:pt idx="3642">
                  <c:v>25</c:v>
                </c:pt>
                <c:pt idx="3643">
                  <c:v>25</c:v>
                </c:pt>
                <c:pt idx="3644">
                  <c:v>25</c:v>
                </c:pt>
                <c:pt idx="3645">
                  <c:v>25</c:v>
                </c:pt>
                <c:pt idx="3646">
                  <c:v>25</c:v>
                </c:pt>
                <c:pt idx="3647">
                  <c:v>25</c:v>
                </c:pt>
                <c:pt idx="3648">
                  <c:v>25</c:v>
                </c:pt>
                <c:pt idx="3649">
                  <c:v>25</c:v>
                </c:pt>
                <c:pt idx="3650">
                  <c:v>25</c:v>
                </c:pt>
                <c:pt idx="3651">
                  <c:v>25</c:v>
                </c:pt>
                <c:pt idx="3652">
                  <c:v>25</c:v>
                </c:pt>
                <c:pt idx="3653">
                  <c:v>25</c:v>
                </c:pt>
                <c:pt idx="3654">
                  <c:v>25</c:v>
                </c:pt>
                <c:pt idx="3655">
                  <c:v>25</c:v>
                </c:pt>
                <c:pt idx="3656">
                  <c:v>25</c:v>
                </c:pt>
                <c:pt idx="3657">
                  <c:v>25</c:v>
                </c:pt>
                <c:pt idx="3658">
                  <c:v>25</c:v>
                </c:pt>
                <c:pt idx="3659">
                  <c:v>25</c:v>
                </c:pt>
                <c:pt idx="3660">
                  <c:v>25</c:v>
                </c:pt>
                <c:pt idx="3661">
                  <c:v>25</c:v>
                </c:pt>
                <c:pt idx="3662">
                  <c:v>25</c:v>
                </c:pt>
                <c:pt idx="3663">
                  <c:v>25</c:v>
                </c:pt>
                <c:pt idx="3664">
                  <c:v>25</c:v>
                </c:pt>
                <c:pt idx="3665">
                  <c:v>25</c:v>
                </c:pt>
                <c:pt idx="3666">
                  <c:v>25</c:v>
                </c:pt>
                <c:pt idx="3667">
                  <c:v>25</c:v>
                </c:pt>
                <c:pt idx="3668">
                  <c:v>25</c:v>
                </c:pt>
                <c:pt idx="3669">
                  <c:v>25</c:v>
                </c:pt>
                <c:pt idx="3670">
                  <c:v>25</c:v>
                </c:pt>
                <c:pt idx="3671">
                  <c:v>25</c:v>
                </c:pt>
                <c:pt idx="3672">
                  <c:v>25</c:v>
                </c:pt>
                <c:pt idx="3673">
                  <c:v>25</c:v>
                </c:pt>
                <c:pt idx="3674">
                  <c:v>25</c:v>
                </c:pt>
                <c:pt idx="3675">
                  <c:v>25</c:v>
                </c:pt>
                <c:pt idx="3676">
                  <c:v>25</c:v>
                </c:pt>
                <c:pt idx="3677">
                  <c:v>25</c:v>
                </c:pt>
                <c:pt idx="3678">
                  <c:v>25</c:v>
                </c:pt>
                <c:pt idx="3679">
                  <c:v>25</c:v>
                </c:pt>
                <c:pt idx="3680">
                  <c:v>25</c:v>
                </c:pt>
                <c:pt idx="3681">
                  <c:v>25</c:v>
                </c:pt>
                <c:pt idx="3682">
                  <c:v>25</c:v>
                </c:pt>
                <c:pt idx="3683">
                  <c:v>25</c:v>
                </c:pt>
                <c:pt idx="3684">
                  <c:v>25</c:v>
                </c:pt>
                <c:pt idx="3685">
                  <c:v>25</c:v>
                </c:pt>
                <c:pt idx="3686">
                  <c:v>25</c:v>
                </c:pt>
                <c:pt idx="3687">
                  <c:v>25</c:v>
                </c:pt>
                <c:pt idx="3688">
                  <c:v>25</c:v>
                </c:pt>
                <c:pt idx="3689">
                  <c:v>25</c:v>
                </c:pt>
                <c:pt idx="3690">
                  <c:v>25</c:v>
                </c:pt>
                <c:pt idx="3691">
                  <c:v>25</c:v>
                </c:pt>
                <c:pt idx="3692">
                  <c:v>25</c:v>
                </c:pt>
                <c:pt idx="3693">
                  <c:v>25</c:v>
                </c:pt>
                <c:pt idx="3694">
                  <c:v>25</c:v>
                </c:pt>
                <c:pt idx="3695">
                  <c:v>25</c:v>
                </c:pt>
                <c:pt idx="3696">
                  <c:v>25</c:v>
                </c:pt>
                <c:pt idx="3697">
                  <c:v>25</c:v>
                </c:pt>
                <c:pt idx="3698">
                  <c:v>25</c:v>
                </c:pt>
                <c:pt idx="3699">
                  <c:v>25</c:v>
                </c:pt>
                <c:pt idx="3700">
                  <c:v>25</c:v>
                </c:pt>
                <c:pt idx="3701">
                  <c:v>25</c:v>
                </c:pt>
                <c:pt idx="3702">
                  <c:v>25</c:v>
                </c:pt>
                <c:pt idx="3703">
                  <c:v>25</c:v>
                </c:pt>
                <c:pt idx="3704">
                  <c:v>25</c:v>
                </c:pt>
                <c:pt idx="3705">
                  <c:v>25</c:v>
                </c:pt>
                <c:pt idx="3706">
                  <c:v>24</c:v>
                </c:pt>
                <c:pt idx="3707">
                  <c:v>24</c:v>
                </c:pt>
                <c:pt idx="3708">
                  <c:v>24</c:v>
                </c:pt>
                <c:pt idx="3709">
                  <c:v>24</c:v>
                </c:pt>
                <c:pt idx="3710">
                  <c:v>24</c:v>
                </c:pt>
                <c:pt idx="3711">
                  <c:v>24</c:v>
                </c:pt>
                <c:pt idx="3712">
                  <c:v>24</c:v>
                </c:pt>
                <c:pt idx="3713">
                  <c:v>24</c:v>
                </c:pt>
                <c:pt idx="3714">
                  <c:v>24</c:v>
                </c:pt>
                <c:pt idx="3715">
                  <c:v>24</c:v>
                </c:pt>
                <c:pt idx="3716">
                  <c:v>24</c:v>
                </c:pt>
                <c:pt idx="3717">
                  <c:v>24</c:v>
                </c:pt>
                <c:pt idx="3718">
                  <c:v>24</c:v>
                </c:pt>
                <c:pt idx="3719">
                  <c:v>24</c:v>
                </c:pt>
                <c:pt idx="3720">
                  <c:v>24</c:v>
                </c:pt>
                <c:pt idx="3721">
                  <c:v>24</c:v>
                </c:pt>
                <c:pt idx="3722">
                  <c:v>24</c:v>
                </c:pt>
                <c:pt idx="3723">
                  <c:v>24</c:v>
                </c:pt>
                <c:pt idx="3724">
                  <c:v>24</c:v>
                </c:pt>
                <c:pt idx="3725">
                  <c:v>24</c:v>
                </c:pt>
                <c:pt idx="3726">
                  <c:v>24</c:v>
                </c:pt>
                <c:pt idx="3727">
                  <c:v>24</c:v>
                </c:pt>
                <c:pt idx="3728">
                  <c:v>24</c:v>
                </c:pt>
                <c:pt idx="3729">
                  <c:v>24</c:v>
                </c:pt>
                <c:pt idx="3730">
                  <c:v>24</c:v>
                </c:pt>
                <c:pt idx="3731">
                  <c:v>24</c:v>
                </c:pt>
                <c:pt idx="3732">
                  <c:v>24</c:v>
                </c:pt>
                <c:pt idx="3733">
                  <c:v>24</c:v>
                </c:pt>
                <c:pt idx="3734">
                  <c:v>24</c:v>
                </c:pt>
                <c:pt idx="3735">
                  <c:v>24</c:v>
                </c:pt>
                <c:pt idx="3736">
                  <c:v>24</c:v>
                </c:pt>
                <c:pt idx="3737">
                  <c:v>24</c:v>
                </c:pt>
                <c:pt idx="3738">
                  <c:v>24</c:v>
                </c:pt>
                <c:pt idx="3739">
                  <c:v>24</c:v>
                </c:pt>
                <c:pt idx="3740">
                  <c:v>24</c:v>
                </c:pt>
                <c:pt idx="3741">
                  <c:v>24</c:v>
                </c:pt>
                <c:pt idx="3742">
                  <c:v>24</c:v>
                </c:pt>
                <c:pt idx="3743">
                  <c:v>24</c:v>
                </c:pt>
                <c:pt idx="3744">
                  <c:v>24</c:v>
                </c:pt>
                <c:pt idx="3745">
                  <c:v>24</c:v>
                </c:pt>
                <c:pt idx="3746">
                  <c:v>24</c:v>
                </c:pt>
                <c:pt idx="3747">
                  <c:v>24</c:v>
                </c:pt>
                <c:pt idx="3748">
                  <c:v>24</c:v>
                </c:pt>
                <c:pt idx="3749">
                  <c:v>24</c:v>
                </c:pt>
                <c:pt idx="3750">
                  <c:v>24</c:v>
                </c:pt>
                <c:pt idx="3751">
                  <c:v>24</c:v>
                </c:pt>
                <c:pt idx="3752">
                  <c:v>24</c:v>
                </c:pt>
                <c:pt idx="3753">
                  <c:v>24</c:v>
                </c:pt>
                <c:pt idx="3754">
                  <c:v>24</c:v>
                </c:pt>
                <c:pt idx="3755">
                  <c:v>24</c:v>
                </c:pt>
                <c:pt idx="3756">
                  <c:v>24</c:v>
                </c:pt>
                <c:pt idx="3757">
                  <c:v>24</c:v>
                </c:pt>
                <c:pt idx="3758">
                  <c:v>24</c:v>
                </c:pt>
                <c:pt idx="3759">
                  <c:v>24</c:v>
                </c:pt>
                <c:pt idx="3760">
                  <c:v>24</c:v>
                </c:pt>
                <c:pt idx="3761">
                  <c:v>24</c:v>
                </c:pt>
                <c:pt idx="3762">
                  <c:v>24</c:v>
                </c:pt>
                <c:pt idx="3763">
                  <c:v>24</c:v>
                </c:pt>
                <c:pt idx="3764">
                  <c:v>24</c:v>
                </c:pt>
                <c:pt idx="3765">
                  <c:v>24</c:v>
                </c:pt>
                <c:pt idx="3766">
                  <c:v>24</c:v>
                </c:pt>
                <c:pt idx="3767">
                  <c:v>24</c:v>
                </c:pt>
                <c:pt idx="3768">
                  <c:v>24</c:v>
                </c:pt>
                <c:pt idx="3769">
                  <c:v>24</c:v>
                </c:pt>
                <c:pt idx="3770">
                  <c:v>24</c:v>
                </c:pt>
                <c:pt idx="3771">
                  <c:v>24</c:v>
                </c:pt>
                <c:pt idx="3772">
                  <c:v>24</c:v>
                </c:pt>
                <c:pt idx="3773">
                  <c:v>24</c:v>
                </c:pt>
                <c:pt idx="3774">
                  <c:v>24</c:v>
                </c:pt>
                <c:pt idx="3775">
                  <c:v>24</c:v>
                </c:pt>
                <c:pt idx="3776">
                  <c:v>24</c:v>
                </c:pt>
                <c:pt idx="3777">
                  <c:v>24</c:v>
                </c:pt>
                <c:pt idx="3778">
                  <c:v>24</c:v>
                </c:pt>
                <c:pt idx="3779">
                  <c:v>24</c:v>
                </c:pt>
                <c:pt idx="3780">
                  <c:v>24</c:v>
                </c:pt>
                <c:pt idx="3781">
                  <c:v>24</c:v>
                </c:pt>
                <c:pt idx="3782">
                  <c:v>24</c:v>
                </c:pt>
                <c:pt idx="3783">
                  <c:v>24</c:v>
                </c:pt>
                <c:pt idx="3784">
                  <c:v>24</c:v>
                </c:pt>
                <c:pt idx="3785">
                  <c:v>24</c:v>
                </c:pt>
                <c:pt idx="3786">
                  <c:v>24</c:v>
                </c:pt>
                <c:pt idx="3787">
                  <c:v>24</c:v>
                </c:pt>
                <c:pt idx="3788">
                  <c:v>24</c:v>
                </c:pt>
                <c:pt idx="3789">
                  <c:v>24</c:v>
                </c:pt>
                <c:pt idx="3790">
                  <c:v>24</c:v>
                </c:pt>
                <c:pt idx="3791">
                  <c:v>24</c:v>
                </c:pt>
                <c:pt idx="3792">
                  <c:v>24</c:v>
                </c:pt>
                <c:pt idx="3793">
                  <c:v>24</c:v>
                </c:pt>
                <c:pt idx="3794">
                  <c:v>24</c:v>
                </c:pt>
                <c:pt idx="3795">
                  <c:v>24</c:v>
                </c:pt>
                <c:pt idx="3796">
                  <c:v>24</c:v>
                </c:pt>
                <c:pt idx="3797">
                  <c:v>24</c:v>
                </c:pt>
                <c:pt idx="3798">
                  <c:v>24</c:v>
                </c:pt>
                <c:pt idx="3799">
                  <c:v>24</c:v>
                </c:pt>
                <c:pt idx="3800">
                  <c:v>24</c:v>
                </c:pt>
                <c:pt idx="3801">
                  <c:v>24</c:v>
                </c:pt>
                <c:pt idx="3802">
                  <c:v>24</c:v>
                </c:pt>
                <c:pt idx="3803">
                  <c:v>24</c:v>
                </c:pt>
                <c:pt idx="3804">
                  <c:v>24</c:v>
                </c:pt>
                <c:pt idx="3805">
                  <c:v>24</c:v>
                </c:pt>
                <c:pt idx="3806">
                  <c:v>24</c:v>
                </c:pt>
                <c:pt idx="3807">
                  <c:v>24</c:v>
                </c:pt>
                <c:pt idx="3808">
                  <c:v>24</c:v>
                </c:pt>
                <c:pt idx="3809">
                  <c:v>24</c:v>
                </c:pt>
                <c:pt idx="3810">
                  <c:v>24</c:v>
                </c:pt>
                <c:pt idx="3811">
                  <c:v>24</c:v>
                </c:pt>
                <c:pt idx="3812">
                  <c:v>24</c:v>
                </c:pt>
                <c:pt idx="3813">
                  <c:v>24</c:v>
                </c:pt>
                <c:pt idx="3814">
                  <c:v>24</c:v>
                </c:pt>
                <c:pt idx="3815">
                  <c:v>23</c:v>
                </c:pt>
                <c:pt idx="3816">
                  <c:v>23</c:v>
                </c:pt>
                <c:pt idx="3817">
                  <c:v>23</c:v>
                </c:pt>
                <c:pt idx="3818">
                  <c:v>23</c:v>
                </c:pt>
                <c:pt idx="3819">
                  <c:v>23</c:v>
                </c:pt>
                <c:pt idx="3820">
                  <c:v>23</c:v>
                </c:pt>
                <c:pt idx="3821">
                  <c:v>23</c:v>
                </c:pt>
                <c:pt idx="3822">
                  <c:v>23</c:v>
                </c:pt>
                <c:pt idx="3823">
                  <c:v>23</c:v>
                </c:pt>
                <c:pt idx="3824">
                  <c:v>23</c:v>
                </c:pt>
                <c:pt idx="3825">
                  <c:v>23</c:v>
                </c:pt>
                <c:pt idx="3826">
                  <c:v>23</c:v>
                </c:pt>
                <c:pt idx="3827">
                  <c:v>23</c:v>
                </c:pt>
                <c:pt idx="3828">
                  <c:v>23</c:v>
                </c:pt>
                <c:pt idx="3829">
                  <c:v>23</c:v>
                </c:pt>
                <c:pt idx="3830">
                  <c:v>23</c:v>
                </c:pt>
                <c:pt idx="3831">
                  <c:v>23</c:v>
                </c:pt>
                <c:pt idx="3832">
                  <c:v>23</c:v>
                </c:pt>
                <c:pt idx="3833">
                  <c:v>23</c:v>
                </c:pt>
                <c:pt idx="3834">
                  <c:v>23</c:v>
                </c:pt>
                <c:pt idx="3835">
                  <c:v>23</c:v>
                </c:pt>
                <c:pt idx="3836">
                  <c:v>23</c:v>
                </c:pt>
                <c:pt idx="3837">
                  <c:v>23</c:v>
                </c:pt>
                <c:pt idx="3838">
                  <c:v>23</c:v>
                </c:pt>
                <c:pt idx="3839">
                  <c:v>23</c:v>
                </c:pt>
                <c:pt idx="3840">
                  <c:v>23</c:v>
                </c:pt>
                <c:pt idx="3841">
                  <c:v>23</c:v>
                </c:pt>
                <c:pt idx="3842">
                  <c:v>23</c:v>
                </c:pt>
                <c:pt idx="3843">
                  <c:v>23</c:v>
                </c:pt>
                <c:pt idx="3844">
                  <c:v>23</c:v>
                </c:pt>
                <c:pt idx="3845">
                  <c:v>23</c:v>
                </c:pt>
                <c:pt idx="3846">
                  <c:v>23</c:v>
                </c:pt>
                <c:pt idx="3847">
                  <c:v>23</c:v>
                </c:pt>
                <c:pt idx="3848">
                  <c:v>23</c:v>
                </c:pt>
                <c:pt idx="3849">
                  <c:v>23</c:v>
                </c:pt>
                <c:pt idx="3850">
                  <c:v>23</c:v>
                </c:pt>
                <c:pt idx="3851">
                  <c:v>23</c:v>
                </c:pt>
                <c:pt idx="3852">
                  <c:v>23</c:v>
                </c:pt>
                <c:pt idx="3853">
                  <c:v>23</c:v>
                </c:pt>
                <c:pt idx="3854">
                  <c:v>23</c:v>
                </c:pt>
                <c:pt idx="3855">
                  <c:v>23</c:v>
                </c:pt>
                <c:pt idx="3856">
                  <c:v>23</c:v>
                </c:pt>
                <c:pt idx="3857">
                  <c:v>23</c:v>
                </c:pt>
                <c:pt idx="3858">
                  <c:v>23</c:v>
                </c:pt>
                <c:pt idx="3859">
                  <c:v>23</c:v>
                </c:pt>
                <c:pt idx="3860">
                  <c:v>23</c:v>
                </c:pt>
                <c:pt idx="3861">
                  <c:v>23</c:v>
                </c:pt>
                <c:pt idx="3862">
                  <c:v>23</c:v>
                </c:pt>
                <c:pt idx="3863">
                  <c:v>23</c:v>
                </c:pt>
                <c:pt idx="3864">
                  <c:v>23</c:v>
                </c:pt>
                <c:pt idx="3865">
                  <c:v>23</c:v>
                </c:pt>
                <c:pt idx="3866">
                  <c:v>23</c:v>
                </c:pt>
                <c:pt idx="3867">
                  <c:v>23</c:v>
                </c:pt>
                <c:pt idx="3868">
                  <c:v>23</c:v>
                </c:pt>
                <c:pt idx="3869">
                  <c:v>23</c:v>
                </c:pt>
                <c:pt idx="3870">
                  <c:v>23</c:v>
                </c:pt>
                <c:pt idx="3871">
                  <c:v>23</c:v>
                </c:pt>
                <c:pt idx="3872">
                  <c:v>23</c:v>
                </c:pt>
                <c:pt idx="3873">
                  <c:v>23</c:v>
                </c:pt>
                <c:pt idx="3874">
                  <c:v>23</c:v>
                </c:pt>
                <c:pt idx="3875">
                  <c:v>23</c:v>
                </c:pt>
                <c:pt idx="3876">
                  <c:v>23</c:v>
                </c:pt>
                <c:pt idx="3877">
                  <c:v>23</c:v>
                </c:pt>
                <c:pt idx="3878">
                  <c:v>23</c:v>
                </c:pt>
                <c:pt idx="3879">
                  <c:v>23</c:v>
                </c:pt>
                <c:pt idx="3880">
                  <c:v>23</c:v>
                </c:pt>
                <c:pt idx="3881">
                  <c:v>23</c:v>
                </c:pt>
                <c:pt idx="3882">
                  <c:v>23</c:v>
                </c:pt>
                <c:pt idx="3883">
                  <c:v>23</c:v>
                </c:pt>
                <c:pt idx="3884">
                  <c:v>23</c:v>
                </c:pt>
                <c:pt idx="3885">
                  <c:v>23</c:v>
                </c:pt>
                <c:pt idx="3886">
                  <c:v>23</c:v>
                </c:pt>
                <c:pt idx="3887">
                  <c:v>23</c:v>
                </c:pt>
                <c:pt idx="3888">
                  <c:v>23</c:v>
                </c:pt>
                <c:pt idx="3889">
                  <c:v>23</c:v>
                </c:pt>
                <c:pt idx="3890">
                  <c:v>23</c:v>
                </c:pt>
                <c:pt idx="3891">
                  <c:v>23</c:v>
                </c:pt>
                <c:pt idx="3892">
                  <c:v>23</c:v>
                </c:pt>
                <c:pt idx="3893">
                  <c:v>23</c:v>
                </c:pt>
                <c:pt idx="3894">
                  <c:v>23</c:v>
                </c:pt>
                <c:pt idx="3895">
                  <c:v>23</c:v>
                </c:pt>
                <c:pt idx="3896">
                  <c:v>23</c:v>
                </c:pt>
                <c:pt idx="3897">
                  <c:v>23</c:v>
                </c:pt>
                <c:pt idx="3898">
                  <c:v>23</c:v>
                </c:pt>
                <c:pt idx="3899">
                  <c:v>23</c:v>
                </c:pt>
                <c:pt idx="3900">
                  <c:v>23</c:v>
                </c:pt>
                <c:pt idx="3901">
                  <c:v>22</c:v>
                </c:pt>
                <c:pt idx="3902">
                  <c:v>22</c:v>
                </c:pt>
                <c:pt idx="3903">
                  <c:v>22</c:v>
                </c:pt>
                <c:pt idx="3904">
                  <c:v>22</c:v>
                </c:pt>
                <c:pt idx="3905">
                  <c:v>22</c:v>
                </c:pt>
                <c:pt idx="3906">
                  <c:v>22</c:v>
                </c:pt>
                <c:pt idx="3907">
                  <c:v>22</c:v>
                </c:pt>
                <c:pt idx="3908">
                  <c:v>22</c:v>
                </c:pt>
                <c:pt idx="3909">
                  <c:v>22</c:v>
                </c:pt>
                <c:pt idx="3910">
                  <c:v>22</c:v>
                </c:pt>
                <c:pt idx="3911">
                  <c:v>22</c:v>
                </c:pt>
                <c:pt idx="3912">
                  <c:v>22</c:v>
                </c:pt>
                <c:pt idx="3913">
                  <c:v>22</c:v>
                </c:pt>
                <c:pt idx="3914">
                  <c:v>22</c:v>
                </c:pt>
                <c:pt idx="3915">
                  <c:v>22</c:v>
                </c:pt>
                <c:pt idx="3916">
                  <c:v>22</c:v>
                </c:pt>
                <c:pt idx="3917">
                  <c:v>22</c:v>
                </c:pt>
                <c:pt idx="3918">
                  <c:v>22</c:v>
                </c:pt>
                <c:pt idx="3919">
                  <c:v>22</c:v>
                </c:pt>
                <c:pt idx="3920">
                  <c:v>22</c:v>
                </c:pt>
                <c:pt idx="3921">
                  <c:v>22</c:v>
                </c:pt>
                <c:pt idx="3922">
                  <c:v>22</c:v>
                </c:pt>
                <c:pt idx="3923">
                  <c:v>22</c:v>
                </c:pt>
                <c:pt idx="3924">
                  <c:v>22</c:v>
                </c:pt>
                <c:pt idx="3925">
                  <c:v>22</c:v>
                </c:pt>
                <c:pt idx="3926">
                  <c:v>22</c:v>
                </c:pt>
                <c:pt idx="3927">
                  <c:v>22</c:v>
                </c:pt>
                <c:pt idx="3928">
                  <c:v>22</c:v>
                </c:pt>
                <c:pt idx="3929">
                  <c:v>22</c:v>
                </c:pt>
                <c:pt idx="3930">
                  <c:v>22</c:v>
                </c:pt>
                <c:pt idx="3931">
                  <c:v>22</c:v>
                </c:pt>
                <c:pt idx="3932">
                  <c:v>22</c:v>
                </c:pt>
                <c:pt idx="3933">
                  <c:v>22</c:v>
                </c:pt>
                <c:pt idx="3934">
                  <c:v>22</c:v>
                </c:pt>
                <c:pt idx="3935">
                  <c:v>22</c:v>
                </c:pt>
                <c:pt idx="3936">
                  <c:v>22</c:v>
                </c:pt>
                <c:pt idx="3937">
                  <c:v>22</c:v>
                </c:pt>
                <c:pt idx="3938">
                  <c:v>22</c:v>
                </c:pt>
                <c:pt idx="3939">
                  <c:v>22</c:v>
                </c:pt>
                <c:pt idx="3940">
                  <c:v>22</c:v>
                </c:pt>
                <c:pt idx="3941">
                  <c:v>22</c:v>
                </c:pt>
                <c:pt idx="3942">
                  <c:v>22</c:v>
                </c:pt>
                <c:pt idx="3943">
                  <c:v>22</c:v>
                </c:pt>
                <c:pt idx="3944">
                  <c:v>22</c:v>
                </c:pt>
                <c:pt idx="3945">
                  <c:v>22</c:v>
                </c:pt>
                <c:pt idx="3946">
                  <c:v>22</c:v>
                </c:pt>
                <c:pt idx="3947">
                  <c:v>22</c:v>
                </c:pt>
                <c:pt idx="3948">
                  <c:v>22</c:v>
                </c:pt>
                <c:pt idx="3949">
                  <c:v>22</c:v>
                </c:pt>
                <c:pt idx="3950">
                  <c:v>22</c:v>
                </c:pt>
                <c:pt idx="3951">
                  <c:v>22</c:v>
                </c:pt>
                <c:pt idx="3952">
                  <c:v>22</c:v>
                </c:pt>
                <c:pt idx="3953">
                  <c:v>22</c:v>
                </c:pt>
                <c:pt idx="3954">
                  <c:v>22</c:v>
                </c:pt>
                <c:pt idx="3955">
                  <c:v>22</c:v>
                </c:pt>
                <c:pt idx="3956">
                  <c:v>22</c:v>
                </c:pt>
                <c:pt idx="3957">
                  <c:v>22</c:v>
                </c:pt>
                <c:pt idx="3958">
                  <c:v>22</c:v>
                </c:pt>
                <c:pt idx="3959">
                  <c:v>22</c:v>
                </c:pt>
                <c:pt idx="3960">
                  <c:v>22</c:v>
                </c:pt>
                <c:pt idx="3961">
                  <c:v>22</c:v>
                </c:pt>
                <c:pt idx="3962">
                  <c:v>22</c:v>
                </c:pt>
                <c:pt idx="3963">
                  <c:v>22</c:v>
                </c:pt>
                <c:pt idx="3964">
                  <c:v>22</c:v>
                </c:pt>
                <c:pt idx="3965">
                  <c:v>22</c:v>
                </c:pt>
                <c:pt idx="3966">
                  <c:v>22</c:v>
                </c:pt>
                <c:pt idx="3967">
                  <c:v>22</c:v>
                </c:pt>
                <c:pt idx="3968">
                  <c:v>22</c:v>
                </c:pt>
                <c:pt idx="3969">
                  <c:v>22</c:v>
                </c:pt>
                <c:pt idx="3970">
                  <c:v>22</c:v>
                </c:pt>
                <c:pt idx="3971">
                  <c:v>22</c:v>
                </c:pt>
                <c:pt idx="3972">
                  <c:v>22</c:v>
                </c:pt>
                <c:pt idx="3973">
                  <c:v>22</c:v>
                </c:pt>
                <c:pt idx="3974">
                  <c:v>22</c:v>
                </c:pt>
                <c:pt idx="3975">
                  <c:v>22</c:v>
                </c:pt>
                <c:pt idx="3976">
                  <c:v>22</c:v>
                </c:pt>
                <c:pt idx="3977">
                  <c:v>22</c:v>
                </c:pt>
                <c:pt idx="3978">
                  <c:v>22</c:v>
                </c:pt>
                <c:pt idx="3979">
                  <c:v>22</c:v>
                </c:pt>
                <c:pt idx="3980">
                  <c:v>22</c:v>
                </c:pt>
                <c:pt idx="3981">
                  <c:v>22</c:v>
                </c:pt>
                <c:pt idx="3982">
                  <c:v>22</c:v>
                </c:pt>
                <c:pt idx="3983">
                  <c:v>22</c:v>
                </c:pt>
                <c:pt idx="3984">
                  <c:v>22</c:v>
                </c:pt>
                <c:pt idx="3985">
                  <c:v>22</c:v>
                </c:pt>
                <c:pt idx="3986">
                  <c:v>22</c:v>
                </c:pt>
                <c:pt idx="3987">
                  <c:v>22</c:v>
                </c:pt>
                <c:pt idx="3988">
                  <c:v>22</c:v>
                </c:pt>
                <c:pt idx="3989">
                  <c:v>22</c:v>
                </c:pt>
                <c:pt idx="3990">
                  <c:v>22</c:v>
                </c:pt>
                <c:pt idx="3991">
                  <c:v>22</c:v>
                </c:pt>
                <c:pt idx="3992">
                  <c:v>22</c:v>
                </c:pt>
                <c:pt idx="3993">
                  <c:v>22</c:v>
                </c:pt>
                <c:pt idx="3994">
                  <c:v>22</c:v>
                </c:pt>
                <c:pt idx="3995">
                  <c:v>22</c:v>
                </c:pt>
                <c:pt idx="3996">
                  <c:v>22</c:v>
                </c:pt>
                <c:pt idx="3997">
                  <c:v>22</c:v>
                </c:pt>
                <c:pt idx="3998">
                  <c:v>22</c:v>
                </c:pt>
                <c:pt idx="3999">
                  <c:v>22</c:v>
                </c:pt>
                <c:pt idx="4000">
                  <c:v>22</c:v>
                </c:pt>
                <c:pt idx="4001">
                  <c:v>22</c:v>
                </c:pt>
                <c:pt idx="4002">
                  <c:v>22</c:v>
                </c:pt>
                <c:pt idx="4003">
                  <c:v>22</c:v>
                </c:pt>
                <c:pt idx="4004">
                  <c:v>21</c:v>
                </c:pt>
                <c:pt idx="4005">
                  <c:v>21</c:v>
                </c:pt>
                <c:pt idx="4006">
                  <c:v>21</c:v>
                </c:pt>
                <c:pt idx="4007">
                  <c:v>21</c:v>
                </c:pt>
                <c:pt idx="4008">
                  <c:v>21</c:v>
                </c:pt>
                <c:pt idx="4009">
                  <c:v>21</c:v>
                </c:pt>
                <c:pt idx="4010">
                  <c:v>21</c:v>
                </c:pt>
                <c:pt idx="4011">
                  <c:v>21</c:v>
                </c:pt>
                <c:pt idx="4012">
                  <c:v>21</c:v>
                </c:pt>
                <c:pt idx="4013">
                  <c:v>21</c:v>
                </c:pt>
                <c:pt idx="4014">
                  <c:v>21</c:v>
                </c:pt>
                <c:pt idx="4015">
                  <c:v>21</c:v>
                </c:pt>
                <c:pt idx="4016">
                  <c:v>21</c:v>
                </c:pt>
                <c:pt idx="4017">
                  <c:v>21</c:v>
                </c:pt>
                <c:pt idx="4018">
                  <c:v>21</c:v>
                </c:pt>
                <c:pt idx="4019">
                  <c:v>21</c:v>
                </c:pt>
                <c:pt idx="4020">
                  <c:v>21</c:v>
                </c:pt>
                <c:pt idx="4021">
                  <c:v>21</c:v>
                </c:pt>
                <c:pt idx="4022">
                  <c:v>21</c:v>
                </c:pt>
                <c:pt idx="4023">
                  <c:v>21</c:v>
                </c:pt>
                <c:pt idx="4024">
                  <c:v>21</c:v>
                </c:pt>
                <c:pt idx="4025">
                  <c:v>21</c:v>
                </c:pt>
                <c:pt idx="4026">
                  <c:v>21</c:v>
                </c:pt>
                <c:pt idx="4027">
                  <c:v>21</c:v>
                </c:pt>
                <c:pt idx="4028">
                  <c:v>21</c:v>
                </c:pt>
                <c:pt idx="4029">
                  <c:v>21</c:v>
                </c:pt>
                <c:pt idx="4030">
                  <c:v>21</c:v>
                </c:pt>
                <c:pt idx="4031">
                  <c:v>21</c:v>
                </c:pt>
                <c:pt idx="4032">
                  <c:v>21</c:v>
                </c:pt>
                <c:pt idx="4033">
                  <c:v>21</c:v>
                </c:pt>
                <c:pt idx="4034">
                  <c:v>21</c:v>
                </c:pt>
                <c:pt idx="4035">
                  <c:v>21</c:v>
                </c:pt>
                <c:pt idx="4036">
                  <c:v>21</c:v>
                </c:pt>
                <c:pt idx="4037">
                  <c:v>21</c:v>
                </c:pt>
                <c:pt idx="4038">
                  <c:v>21</c:v>
                </c:pt>
                <c:pt idx="4039">
                  <c:v>21</c:v>
                </c:pt>
                <c:pt idx="4040">
                  <c:v>21</c:v>
                </c:pt>
                <c:pt idx="4041">
                  <c:v>21</c:v>
                </c:pt>
                <c:pt idx="4042">
                  <c:v>21</c:v>
                </c:pt>
                <c:pt idx="4043">
                  <c:v>21</c:v>
                </c:pt>
                <c:pt idx="4044">
                  <c:v>21</c:v>
                </c:pt>
                <c:pt idx="4045">
                  <c:v>21</c:v>
                </c:pt>
                <c:pt idx="4046">
                  <c:v>21</c:v>
                </c:pt>
                <c:pt idx="4047">
                  <c:v>21</c:v>
                </c:pt>
                <c:pt idx="4048">
                  <c:v>21</c:v>
                </c:pt>
                <c:pt idx="4049">
                  <c:v>21</c:v>
                </c:pt>
                <c:pt idx="4050">
                  <c:v>21</c:v>
                </c:pt>
                <c:pt idx="4051">
                  <c:v>21</c:v>
                </c:pt>
                <c:pt idx="4052">
                  <c:v>21</c:v>
                </c:pt>
                <c:pt idx="4053">
                  <c:v>21</c:v>
                </c:pt>
                <c:pt idx="4054">
                  <c:v>21</c:v>
                </c:pt>
                <c:pt idx="4055">
                  <c:v>21</c:v>
                </c:pt>
                <c:pt idx="4056">
                  <c:v>21</c:v>
                </c:pt>
                <c:pt idx="4057">
                  <c:v>21</c:v>
                </c:pt>
                <c:pt idx="4058">
                  <c:v>21</c:v>
                </c:pt>
                <c:pt idx="4059">
                  <c:v>21</c:v>
                </c:pt>
                <c:pt idx="4060">
                  <c:v>21</c:v>
                </c:pt>
                <c:pt idx="4061">
                  <c:v>21</c:v>
                </c:pt>
                <c:pt idx="4062">
                  <c:v>21</c:v>
                </c:pt>
                <c:pt idx="4063">
                  <c:v>21</c:v>
                </c:pt>
                <c:pt idx="4064">
                  <c:v>21</c:v>
                </c:pt>
                <c:pt idx="4065">
                  <c:v>21</c:v>
                </c:pt>
                <c:pt idx="4066">
                  <c:v>21</c:v>
                </c:pt>
                <c:pt idx="4067">
                  <c:v>21</c:v>
                </c:pt>
                <c:pt idx="4068">
                  <c:v>21</c:v>
                </c:pt>
                <c:pt idx="4069">
                  <c:v>21</c:v>
                </c:pt>
                <c:pt idx="4070">
                  <c:v>21</c:v>
                </c:pt>
                <c:pt idx="4071">
                  <c:v>21</c:v>
                </c:pt>
                <c:pt idx="4072">
                  <c:v>21</c:v>
                </c:pt>
                <c:pt idx="4073">
                  <c:v>21</c:v>
                </c:pt>
                <c:pt idx="4074">
                  <c:v>21</c:v>
                </c:pt>
                <c:pt idx="4075">
                  <c:v>21</c:v>
                </c:pt>
                <c:pt idx="4076">
                  <c:v>21</c:v>
                </c:pt>
                <c:pt idx="4077">
                  <c:v>21</c:v>
                </c:pt>
                <c:pt idx="4078">
                  <c:v>21</c:v>
                </c:pt>
                <c:pt idx="4079">
                  <c:v>21</c:v>
                </c:pt>
                <c:pt idx="4080">
                  <c:v>21</c:v>
                </c:pt>
                <c:pt idx="4081">
                  <c:v>21</c:v>
                </c:pt>
                <c:pt idx="4082">
                  <c:v>21</c:v>
                </c:pt>
                <c:pt idx="4083">
                  <c:v>21</c:v>
                </c:pt>
                <c:pt idx="4084">
                  <c:v>21</c:v>
                </c:pt>
                <c:pt idx="4085">
                  <c:v>21</c:v>
                </c:pt>
                <c:pt idx="4086">
                  <c:v>21</c:v>
                </c:pt>
                <c:pt idx="4087">
                  <c:v>21</c:v>
                </c:pt>
                <c:pt idx="4088">
                  <c:v>21</c:v>
                </c:pt>
                <c:pt idx="4089">
                  <c:v>21</c:v>
                </c:pt>
                <c:pt idx="4090">
                  <c:v>21</c:v>
                </c:pt>
                <c:pt idx="4091">
                  <c:v>21</c:v>
                </c:pt>
                <c:pt idx="4092">
                  <c:v>21</c:v>
                </c:pt>
                <c:pt idx="4093">
                  <c:v>21</c:v>
                </c:pt>
                <c:pt idx="4094">
                  <c:v>21</c:v>
                </c:pt>
                <c:pt idx="4095">
                  <c:v>21</c:v>
                </c:pt>
                <c:pt idx="4096">
                  <c:v>21</c:v>
                </c:pt>
                <c:pt idx="4097">
                  <c:v>21</c:v>
                </c:pt>
                <c:pt idx="4098">
                  <c:v>21</c:v>
                </c:pt>
                <c:pt idx="4099">
                  <c:v>20</c:v>
                </c:pt>
                <c:pt idx="4100">
                  <c:v>20</c:v>
                </c:pt>
                <c:pt idx="4101">
                  <c:v>20</c:v>
                </c:pt>
                <c:pt idx="4102">
                  <c:v>20</c:v>
                </c:pt>
                <c:pt idx="4103">
                  <c:v>20</c:v>
                </c:pt>
                <c:pt idx="4104">
                  <c:v>20</c:v>
                </c:pt>
                <c:pt idx="4105">
                  <c:v>20</c:v>
                </c:pt>
                <c:pt idx="4106">
                  <c:v>20</c:v>
                </c:pt>
                <c:pt idx="4107">
                  <c:v>20</c:v>
                </c:pt>
                <c:pt idx="4108">
                  <c:v>20</c:v>
                </c:pt>
                <c:pt idx="4109">
                  <c:v>20</c:v>
                </c:pt>
                <c:pt idx="4110">
                  <c:v>20</c:v>
                </c:pt>
                <c:pt idx="4111">
                  <c:v>20</c:v>
                </c:pt>
                <c:pt idx="4112">
                  <c:v>20</c:v>
                </c:pt>
                <c:pt idx="4113">
                  <c:v>20</c:v>
                </c:pt>
                <c:pt idx="4114">
                  <c:v>20</c:v>
                </c:pt>
                <c:pt idx="4115">
                  <c:v>20</c:v>
                </c:pt>
                <c:pt idx="4116">
                  <c:v>20</c:v>
                </c:pt>
                <c:pt idx="4117">
                  <c:v>20</c:v>
                </c:pt>
                <c:pt idx="4118">
                  <c:v>20</c:v>
                </c:pt>
                <c:pt idx="4119">
                  <c:v>20</c:v>
                </c:pt>
                <c:pt idx="4120">
                  <c:v>20</c:v>
                </c:pt>
                <c:pt idx="4121">
                  <c:v>20</c:v>
                </c:pt>
                <c:pt idx="4122">
                  <c:v>20</c:v>
                </c:pt>
                <c:pt idx="4123">
                  <c:v>20</c:v>
                </c:pt>
                <c:pt idx="4124">
                  <c:v>20</c:v>
                </c:pt>
                <c:pt idx="4125">
                  <c:v>20</c:v>
                </c:pt>
                <c:pt idx="4126">
                  <c:v>20</c:v>
                </c:pt>
                <c:pt idx="4127">
                  <c:v>20</c:v>
                </c:pt>
                <c:pt idx="4128">
                  <c:v>20</c:v>
                </c:pt>
                <c:pt idx="4129">
                  <c:v>20</c:v>
                </c:pt>
                <c:pt idx="4130">
                  <c:v>20</c:v>
                </c:pt>
                <c:pt idx="4131">
                  <c:v>20</c:v>
                </c:pt>
                <c:pt idx="4132">
                  <c:v>20</c:v>
                </c:pt>
                <c:pt idx="4133">
                  <c:v>20</c:v>
                </c:pt>
                <c:pt idx="4134">
                  <c:v>20</c:v>
                </c:pt>
                <c:pt idx="4135">
                  <c:v>20</c:v>
                </c:pt>
                <c:pt idx="4136">
                  <c:v>20</c:v>
                </c:pt>
                <c:pt idx="4137">
                  <c:v>20</c:v>
                </c:pt>
                <c:pt idx="4138">
                  <c:v>20</c:v>
                </c:pt>
                <c:pt idx="4139">
                  <c:v>20</c:v>
                </c:pt>
                <c:pt idx="4140">
                  <c:v>20</c:v>
                </c:pt>
                <c:pt idx="4141">
                  <c:v>20</c:v>
                </c:pt>
                <c:pt idx="4142">
                  <c:v>20</c:v>
                </c:pt>
                <c:pt idx="4143">
                  <c:v>20</c:v>
                </c:pt>
                <c:pt idx="4144">
                  <c:v>20</c:v>
                </c:pt>
                <c:pt idx="4145">
                  <c:v>20</c:v>
                </c:pt>
                <c:pt idx="4146">
                  <c:v>20</c:v>
                </c:pt>
                <c:pt idx="4147">
                  <c:v>20</c:v>
                </c:pt>
                <c:pt idx="4148">
                  <c:v>20</c:v>
                </c:pt>
                <c:pt idx="4149">
                  <c:v>20</c:v>
                </c:pt>
                <c:pt idx="4150">
                  <c:v>20</c:v>
                </c:pt>
                <c:pt idx="4151">
                  <c:v>20</c:v>
                </c:pt>
                <c:pt idx="4152">
                  <c:v>20</c:v>
                </c:pt>
                <c:pt idx="4153">
                  <c:v>20</c:v>
                </c:pt>
                <c:pt idx="4154">
                  <c:v>20</c:v>
                </c:pt>
                <c:pt idx="4155">
                  <c:v>20</c:v>
                </c:pt>
                <c:pt idx="4156">
                  <c:v>20</c:v>
                </c:pt>
                <c:pt idx="4157">
                  <c:v>20</c:v>
                </c:pt>
                <c:pt idx="4158">
                  <c:v>20</c:v>
                </c:pt>
                <c:pt idx="4159">
                  <c:v>20</c:v>
                </c:pt>
                <c:pt idx="4160">
                  <c:v>20</c:v>
                </c:pt>
                <c:pt idx="4161">
                  <c:v>20</c:v>
                </c:pt>
                <c:pt idx="4162">
                  <c:v>20</c:v>
                </c:pt>
                <c:pt idx="4163">
                  <c:v>20</c:v>
                </c:pt>
                <c:pt idx="4164">
                  <c:v>20</c:v>
                </c:pt>
                <c:pt idx="4165">
                  <c:v>20</c:v>
                </c:pt>
                <c:pt idx="4166">
                  <c:v>20</c:v>
                </c:pt>
                <c:pt idx="4167">
                  <c:v>20</c:v>
                </c:pt>
                <c:pt idx="4168">
                  <c:v>20</c:v>
                </c:pt>
                <c:pt idx="4169">
                  <c:v>20</c:v>
                </c:pt>
                <c:pt idx="4170">
                  <c:v>20</c:v>
                </c:pt>
                <c:pt idx="4171">
                  <c:v>20</c:v>
                </c:pt>
                <c:pt idx="4172">
                  <c:v>20</c:v>
                </c:pt>
                <c:pt idx="4173">
                  <c:v>20</c:v>
                </c:pt>
                <c:pt idx="4174">
                  <c:v>20</c:v>
                </c:pt>
                <c:pt idx="4175">
                  <c:v>20</c:v>
                </c:pt>
                <c:pt idx="4176">
                  <c:v>20</c:v>
                </c:pt>
                <c:pt idx="4177">
                  <c:v>20</c:v>
                </c:pt>
                <c:pt idx="4178">
                  <c:v>20</c:v>
                </c:pt>
                <c:pt idx="4179">
                  <c:v>20</c:v>
                </c:pt>
                <c:pt idx="4180">
                  <c:v>20</c:v>
                </c:pt>
                <c:pt idx="4181">
                  <c:v>20</c:v>
                </c:pt>
                <c:pt idx="4182">
                  <c:v>20</c:v>
                </c:pt>
                <c:pt idx="4183">
                  <c:v>20</c:v>
                </c:pt>
                <c:pt idx="4184">
                  <c:v>20</c:v>
                </c:pt>
                <c:pt idx="4185">
                  <c:v>20</c:v>
                </c:pt>
                <c:pt idx="4186">
                  <c:v>20</c:v>
                </c:pt>
                <c:pt idx="4187">
                  <c:v>20</c:v>
                </c:pt>
                <c:pt idx="4188">
                  <c:v>20</c:v>
                </c:pt>
                <c:pt idx="4189">
                  <c:v>20</c:v>
                </c:pt>
                <c:pt idx="4190">
                  <c:v>20</c:v>
                </c:pt>
                <c:pt idx="4191">
                  <c:v>20</c:v>
                </c:pt>
                <c:pt idx="4192">
                  <c:v>20</c:v>
                </c:pt>
                <c:pt idx="4193">
                  <c:v>20</c:v>
                </c:pt>
                <c:pt idx="4194">
                  <c:v>20</c:v>
                </c:pt>
                <c:pt idx="4195">
                  <c:v>20</c:v>
                </c:pt>
                <c:pt idx="4196">
                  <c:v>20</c:v>
                </c:pt>
                <c:pt idx="4197">
                  <c:v>20</c:v>
                </c:pt>
                <c:pt idx="4198">
                  <c:v>20</c:v>
                </c:pt>
                <c:pt idx="4199">
                  <c:v>20</c:v>
                </c:pt>
                <c:pt idx="4200">
                  <c:v>20</c:v>
                </c:pt>
                <c:pt idx="4201">
                  <c:v>20</c:v>
                </c:pt>
                <c:pt idx="4202">
                  <c:v>20</c:v>
                </c:pt>
                <c:pt idx="4203">
                  <c:v>19</c:v>
                </c:pt>
                <c:pt idx="4204">
                  <c:v>19</c:v>
                </c:pt>
                <c:pt idx="4205">
                  <c:v>19</c:v>
                </c:pt>
                <c:pt idx="4206">
                  <c:v>19</c:v>
                </c:pt>
                <c:pt idx="4207">
                  <c:v>19</c:v>
                </c:pt>
                <c:pt idx="4208">
                  <c:v>19</c:v>
                </c:pt>
                <c:pt idx="4209">
                  <c:v>19</c:v>
                </c:pt>
                <c:pt idx="4210">
                  <c:v>19</c:v>
                </c:pt>
                <c:pt idx="4211">
                  <c:v>19</c:v>
                </c:pt>
                <c:pt idx="4212">
                  <c:v>19</c:v>
                </c:pt>
                <c:pt idx="4213">
                  <c:v>19</c:v>
                </c:pt>
                <c:pt idx="4214">
                  <c:v>19</c:v>
                </c:pt>
                <c:pt idx="4215">
                  <c:v>19</c:v>
                </c:pt>
                <c:pt idx="4216">
                  <c:v>19</c:v>
                </c:pt>
                <c:pt idx="4217">
                  <c:v>19</c:v>
                </c:pt>
                <c:pt idx="4218">
                  <c:v>19</c:v>
                </c:pt>
                <c:pt idx="4219">
                  <c:v>19</c:v>
                </c:pt>
                <c:pt idx="4220">
                  <c:v>19</c:v>
                </c:pt>
                <c:pt idx="4221">
                  <c:v>19</c:v>
                </c:pt>
                <c:pt idx="4222">
                  <c:v>19</c:v>
                </c:pt>
                <c:pt idx="4223">
                  <c:v>19</c:v>
                </c:pt>
                <c:pt idx="4224">
                  <c:v>19</c:v>
                </c:pt>
                <c:pt idx="4225">
                  <c:v>19</c:v>
                </c:pt>
                <c:pt idx="4226">
                  <c:v>19</c:v>
                </c:pt>
                <c:pt idx="4227">
                  <c:v>19</c:v>
                </c:pt>
                <c:pt idx="4228">
                  <c:v>19</c:v>
                </c:pt>
                <c:pt idx="4229">
                  <c:v>19</c:v>
                </c:pt>
                <c:pt idx="4230">
                  <c:v>19</c:v>
                </c:pt>
                <c:pt idx="4231">
                  <c:v>19</c:v>
                </c:pt>
                <c:pt idx="4232">
                  <c:v>19</c:v>
                </c:pt>
                <c:pt idx="4233">
                  <c:v>19</c:v>
                </c:pt>
                <c:pt idx="4234">
                  <c:v>19</c:v>
                </c:pt>
                <c:pt idx="4235">
                  <c:v>19</c:v>
                </c:pt>
                <c:pt idx="4236">
                  <c:v>19</c:v>
                </c:pt>
                <c:pt idx="4237">
                  <c:v>19</c:v>
                </c:pt>
                <c:pt idx="4238">
                  <c:v>19</c:v>
                </c:pt>
                <c:pt idx="4239">
                  <c:v>19</c:v>
                </c:pt>
                <c:pt idx="4240">
                  <c:v>19</c:v>
                </c:pt>
                <c:pt idx="4241">
                  <c:v>19</c:v>
                </c:pt>
                <c:pt idx="4242">
                  <c:v>19</c:v>
                </c:pt>
                <c:pt idx="4243">
                  <c:v>19</c:v>
                </c:pt>
                <c:pt idx="4244">
                  <c:v>19</c:v>
                </c:pt>
                <c:pt idx="4245">
                  <c:v>19</c:v>
                </c:pt>
                <c:pt idx="4246">
                  <c:v>19</c:v>
                </c:pt>
                <c:pt idx="4247">
                  <c:v>19</c:v>
                </c:pt>
                <c:pt idx="4248">
                  <c:v>19</c:v>
                </c:pt>
                <c:pt idx="4249">
                  <c:v>19</c:v>
                </c:pt>
                <c:pt idx="4250">
                  <c:v>19</c:v>
                </c:pt>
                <c:pt idx="4251">
                  <c:v>19</c:v>
                </c:pt>
                <c:pt idx="4252">
                  <c:v>19</c:v>
                </c:pt>
                <c:pt idx="4253">
                  <c:v>19</c:v>
                </c:pt>
                <c:pt idx="4254">
                  <c:v>19</c:v>
                </c:pt>
                <c:pt idx="4255">
                  <c:v>19</c:v>
                </c:pt>
                <c:pt idx="4256">
                  <c:v>19</c:v>
                </c:pt>
                <c:pt idx="4257">
                  <c:v>19</c:v>
                </c:pt>
                <c:pt idx="4258">
                  <c:v>19</c:v>
                </c:pt>
                <c:pt idx="4259">
                  <c:v>19</c:v>
                </c:pt>
                <c:pt idx="4260">
                  <c:v>19</c:v>
                </c:pt>
                <c:pt idx="4261">
                  <c:v>19</c:v>
                </c:pt>
                <c:pt idx="4262">
                  <c:v>19</c:v>
                </c:pt>
                <c:pt idx="4263">
                  <c:v>19</c:v>
                </c:pt>
                <c:pt idx="4264">
                  <c:v>19</c:v>
                </c:pt>
                <c:pt idx="4265">
                  <c:v>19</c:v>
                </c:pt>
                <c:pt idx="4266">
                  <c:v>19</c:v>
                </c:pt>
                <c:pt idx="4267">
                  <c:v>19</c:v>
                </c:pt>
                <c:pt idx="4268">
                  <c:v>19</c:v>
                </c:pt>
                <c:pt idx="4269">
                  <c:v>19</c:v>
                </c:pt>
                <c:pt idx="4270">
                  <c:v>19</c:v>
                </c:pt>
                <c:pt idx="4271">
                  <c:v>19</c:v>
                </c:pt>
                <c:pt idx="4272">
                  <c:v>19</c:v>
                </c:pt>
                <c:pt idx="4273">
                  <c:v>19</c:v>
                </c:pt>
                <c:pt idx="4274">
                  <c:v>19</c:v>
                </c:pt>
                <c:pt idx="4275">
                  <c:v>19</c:v>
                </c:pt>
                <c:pt idx="4276">
                  <c:v>19</c:v>
                </c:pt>
                <c:pt idx="4277">
                  <c:v>19</c:v>
                </c:pt>
                <c:pt idx="4278">
                  <c:v>19</c:v>
                </c:pt>
                <c:pt idx="4279">
                  <c:v>19</c:v>
                </c:pt>
                <c:pt idx="4280">
                  <c:v>19</c:v>
                </c:pt>
                <c:pt idx="4281">
                  <c:v>19</c:v>
                </c:pt>
                <c:pt idx="4282">
                  <c:v>19</c:v>
                </c:pt>
                <c:pt idx="4283">
                  <c:v>19</c:v>
                </c:pt>
                <c:pt idx="4284">
                  <c:v>19</c:v>
                </c:pt>
                <c:pt idx="4285">
                  <c:v>19</c:v>
                </c:pt>
                <c:pt idx="4286">
                  <c:v>19</c:v>
                </c:pt>
                <c:pt idx="4287">
                  <c:v>19</c:v>
                </c:pt>
                <c:pt idx="4288">
                  <c:v>19</c:v>
                </c:pt>
                <c:pt idx="4289">
                  <c:v>19</c:v>
                </c:pt>
                <c:pt idx="4290">
                  <c:v>19</c:v>
                </c:pt>
                <c:pt idx="4291">
                  <c:v>19</c:v>
                </c:pt>
                <c:pt idx="4292">
                  <c:v>19</c:v>
                </c:pt>
                <c:pt idx="4293">
                  <c:v>19</c:v>
                </c:pt>
                <c:pt idx="4294">
                  <c:v>19</c:v>
                </c:pt>
                <c:pt idx="4295">
                  <c:v>19</c:v>
                </c:pt>
                <c:pt idx="4296">
                  <c:v>19</c:v>
                </c:pt>
                <c:pt idx="4297">
                  <c:v>19</c:v>
                </c:pt>
                <c:pt idx="4298">
                  <c:v>19</c:v>
                </c:pt>
                <c:pt idx="4299">
                  <c:v>19</c:v>
                </c:pt>
                <c:pt idx="4300">
                  <c:v>19</c:v>
                </c:pt>
                <c:pt idx="4301">
                  <c:v>19</c:v>
                </c:pt>
                <c:pt idx="4302">
                  <c:v>19</c:v>
                </c:pt>
                <c:pt idx="4303">
                  <c:v>19</c:v>
                </c:pt>
                <c:pt idx="4304">
                  <c:v>19</c:v>
                </c:pt>
                <c:pt idx="4305">
                  <c:v>19</c:v>
                </c:pt>
                <c:pt idx="4306">
                  <c:v>19</c:v>
                </c:pt>
                <c:pt idx="4307">
                  <c:v>19</c:v>
                </c:pt>
                <c:pt idx="4308">
                  <c:v>19</c:v>
                </c:pt>
                <c:pt idx="4309">
                  <c:v>19</c:v>
                </c:pt>
                <c:pt idx="4310">
                  <c:v>19</c:v>
                </c:pt>
                <c:pt idx="4311">
                  <c:v>19</c:v>
                </c:pt>
                <c:pt idx="4312">
                  <c:v>19</c:v>
                </c:pt>
                <c:pt idx="4313">
                  <c:v>19</c:v>
                </c:pt>
                <c:pt idx="4314">
                  <c:v>19</c:v>
                </c:pt>
                <c:pt idx="4315">
                  <c:v>19</c:v>
                </c:pt>
                <c:pt idx="4316">
                  <c:v>19</c:v>
                </c:pt>
                <c:pt idx="4317">
                  <c:v>19</c:v>
                </c:pt>
                <c:pt idx="4318">
                  <c:v>19</c:v>
                </c:pt>
                <c:pt idx="4319">
                  <c:v>19</c:v>
                </c:pt>
                <c:pt idx="4320">
                  <c:v>19</c:v>
                </c:pt>
                <c:pt idx="4321">
                  <c:v>19</c:v>
                </c:pt>
                <c:pt idx="4322">
                  <c:v>19</c:v>
                </c:pt>
                <c:pt idx="4323">
                  <c:v>19</c:v>
                </c:pt>
                <c:pt idx="4324">
                  <c:v>19</c:v>
                </c:pt>
                <c:pt idx="4325">
                  <c:v>19</c:v>
                </c:pt>
                <c:pt idx="4326">
                  <c:v>19</c:v>
                </c:pt>
                <c:pt idx="4327">
                  <c:v>18</c:v>
                </c:pt>
                <c:pt idx="4328">
                  <c:v>18</c:v>
                </c:pt>
                <c:pt idx="4329">
                  <c:v>18</c:v>
                </c:pt>
                <c:pt idx="4330">
                  <c:v>18</c:v>
                </c:pt>
                <c:pt idx="4331">
                  <c:v>18</c:v>
                </c:pt>
                <c:pt idx="4332">
                  <c:v>18</c:v>
                </c:pt>
                <c:pt idx="4333">
                  <c:v>18</c:v>
                </c:pt>
                <c:pt idx="4334">
                  <c:v>18</c:v>
                </c:pt>
                <c:pt idx="4335">
                  <c:v>18</c:v>
                </c:pt>
                <c:pt idx="4336">
                  <c:v>18</c:v>
                </c:pt>
                <c:pt idx="4337">
                  <c:v>18</c:v>
                </c:pt>
                <c:pt idx="4338">
                  <c:v>18</c:v>
                </c:pt>
                <c:pt idx="4339">
                  <c:v>18</c:v>
                </c:pt>
                <c:pt idx="4340">
                  <c:v>18</c:v>
                </c:pt>
                <c:pt idx="4341">
                  <c:v>18</c:v>
                </c:pt>
                <c:pt idx="4342">
                  <c:v>18</c:v>
                </c:pt>
                <c:pt idx="4343">
                  <c:v>18</c:v>
                </c:pt>
                <c:pt idx="4344">
                  <c:v>18</c:v>
                </c:pt>
                <c:pt idx="4345">
                  <c:v>18</c:v>
                </c:pt>
                <c:pt idx="4346">
                  <c:v>18</c:v>
                </c:pt>
                <c:pt idx="4347">
                  <c:v>18</c:v>
                </c:pt>
                <c:pt idx="4348">
                  <c:v>18</c:v>
                </c:pt>
                <c:pt idx="4349">
                  <c:v>18</c:v>
                </c:pt>
                <c:pt idx="4350">
                  <c:v>18</c:v>
                </c:pt>
                <c:pt idx="4351">
                  <c:v>18</c:v>
                </c:pt>
                <c:pt idx="4352">
                  <c:v>18</c:v>
                </c:pt>
                <c:pt idx="4353">
                  <c:v>18</c:v>
                </c:pt>
                <c:pt idx="4354">
                  <c:v>18</c:v>
                </c:pt>
                <c:pt idx="4355">
                  <c:v>18</c:v>
                </c:pt>
                <c:pt idx="4356">
                  <c:v>18</c:v>
                </c:pt>
                <c:pt idx="4357">
                  <c:v>18</c:v>
                </c:pt>
                <c:pt idx="4358">
                  <c:v>18</c:v>
                </c:pt>
                <c:pt idx="4359">
                  <c:v>18</c:v>
                </c:pt>
                <c:pt idx="4360">
                  <c:v>18</c:v>
                </c:pt>
                <c:pt idx="4361">
                  <c:v>18</c:v>
                </c:pt>
                <c:pt idx="4362">
                  <c:v>18</c:v>
                </c:pt>
                <c:pt idx="4363">
                  <c:v>18</c:v>
                </c:pt>
                <c:pt idx="4364">
                  <c:v>18</c:v>
                </c:pt>
                <c:pt idx="4365">
                  <c:v>18</c:v>
                </c:pt>
                <c:pt idx="4366">
                  <c:v>18</c:v>
                </c:pt>
                <c:pt idx="4367">
                  <c:v>18</c:v>
                </c:pt>
                <c:pt idx="4368">
                  <c:v>18</c:v>
                </c:pt>
                <c:pt idx="4369">
                  <c:v>18</c:v>
                </c:pt>
                <c:pt idx="4370">
                  <c:v>18</c:v>
                </c:pt>
                <c:pt idx="4371">
                  <c:v>18</c:v>
                </c:pt>
                <c:pt idx="4372">
                  <c:v>18</c:v>
                </c:pt>
                <c:pt idx="4373">
                  <c:v>18</c:v>
                </c:pt>
                <c:pt idx="4374">
                  <c:v>18</c:v>
                </c:pt>
                <c:pt idx="4375">
                  <c:v>18</c:v>
                </c:pt>
                <c:pt idx="4376">
                  <c:v>18</c:v>
                </c:pt>
                <c:pt idx="4377">
                  <c:v>18</c:v>
                </c:pt>
                <c:pt idx="4378">
                  <c:v>18</c:v>
                </c:pt>
                <c:pt idx="4379">
                  <c:v>18</c:v>
                </c:pt>
                <c:pt idx="4380">
                  <c:v>18</c:v>
                </c:pt>
                <c:pt idx="4381">
                  <c:v>18</c:v>
                </c:pt>
                <c:pt idx="4382">
                  <c:v>18</c:v>
                </c:pt>
                <c:pt idx="4383">
                  <c:v>18</c:v>
                </c:pt>
                <c:pt idx="4384">
                  <c:v>18</c:v>
                </c:pt>
                <c:pt idx="4385">
                  <c:v>18</c:v>
                </c:pt>
                <c:pt idx="4386">
                  <c:v>18</c:v>
                </c:pt>
                <c:pt idx="4387">
                  <c:v>18</c:v>
                </c:pt>
                <c:pt idx="4388">
                  <c:v>18</c:v>
                </c:pt>
                <c:pt idx="4389">
                  <c:v>18</c:v>
                </c:pt>
                <c:pt idx="4390">
                  <c:v>18</c:v>
                </c:pt>
                <c:pt idx="4391">
                  <c:v>18</c:v>
                </c:pt>
                <c:pt idx="4392">
                  <c:v>18</c:v>
                </c:pt>
                <c:pt idx="4393">
                  <c:v>18</c:v>
                </c:pt>
                <c:pt idx="4394">
                  <c:v>18</c:v>
                </c:pt>
                <c:pt idx="4395">
                  <c:v>18</c:v>
                </c:pt>
                <c:pt idx="4396">
                  <c:v>18</c:v>
                </c:pt>
                <c:pt idx="4397">
                  <c:v>18</c:v>
                </c:pt>
                <c:pt idx="4398">
                  <c:v>18</c:v>
                </c:pt>
                <c:pt idx="4399">
                  <c:v>18</c:v>
                </c:pt>
                <c:pt idx="4400">
                  <c:v>18</c:v>
                </c:pt>
                <c:pt idx="4401">
                  <c:v>18</c:v>
                </c:pt>
                <c:pt idx="4402">
                  <c:v>18</c:v>
                </c:pt>
                <c:pt idx="4403">
                  <c:v>18</c:v>
                </c:pt>
                <c:pt idx="4404">
                  <c:v>18</c:v>
                </c:pt>
                <c:pt idx="4405">
                  <c:v>18</c:v>
                </c:pt>
                <c:pt idx="4406">
                  <c:v>18</c:v>
                </c:pt>
                <c:pt idx="4407">
                  <c:v>18</c:v>
                </c:pt>
                <c:pt idx="4408">
                  <c:v>18</c:v>
                </c:pt>
                <c:pt idx="4409">
                  <c:v>18</c:v>
                </c:pt>
                <c:pt idx="4410">
                  <c:v>18</c:v>
                </c:pt>
                <c:pt idx="4411">
                  <c:v>18</c:v>
                </c:pt>
                <c:pt idx="4412">
                  <c:v>18</c:v>
                </c:pt>
                <c:pt idx="4413">
                  <c:v>18</c:v>
                </c:pt>
                <c:pt idx="4414">
                  <c:v>18</c:v>
                </c:pt>
                <c:pt idx="4415">
                  <c:v>18</c:v>
                </c:pt>
                <c:pt idx="4416">
                  <c:v>18</c:v>
                </c:pt>
                <c:pt idx="4417">
                  <c:v>18</c:v>
                </c:pt>
                <c:pt idx="4418">
                  <c:v>18</c:v>
                </c:pt>
                <c:pt idx="4419">
                  <c:v>18</c:v>
                </c:pt>
                <c:pt idx="4420">
                  <c:v>18</c:v>
                </c:pt>
                <c:pt idx="4421">
                  <c:v>18</c:v>
                </c:pt>
                <c:pt idx="4422">
                  <c:v>18</c:v>
                </c:pt>
                <c:pt idx="4423">
                  <c:v>18</c:v>
                </c:pt>
                <c:pt idx="4424">
                  <c:v>18</c:v>
                </c:pt>
                <c:pt idx="4425">
                  <c:v>18</c:v>
                </c:pt>
                <c:pt idx="4426">
                  <c:v>18</c:v>
                </c:pt>
                <c:pt idx="4427">
                  <c:v>18</c:v>
                </c:pt>
                <c:pt idx="4428">
                  <c:v>18</c:v>
                </c:pt>
                <c:pt idx="4429">
                  <c:v>18</c:v>
                </c:pt>
                <c:pt idx="4430">
                  <c:v>18</c:v>
                </c:pt>
                <c:pt idx="4431">
                  <c:v>18</c:v>
                </c:pt>
                <c:pt idx="4432">
                  <c:v>18</c:v>
                </c:pt>
                <c:pt idx="4433">
                  <c:v>18</c:v>
                </c:pt>
                <c:pt idx="4434">
                  <c:v>18</c:v>
                </c:pt>
                <c:pt idx="4435">
                  <c:v>18</c:v>
                </c:pt>
                <c:pt idx="4436">
                  <c:v>18</c:v>
                </c:pt>
                <c:pt idx="4437">
                  <c:v>18</c:v>
                </c:pt>
                <c:pt idx="4438">
                  <c:v>18</c:v>
                </c:pt>
                <c:pt idx="4439">
                  <c:v>18</c:v>
                </c:pt>
                <c:pt idx="4440">
                  <c:v>18</c:v>
                </c:pt>
                <c:pt idx="4441">
                  <c:v>18</c:v>
                </c:pt>
                <c:pt idx="4442">
                  <c:v>18</c:v>
                </c:pt>
                <c:pt idx="4443">
                  <c:v>18</c:v>
                </c:pt>
                <c:pt idx="4444">
                  <c:v>18</c:v>
                </c:pt>
                <c:pt idx="4445">
                  <c:v>18</c:v>
                </c:pt>
                <c:pt idx="4446">
                  <c:v>18</c:v>
                </c:pt>
                <c:pt idx="4447">
                  <c:v>18</c:v>
                </c:pt>
                <c:pt idx="4448">
                  <c:v>18</c:v>
                </c:pt>
                <c:pt idx="4449">
                  <c:v>18</c:v>
                </c:pt>
                <c:pt idx="4450">
                  <c:v>18</c:v>
                </c:pt>
                <c:pt idx="4451">
                  <c:v>18</c:v>
                </c:pt>
                <c:pt idx="4452">
                  <c:v>18</c:v>
                </c:pt>
                <c:pt idx="4453">
                  <c:v>18</c:v>
                </c:pt>
                <c:pt idx="4454">
                  <c:v>18</c:v>
                </c:pt>
                <c:pt idx="4455">
                  <c:v>18</c:v>
                </c:pt>
                <c:pt idx="4456">
                  <c:v>18</c:v>
                </c:pt>
                <c:pt idx="4457">
                  <c:v>18</c:v>
                </c:pt>
                <c:pt idx="4458">
                  <c:v>18</c:v>
                </c:pt>
                <c:pt idx="4459">
                  <c:v>18</c:v>
                </c:pt>
                <c:pt idx="4460">
                  <c:v>18</c:v>
                </c:pt>
                <c:pt idx="4461">
                  <c:v>18</c:v>
                </c:pt>
                <c:pt idx="4462">
                  <c:v>18</c:v>
                </c:pt>
                <c:pt idx="4463">
                  <c:v>18</c:v>
                </c:pt>
                <c:pt idx="4464">
                  <c:v>18</c:v>
                </c:pt>
                <c:pt idx="4465">
                  <c:v>18</c:v>
                </c:pt>
                <c:pt idx="4466">
                  <c:v>18</c:v>
                </c:pt>
                <c:pt idx="4467">
                  <c:v>18</c:v>
                </c:pt>
                <c:pt idx="4468">
                  <c:v>18</c:v>
                </c:pt>
                <c:pt idx="4469">
                  <c:v>18</c:v>
                </c:pt>
                <c:pt idx="4470">
                  <c:v>18</c:v>
                </c:pt>
                <c:pt idx="4471">
                  <c:v>18</c:v>
                </c:pt>
                <c:pt idx="4472">
                  <c:v>18</c:v>
                </c:pt>
                <c:pt idx="4473">
                  <c:v>18</c:v>
                </c:pt>
                <c:pt idx="4474">
                  <c:v>18</c:v>
                </c:pt>
                <c:pt idx="4475">
                  <c:v>18</c:v>
                </c:pt>
                <c:pt idx="4476">
                  <c:v>18</c:v>
                </c:pt>
                <c:pt idx="4477">
                  <c:v>18</c:v>
                </c:pt>
                <c:pt idx="4478">
                  <c:v>18</c:v>
                </c:pt>
                <c:pt idx="4479">
                  <c:v>18</c:v>
                </c:pt>
                <c:pt idx="4480">
                  <c:v>18</c:v>
                </c:pt>
                <c:pt idx="4481">
                  <c:v>18</c:v>
                </c:pt>
                <c:pt idx="4482">
                  <c:v>18</c:v>
                </c:pt>
                <c:pt idx="4483">
                  <c:v>18</c:v>
                </c:pt>
                <c:pt idx="4484">
                  <c:v>18</c:v>
                </c:pt>
                <c:pt idx="4485">
                  <c:v>18</c:v>
                </c:pt>
                <c:pt idx="4486">
                  <c:v>18</c:v>
                </c:pt>
                <c:pt idx="4487">
                  <c:v>18</c:v>
                </c:pt>
                <c:pt idx="4488">
                  <c:v>18</c:v>
                </c:pt>
                <c:pt idx="4489">
                  <c:v>18</c:v>
                </c:pt>
                <c:pt idx="4490">
                  <c:v>18</c:v>
                </c:pt>
                <c:pt idx="4491">
                  <c:v>18</c:v>
                </c:pt>
                <c:pt idx="4492">
                  <c:v>18</c:v>
                </c:pt>
                <c:pt idx="4493">
                  <c:v>18</c:v>
                </c:pt>
                <c:pt idx="4494">
                  <c:v>18</c:v>
                </c:pt>
                <c:pt idx="4495">
                  <c:v>18</c:v>
                </c:pt>
                <c:pt idx="4496">
                  <c:v>18</c:v>
                </c:pt>
                <c:pt idx="4497">
                  <c:v>18</c:v>
                </c:pt>
                <c:pt idx="4498">
                  <c:v>18</c:v>
                </c:pt>
                <c:pt idx="4499">
                  <c:v>18</c:v>
                </c:pt>
                <c:pt idx="4500">
                  <c:v>18</c:v>
                </c:pt>
                <c:pt idx="4501">
                  <c:v>18</c:v>
                </c:pt>
                <c:pt idx="4502">
                  <c:v>18</c:v>
                </c:pt>
                <c:pt idx="4503">
                  <c:v>18</c:v>
                </c:pt>
                <c:pt idx="4504">
                  <c:v>18</c:v>
                </c:pt>
                <c:pt idx="4505">
                  <c:v>18</c:v>
                </c:pt>
                <c:pt idx="4506">
                  <c:v>18</c:v>
                </c:pt>
                <c:pt idx="4507">
                  <c:v>18</c:v>
                </c:pt>
                <c:pt idx="4508">
                  <c:v>18</c:v>
                </c:pt>
                <c:pt idx="4509">
                  <c:v>18</c:v>
                </c:pt>
                <c:pt idx="4510">
                  <c:v>18</c:v>
                </c:pt>
                <c:pt idx="4511">
                  <c:v>18</c:v>
                </c:pt>
                <c:pt idx="4512">
                  <c:v>18</c:v>
                </c:pt>
                <c:pt idx="4513">
                  <c:v>18</c:v>
                </c:pt>
                <c:pt idx="4514">
                  <c:v>18</c:v>
                </c:pt>
                <c:pt idx="4515">
                  <c:v>18</c:v>
                </c:pt>
                <c:pt idx="4516">
                  <c:v>18</c:v>
                </c:pt>
                <c:pt idx="4517">
                  <c:v>18</c:v>
                </c:pt>
                <c:pt idx="4518">
                  <c:v>18</c:v>
                </c:pt>
                <c:pt idx="4519">
                  <c:v>18</c:v>
                </c:pt>
                <c:pt idx="4520">
                  <c:v>18</c:v>
                </c:pt>
                <c:pt idx="4521">
                  <c:v>18</c:v>
                </c:pt>
                <c:pt idx="4522">
                  <c:v>18</c:v>
                </c:pt>
                <c:pt idx="4523">
                  <c:v>18</c:v>
                </c:pt>
                <c:pt idx="4524">
                  <c:v>18</c:v>
                </c:pt>
                <c:pt idx="4525">
                  <c:v>18</c:v>
                </c:pt>
                <c:pt idx="4526">
                  <c:v>18</c:v>
                </c:pt>
                <c:pt idx="4527">
                  <c:v>18</c:v>
                </c:pt>
                <c:pt idx="4528">
                  <c:v>17</c:v>
                </c:pt>
                <c:pt idx="4529">
                  <c:v>17</c:v>
                </c:pt>
                <c:pt idx="4530">
                  <c:v>17</c:v>
                </c:pt>
                <c:pt idx="4531">
                  <c:v>17</c:v>
                </c:pt>
                <c:pt idx="4532">
                  <c:v>17</c:v>
                </c:pt>
                <c:pt idx="4533">
                  <c:v>17</c:v>
                </c:pt>
                <c:pt idx="4534">
                  <c:v>17</c:v>
                </c:pt>
                <c:pt idx="4535">
                  <c:v>17</c:v>
                </c:pt>
                <c:pt idx="4536">
                  <c:v>17</c:v>
                </c:pt>
                <c:pt idx="4537">
                  <c:v>17</c:v>
                </c:pt>
                <c:pt idx="4538">
                  <c:v>17</c:v>
                </c:pt>
                <c:pt idx="4539">
                  <c:v>17</c:v>
                </c:pt>
                <c:pt idx="4540">
                  <c:v>17</c:v>
                </c:pt>
                <c:pt idx="4541">
                  <c:v>17</c:v>
                </c:pt>
                <c:pt idx="4542">
                  <c:v>17</c:v>
                </c:pt>
                <c:pt idx="4543">
                  <c:v>17</c:v>
                </c:pt>
                <c:pt idx="4544">
                  <c:v>17</c:v>
                </c:pt>
                <c:pt idx="4545">
                  <c:v>17</c:v>
                </c:pt>
                <c:pt idx="4546">
                  <c:v>17</c:v>
                </c:pt>
                <c:pt idx="4547">
                  <c:v>17</c:v>
                </c:pt>
                <c:pt idx="4548">
                  <c:v>17</c:v>
                </c:pt>
                <c:pt idx="4549">
                  <c:v>17</c:v>
                </c:pt>
                <c:pt idx="4550">
                  <c:v>17</c:v>
                </c:pt>
                <c:pt idx="4551">
                  <c:v>17</c:v>
                </c:pt>
                <c:pt idx="4552">
                  <c:v>17</c:v>
                </c:pt>
                <c:pt idx="4553">
                  <c:v>17</c:v>
                </c:pt>
                <c:pt idx="4554">
                  <c:v>17</c:v>
                </c:pt>
                <c:pt idx="4555">
                  <c:v>17</c:v>
                </c:pt>
                <c:pt idx="4556">
                  <c:v>17</c:v>
                </c:pt>
                <c:pt idx="4557">
                  <c:v>17</c:v>
                </c:pt>
                <c:pt idx="4558">
                  <c:v>17</c:v>
                </c:pt>
                <c:pt idx="4559">
                  <c:v>17</c:v>
                </c:pt>
                <c:pt idx="4560">
                  <c:v>17</c:v>
                </c:pt>
                <c:pt idx="4561">
                  <c:v>17</c:v>
                </c:pt>
                <c:pt idx="4562">
                  <c:v>17</c:v>
                </c:pt>
                <c:pt idx="4563">
                  <c:v>17</c:v>
                </c:pt>
                <c:pt idx="4564">
                  <c:v>17</c:v>
                </c:pt>
                <c:pt idx="4565">
                  <c:v>17</c:v>
                </c:pt>
                <c:pt idx="4566">
                  <c:v>17</c:v>
                </c:pt>
                <c:pt idx="4567">
                  <c:v>17</c:v>
                </c:pt>
                <c:pt idx="4568">
                  <c:v>17</c:v>
                </c:pt>
                <c:pt idx="4569">
                  <c:v>17</c:v>
                </c:pt>
                <c:pt idx="4570">
                  <c:v>17</c:v>
                </c:pt>
                <c:pt idx="4571">
                  <c:v>17</c:v>
                </c:pt>
                <c:pt idx="4572">
                  <c:v>17</c:v>
                </c:pt>
                <c:pt idx="4573">
                  <c:v>17</c:v>
                </c:pt>
                <c:pt idx="4574">
                  <c:v>17</c:v>
                </c:pt>
                <c:pt idx="4575">
                  <c:v>17</c:v>
                </c:pt>
                <c:pt idx="4576">
                  <c:v>17</c:v>
                </c:pt>
                <c:pt idx="4577">
                  <c:v>17</c:v>
                </c:pt>
                <c:pt idx="4578">
                  <c:v>17</c:v>
                </c:pt>
                <c:pt idx="4579">
                  <c:v>17</c:v>
                </c:pt>
                <c:pt idx="4580">
                  <c:v>17</c:v>
                </c:pt>
                <c:pt idx="4581">
                  <c:v>17</c:v>
                </c:pt>
                <c:pt idx="4582">
                  <c:v>17</c:v>
                </c:pt>
                <c:pt idx="4583">
                  <c:v>17</c:v>
                </c:pt>
                <c:pt idx="4584">
                  <c:v>17</c:v>
                </c:pt>
                <c:pt idx="4585">
                  <c:v>17</c:v>
                </c:pt>
                <c:pt idx="4586">
                  <c:v>17</c:v>
                </c:pt>
                <c:pt idx="4587">
                  <c:v>17</c:v>
                </c:pt>
                <c:pt idx="4588">
                  <c:v>17</c:v>
                </c:pt>
                <c:pt idx="4589">
                  <c:v>17</c:v>
                </c:pt>
                <c:pt idx="4590">
                  <c:v>17</c:v>
                </c:pt>
                <c:pt idx="4591">
                  <c:v>17</c:v>
                </c:pt>
                <c:pt idx="4592">
                  <c:v>17</c:v>
                </c:pt>
                <c:pt idx="4593">
                  <c:v>17</c:v>
                </c:pt>
                <c:pt idx="4594">
                  <c:v>17</c:v>
                </c:pt>
                <c:pt idx="4595">
                  <c:v>17</c:v>
                </c:pt>
                <c:pt idx="4596">
                  <c:v>17</c:v>
                </c:pt>
                <c:pt idx="4597">
                  <c:v>17</c:v>
                </c:pt>
                <c:pt idx="4598">
                  <c:v>17</c:v>
                </c:pt>
                <c:pt idx="4599">
                  <c:v>17</c:v>
                </c:pt>
                <c:pt idx="4600">
                  <c:v>17</c:v>
                </c:pt>
                <c:pt idx="4601">
                  <c:v>17</c:v>
                </c:pt>
                <c:pt idx="4602">
                  <c:v>17</c:v>
                </c:pt>
                <c:pt idx="4603">
                  <c:v>17</c:v>
                </c:pt>
                <c:pt idx="4604">
                  <c:v>17</c:v>
                </c:pt>
                <c:pt idx="4605">
                  <c:v>17</c:v>
                </c:pt>
                <c:pt idx="4606">
                  <c:v>17</c:v>
                </c:pt>
                <c:pt idx="4607">
                  <c:v>17</c:v>
                </c:pt>
                <c:pt idx="4608">
                  <c:v>17</c:v>
                </c:pt>
                <c:pt idx="4609">
                  <c:v>17</c:v>
                </c:pt>
                <c:pt idx="4610">
                  <c:v>17</c:v>
                </c:pt>
                <c:pt idx="4611">
                  <c:v>17</c:v>
                </c:pt>
                <c:pt idx="4612">
                  <c:v>17</c:v>
                </c:pt>
                <c:pt idx="4613">
                  <c:v>17</c:v>
                </c:pt>
                <c:pt idx="4614">
                  <c:v>17</c:v>
                </c:pt>
                <c:pt idx="4615">
                  <c:v>17</c:v>
                </c:pt>
                <c:pt idx="4616">
                  <c:v>17</c:v>
                </c:pt>
                <c:pt idx="4617">
                  <c:v>17</c:v>
                </c:pt>
                <c:pt idx="4618">
                  <c:v>17</c:v>
                </c:pt>
                <c:pt idx="4619">
                  <c:v>17</c:v>
                </c:pt>
                <c:pt idx="4620">
                  <c:v>17</c:v>
                </c:pt>
                <c:pt idx="4621">
                  <c:v>17</c:v>
                </c:pt>
                <c:pt idx="4622">
                  <c:v>17</c:v>
                </c:pt>
                <c:pt idx="4623">
                  <c:v>17</c:v>
                </c:pt>
                <c:pt idx="4624">
                  <c:v>17</c:v>
                </c:pt>
                <c:pt idx="4625">
                  <c:v>17</c:v>
                </c:pt>
                <c:pt idx="4626">
                  <c:v>17</c:v>
                </c:pt>
                <c:pt idx="4627">
                  <c:v>17</c:v>
                </c:pt>
                <c:pt idx="4628">
                  <c:v>17</c:v>
                </c:pt>
                <c:pt idx="4629">
                  <c:v>17</c:v>
                </c:pt>
                <c:pt idx="4630">
                  <c:v>17</c:v>
                </c:pt>
                <c:pt idx="4631">
                  <c:v>17</c:v>
                </c:pt>
                <c:pt idx="4632">
                  <c:v>17</c:v>
                </c:pt>
                <c:pt idx="4633">
                  <c:v>17</c:v>
                </c:pt>
                <c:pt idx="4634">
                  <c:v>17</c:v>
                </c:pt>
                <c:pt idx="4635">
                  <c:v>17</c:v>
                </c:pt>
                <c:pt idx="4636">
                  <c:v>17</c:v>
                </c:pt>
                <c:pt idx="4637">
                  <c:v>17</c:v>
                </c:pt>
                <c:pt idx="4638">
                  <c:v>17</c:v>
                </c:pt>
                <c:pt idx="4639">
                  <c:v>17</c:v>
                </c:pt>
                <c:pt idx="4640">
                  <c:v>17</c:v>
                </c:pt>
                <c:pt idx="4641">
                  <c:v>17</c:v>
                </c:pt>
                <c:pt idx="4642">
                  <c:v>17</c:v>
                </c:pt>
                <c:pt idx="4643">
                  <c:v>17</c:v>
                </c:pt>
                <c:pt idx="4644">
                  <c:v>17</c:v>
                </c:pt>
                <c:pt idx="4645">
                  <c:v>17</c:v>
                </c:pt>
                <c:pt idx="4646">
                  <c:v>17</c:v>
                </c:pt>
                <c:pt idx="4647">
                  <c:v>17</c:v>
                </c:pt>
                <c:pt idx="4648">
                  <c:v>17</c:v>
                </c:pt>
                <c:pt idx="4649">
                  <c:v>17</c:v>
                </c:pt>
                <c:pt idx="4650">
                  <c:v>17</c:v>
                </c:pt>
                <c:pt idx="4651">
                  <c:v>17</c:v>
                </c:pt>
                <c:pt idx="4652">
                  <c:v>17</c:v>
                </c:pt>
                <c:pt idx="4653">
                  <c:v>17</c:v>
                </c:pt>
                <c:pt idx="4654">
                  <c:v>17</c:v>
                </c:pt>
                <c:pt idx="4655">
                  <c:v>17</c:v>
                </c:pt>
                <c:pt idx="4656">
                  <c:v>17</c:v>
                </c:pt>
                <c:pt idx="4657">
                  <c:v>17</c:v>
                </c:pt>
                <c:pt idx="4658">
                  <c:v>17</c:v>
                </c:pt>
                <c:pt idx="4659">
                  <c:v>17</c:v>
                </c:pt>
                <c:pt idx="4660">
                  <c:v>17</c:v>
                </c:pt>
                <c:pt idx="4661">
                  <c:v>17</c:v>
                </c:pt>
                <c:pt idx="4662">
                  <c:v>17</c:v>
                </c:pt>
                <c:pt idx="4663">
                  <c:v>17</c:v>
                </c:pt>
                <c:pt idx="4664">
                  <c:v>17</c:v>
                </c:pt>
                <c:pt idx="4665">
                  <c:v>17</c:v>
                </c:pt>
                <c:pt idx="4666">
                  <c:v>17</c:v>
                </c:pt>
                <c:pt idx="4667">
                  <c:v>17</c:v>
                </c:pt>
                <c:pt idx="4668">
                  <c:v>17</c:v>
                </c:pt>
                <c:pt idx="4669">
                  <c:v>17</c:v>
                </c:pt>
                <c:pt idx="4670">
                  <c:v>17</c:v>
                </c:pt>
                <c:pt idx="4671">
                  <c:v>17</c:v>
                </c:pt>
                <c:pt idx="4672">
                  <c:v>17</c:v>
                </c:pt>
                <c:pt idx="4673">
                  <c:v>17</c:v>
                </c:pt>
                <c:pt idx="4674">
                  <c:v>17</c:v>
                </c:pt>
                <c:pt idx="4675">
                  <c:v>17</c:v>
                </c:pt>
                <c:pt idx="4676">
                  <c:v>17</c:v>
                </c:pt>
                <c:pt idx="4677">
                  <c:v>17</c:v>
                </c:pt>
                <c:pt idx="4678">
                  <c:v>17</c:v>
                </c:pt>
                <c:pt idx="4679">
                  <c:v>17</c:v>
                </c:pt>
                <c:pt idx="4680">
                  <c:v>17</c:v>
                </c:pt>
                <c:pt idx="4681">
                  <c:v>17</c:v>
                </c:pt>
                <c:pt idx="4682">
                  <c:v>17</c:v>
                </c:pt>
                <c:pt idx="4683">
                  <c:v>17</c:v>
                </c:pt>
                <c:pt idx="4684">
                  <c:v>17</c:v>
                </c:pt>
                <c:pt idx="4685">
                  <c:v>17</c:v>
                </c:pt>
                <c:pt idx="4686">
                  <c:v>17</c:v>
                </c:pt>
                <c:pt idx="4687">
                  <c:v>17</c:v>
                </c:pt>
                <c:pt idx="4688">
                  <c:v>17</c:v>
                </c:pt>
                <c:pt idx="4689">
                  <c:v>16</c:v>
                </c:pt>
                <c:pt idx="4690">
                  <c:v>16</c:v>
                </c:pt>
                <c:pt idx="4691">
                  <c:v>16</c:v>
                </c:pt>
                <c:pt idx="4692">
                  <c:v>16</c:v>
                </c:pt>
                <c:pt idx="4693">
                  <c:v>16</c:v>
                </c:pt>
                <c:pt idx="4694">
                  <c:v>16</c:v>
                </c:pt>
                <c:pt idx="4695">
                  <c:v>16</c:v>
                </c:pt>
                <c:pt idx="4696">
                  <c:v>16</c:v>
                </c:pt>
                <c:pt idx="4697">
                  <c:v>16</c:v>
                </c:pt>
                <c:pt idx="4698">
                  <c:v>16</c:v>
                </c:pt>
                <c:pt idx="4699">
                  <c:v>16</c:v>
                </c:pt>
                <c:pt idx="4700">
                  <c:v>16</c:v>
                </c:pt>
                <c:pt idx="4701">
                  <c:v>16</c:v>
                </c:pt>
                <c:pt idx="4702">
                  <c:v>16</c:v>
                </c:pt>
                <c:pt idx="4703">
                  <c:v>16</c:v>
                </c:pt>
                <c:pt idx="4704">
                  <c:v>16</c:v>
                </c:pt>
                <c:pt idx="4705">
                  <c:v>16</c:v>
                </c:pt>
                <c:pt idx="4706">
                  <c:v>16</c:v>
                </c:pt>
                <c:pt idx="4707">
                  <c:v>16</c:v>
                </c:pt>
                <c:pt idx="4708">
                  <c:v>16</c:v>
                </c:pt>
                <c:pt idx="4709">
                  <c:v>16</c:v>
                </c:pt>
                <c:pt idx="4710">
                  <c:v>16</c:v>
                </c:pt>
                <c:pt idx="4711">
                  <c:v>16</c:v>
                </c:pt>
                <c:pt idx="4712">
                  <c:v>16</c:v>
                </c:pt>
                <c:pt idx="4713">
                  <c:v>16</c:v>
                </c:pt>
                <c:pt idx="4714">
                  <c:v>16</c:v>
                </c:pt>
                <c:pt idx="4715">
                  <c:v>16</c:v>
                </c:pt>
                <c:pt idx="4716">
                  <c:v>16</c:v>
                </c:pt>
                <c:pt idx="4717">
                  <c:v>16</c:v>
                </c:pt>
                <c:pt idx="4718">
                  <c:v>16</c:v>
                </c:pt>
                <c:pt idx="4719">
                  <c:v>16</c:v>
                </c:pt>
                <c:pt idx="4720">
                  <c:v>16</c:v>
                </c:pt>
                <c:pt idx="4721">
                  <c:v>16</c:v>
                </c:pt>
                <c:pt idx="4722">
                  <c:v>16</c:v>
                </c:pt>
                <c:pt idx="4723">
                  <c:v>16</c:v>
                </c:pt>
                <c:pt idx="4724">
                  <c:v>16</c:v>
                </c:pt>
                <c:pt idx="4725">
                  <c:v>16</c:v>
                </c:pt>
                <c:pt idx="4726">
                  <c:v>16</c:v>
                </c:pt>
                <c:pt idx="4727">
                  <c:v>16</c:v>
                </c:pt>
                <c:pt idx="4728">
                  <c:v>16</c:v>
                </c:pt>
                <c:pt idx="4729">
                  <c:v>16</c:v>
                </c:pt>
                <c:pt idx="4730">
                  <c:v>16</c:v>
                </c:pt>
                <c:pt idx="4731">
                  <c:v>16</c:v>
                </c:pt>
                <c:pt idx="4732">
                  <c:v>16</c:v>
                </c:pt>
                <c:pt idx="4733">
                  <c:v>16</c:v>
                </c:pt>
                <c:pt idx="4734">
                  <c:v>16</c:v>
                </c:pt>
                <c:pt idx="4735">
                  <c:v>16</c:v>
                </c:pt>
                <c:pt idx="4736">
                  <c:v>16</c:v>
                </c:pt>
                <c:pt idx="4737">
                  <c:v>16</c:v>
                </c:pt>
                <c:pt idx="4738">
                  <c:v>16</c:v>
                </c:pt>
                <c:pt idx="4739">
                  <c:v>16</c:v>
                </c:pt>
                <c:pt idx="4740">
                  <c:v>16</c:v>
                </c:pt>
                <c:pt idx="4741">
                  <c:v>16</c:v>
                </c:pt>
                <c:pt idx="4742">
                  <c:v>16</c:v>
                </c:pt>
                <c:pt idx="4743">
                  <c:v>16</c:v>
                </c:pt>
                <c:pt idx="4744">
                  <c:v>16</c:v>
                </c:pt>
                <c:pt idx="4745">
                  <c:v>16</c:v>
                </c:pt>
                <c:pt idx="4746">
                  <c:v>16</c:v>
                </c:pt>
                <c:pt idx="4747">
                  <c:v>16</c:v>
                </c:pt>
                <c:pt idx="4748">
                  <c:v>16</c:v>
                </c:pt>
                <c:pt idx="4749">
                  <c:v>16</c:v>
                </c:pt>
                <c:pt idx="4750">
                  <c:v>16</c:v>
                </c:pt>
                <c:pt idx="4751">
                  <c:v>16</c:v>
                </c:pt>
                <c:pt idx="4752">
                  <c:v>16</c:v>
                </c:pt>
                <c:pt idx="4753">
                  <c:v>16</c:v>
                </c:pt>
                <c:pt idx="4754">
                  <c:v>16</c:v>
                </c:pt>
                <c:pt idx="4755">
                  <c:v>16</c:v>
                </c:pt>
                <c:pt idx="4756">
                  <c:v>16</c:v>
                </c:pt>
                <c:pt idx="4757">
                  <c:v>16</c:v>
                </c:pt>
                <c:pt idx="4758">
                  <c:v>16</c:v>
                </c:pt>
                <c:pt idx="4759">
                  <c:v>16</c:v>
                </c:pt>
                <c:pt idx="4760">
                  <c:v>16</c:v>
                </c:pt>
                <c:pt idx="4761">
                  <c:v>16</c:v>
                </c:pt>
                <c:pt idx="4762">
                  <c:v>16</c:v>
                </c:pt>
                <c:pt idx="4763">
                  <c:v>16</c:v>
                </c:pt>
                <c:pt idx="4764">
                  <c:v>16</c:v>
                </c:pt>
                <c:pt idx="4765">
                  <c:v>16</c:v>
                </c:pt>
                <c:pt idx="4766">
                  <c:v>16</c:v>
                </c:pt>
                <c:pt idx="4767">
                  <c:v>16</c:v>
                </c:pt>
                <c:pt idx="4768">
                  <c:v>16</c:v>
                </c:pt>
                <c:pt idx="4769">
                  <c:v>16</c:v>
                </c:pt>
                <c:pt idx="4770">
                  <c:v>16</c:v>
                </c:pt>
                <c:pt idx="4771">
                  <c:v>16</c:v>
                </c:pt>
                <c:pt idx="4772">
                  <c:v>16</c:v>
                </c:pt>
                <c:pt idx="4773">
                  <c:v>16</c:v>
                </c:pt>
                <c:pt idx="4774">
                  <c:v>16</c:v>
                </c:pt>
                <c:pt idx="4775">
                  <c:v>16</c:v>
                </c:pt>
                <c:pt idx="4776">
                  <c:v>16</c:v>
                </c:pt>
                <c:pt idx="4777">
                  <c:v>16</c:v>
                </c:pt>
                <c:pt idx="4778">
                  <c:v>16</c:v>
                </c:pt>
                <c:pt idx="4779">
                  <c:v>16</c:v>
                </c:pt>
                <c:pt idx="4780">
                  <c:v>16</c:v>
                </c:pt>
                <c:pt idx="4781">
                  <c:v>16</c:v>
                </c:pt>
                <c:pt idx="4782">
                  <c:v>16</c:v>
                </c:pt>
                <c:pt idx="4783">
                  <c:v>16</c:v>
                </c:pt>
                <c:pt idx="4784">
                  <c:v>16</c:v>
                </c:pt>
                <c:pt idx="4785">
                  <c:v>16</c:v>
                </c:pt>
                <c:pt idx="4786">
                  <c:v>16</c:v>
                </c:pt>
                <c:pt idx="4787">
                  <c:v>16</c:v>
                </c:pt>
                <c:pt idx="4788">
                  <c:v>16</c:v>
                </c:pt>
                <c:pt idx="4789">
                  <c:v>16</c:v>
                </c:pt>
                <c:pt idx="4790">
                  <c:v>16</c:v>
                </c:pt>
                <c:pt idx="4791">
                  <c:v>16</c:v>
                </c:pt>
                <c:pt idx="4792">
                  <c:v>16</c:v>
                </c:pt>
                <c:pt idx="4793">
                  <c:v>16</c:v>
                </c:pt>
                <c:pt idx="4794">
                  <c:v>16</c:v>
                </c:pt>
                <c:pt idx="4795">
                  <c:v>16</c:v>
                </c:pt>
                <c:pt idx="4796">
                  <c:v>16</c:v>
                </c:pt>
                <c:pt idx="4797">
                  <c:v>16</c:v>
                </c:pt>
                <c:pt idx="4798">
                  <c:v>16</c:v>
                </c:pt>
                <c:pt idx="4799">
                  <c:v>16</c:v>
                </c:pt>
                <c:pt idx="4800">
                  <c:v>16</c:v>
                </c:pt>
                <c:pt idx="4801">
                  <c:v>16</c:v>
                </c:pt>
                <c:pt idx="4802">
                  <c:v>16</c:v>
                </c:pt>
                <c:pt idx="4803">
                  <c:v>16</c:v>
                </c:pt>
                <c:pt idx="4804">
                  <c:v>16</c:v>
                </c:pt>
                <c:pt idx="4805">
                  <c:v>16</c:v>
                </c:pt>
                <c:pt idx="4806">
                  <c:v>16</c:v>
                </c:pt>
                <c:pt idx="4807">
                  <c:v>16</c:v>
                </c:pt>
                <c:pt idx="4808">
                  <c:v>16</c:v>
                </c:pt>
                <c:pt idx="4809">
                  <c:v>16</c:v>
                </c:pt>
                <c:pt idx="4810">
                  <c:v>16</c:v>
                </c:pt>
                <c:pt idx="4811">
                  <c:v>16</c:v>
                </c:pt>
                <c:pt idx="4812">
                  <c:v>16</c:v>
                </c:pt>
                <c:pt idx="4813">
                  <c:v>16</c:v>
                </c:pt>
                <c:pt idx="4814">
                  <c:v>16</c:v>
                </c:pt>
                <c:pt idx="4815">
                  <c:v>16</c:v>
                </c:pt>
                <c:pt idx="4816">
                  <c:v>16</c:v>
                </c:pt>
                <c:pt idx="4817">
                  <c:v>16</c:v>
                </c:pt>
                <c:pt idx="4818">
                  <c:v>16</c:v>
                </c:pt>
                <c:pt idx="4819">
                  <c:v>16</c:v>
                </c:pt>
                <c:pt idx="4820">
                  <c:v>16</c:v>
                </c:pt>
                <c:pt idx="4821">
                  <c:v>16</c:v>
                </c:pt>
                <c:pt idx="4822">
                  <c:v>16</c:v>
                </c:pt>
                <c:pt idx="4823">
                  <c:v>16</c:v>
                </c:pt>
                <c:pt idx="4824">
                  <c:v>16</c:v>
                </c:pt>
                <c:pt idx="4825">
                  <c:v>16</c:v>
                </c:pt>
                <c:pt idx="4826">
                  <c:v>16</c:v>
                </c:pt>
                <c:pt idx="4827">
                  <c:v>16</c:v>
                </c:pt>
                <c:pt idx="4828">
                  <c:v>16</c:v>
                </c:pt>
                <c:pt idx="4829">
                  <c:v>16</c:v>
                </c:pt>
                <c:pt idx="4830">
                  <c:v>16</c:v>
                </c:pt>
                <c:pt idx="4831">
                  <c:v>16</c:v>
                </c:pt>
                <c:pt idx="4832">
                  <c:v>16</c:v>
                </c:pt>
                <c:pt idx="4833">
                  <c:v>16</c:v>
                </c:pt>
                <c:pt idx="4834">
                  <c:v>16</c:v>
                </c:pt>
                <c:pt idx="4835">
                  <c:v>15</c:v>
                </c:pt>
                <c:pt idx="4836">
                  <c:v>15</c:v>
                </c:pt>
                <c:pt idx="4837">
                  <c:v>15</c:v>
                </c:pt>
                <c:pt idx="4838">
                  <c:v>15</c:v>
                </c:pt>
                <c:pt idx="4839">
                  <c:v>15</c:v>
                </c:pt>
                <c:pt idx="4840">
                  <c:v>15</c:v>
                </c:pt>
                <c:pt idx="4841">
                  <c:v>15</c:v>
                </c:pt>
                <c:pt idx="4842">
                  <c:v>15</c:v>
                </c:pt>
                <c:pt idx="4843">
                  <c:v>15</c:v>
                </c:pt>
                <c:pt idx="4844">
                  <c:v>15</c:v>
                </c:pt>
                <c:pt idx="4845">
                  <c:v>15</c:v>
                </c:pt>
                <c:pt idx="4846">
                  <c:v>15</c:v>
                </c:pt>
                <c:pt idx="4847">
                  <c:v>15</c:v>
                </c:pt>
                <c:pt idx="4848">
                  <c:v>15</c:v>
                </c:pt>
                <c:pt idx="4849">
                  <c:v>15</c:v>
                </c:pt>
                <c:pt idx="4850">
                  <c:v>15</c:v>
                </c:pt>
                <c:pt idx="4851">
                  <c:v>15</c:v>
                </c:pt>
                <c:pt idx="4852">
                  <c:v>15</c:v>
                </c:pt>
                <c:pt idx="4853">
                  <c:v>15</c:v>
                </c:pt>
                <c:pt idx="4854">
                  <c:v>15</c:v>
                </c:pt>
                <c:pt idx="4855">
                  <c:v>15</c:v>
                </c:pt>
                <c:pt idx="4856">
                  <c:v>15</c:v>
                </c:pt>
                <c:pt idx="4857">
                  <c:v>15</c:v>
                </c:pt>
                <c:pt idx="4858">
                  <c:v>15</c:v>
                </c:pt>
                <c:pt idx="4859">
                  <c:v>15</c:v>
                </c:pt>
                <c:pt idx="4860">
                  <c:v>15</c:v>
                </c:pt>
                <c:pt idx="4861">
                  <c:v>15</c:v>
                </c:pt>
                <c:pt idx="4862">
                  <c:v>15</c:v>
                </c:pt>
                <c:pt idx="4863">
                  <c:v>15</c:v>
                </c:pt>
                <c:pt idx="4864">
                  <c:v>15</c:v>
                </c:pt>
                <c:pt idx="4865">
                  <c:v>15</c:v>
                </c:pt>
                <c:pt idx="4866">
                  <c:v>15</c:v>
                </c:pt>
                <c:pt idx="4867">
                  <c:v>15</c:v>
                </c:pt>
                <c:pt idx="4868">
                  <c:v>15</c:v>
                </c:pt>
                <c:pt idx="4869">
                  <c:v>15</c:v>
                </c:pt>
                <c:pt idx="4870">
                  <c:v>15</c:v>
                </c:pt>
                <c:pt idx="4871">
                  <c:v>15</c:v>
                </c:pt>
                <c:pt idx="4872">
                  <c:v>15</c:v>
                </c:pt>
                <c:pt idx="4873">
                  <c:v>15</c:v>
                </c:pt>
                <c:pt idx="4874">
                  <c:v>15</c:v>
                </c:pt>
                <c:pt idx="4875">
                  <c:v>15</c:v>
                </c:pt>
                <c:pt idx="4876">
                  <c:v>15</c:v>
                </c:pt>
                <c:pt idx="4877">
                  <c:v>15</c:v>
                </c:pt>
                <c:pt idx="4878">
                  <c:v>15</c:v>
                </c:pt>
                <c:pt idx="4879">
                  <c:v>15</c:v>
                </c:pt>
                <c:pt idx="4880">
                  <c:v>15</c:v>
                </c:pt>
                <c:pt idx="4881">
                  <c:v>15</c:v>
                </c:pt>
                <c:pt idx="4882">
                  <c:v>15</c:v>
                </c:pt>
                <c:pt idx="4883">
                  <c:v>15</c:v>
                </c:pt>
                <c:pt idx="4884">
                  <c:v>15</c:v>
                </c:pt>
                <c:pt idx="4885">
                  <c:v>15</c:v>
                </c:pt>
                <c:pt idx="4886">
                  <c:v>15</c:v>
                </c:pt>
                <c:pt idx="4887">
                  <c:v>15</c:v>
                </c:pt>
                <c:pt idx="4888">
                  <c:v>15</c:v>
                </c:pt>
                <c:pt idx="4889">
                  <c:v>15</c:v>
                </c:pt>
                <c:pt idx="4890">
                  <c:v>15</c:v>
                </c:pt>
                <c:pt idx="4891">
                  <c:v>15</c:v>
                </c:pt>
                <c:pt idx="4892">
                  <c:v>15</c:v>
                </c:pt>
                <c:pt idx="4893">
                  <c:v>15</c:v>
                </c:pt>
                <c:pt idx="4894">
                  <c:v>15</c:v>
                </c:pt>
                <c:pt idx="4895">
                  <c:v>15</c:v>
                </c:pt>
                <c:pt idx="4896">
                  <c:v>15</c:v>
                </c:pt>
                <c:pt idx="4897">
                  <c:v>15</c:v>
                </c:pt>
                <c:pt idx="4898">
                  <c:v>15</c:v>
                </c:pt>
                <c:pt idx="4899">
                  <c:v>15</c:v>
                </c:pt>
                <c:pt idx="4900">
                  <c:v>15</c:v>
                </c:pt>
                <c:pt idx="4901">
                  <c:v>15</c:v>
                </c:pt>
                <c:pt idx="4902">
                  <c:v>15</c:v>
                </c:pt>
                <c:pt idx="4903">
                  <c:v>15</c:v>
                </c:pt>
                <c:pt idx="4904">
                  <c:v>15</c:v>
                </c:pt>
                <c:pt idx="4905">
                  <c:v>15</c:v>
                </c:pt>
                <c:pt idx="4906">
                  <c:v>15</c:v>
                </c:pt>
                <c:pt idx="4907">
                  <c:v>15</c:v>
                </c:pt>
                <c:pt idx="4908">
                  <c:v>15</c:v>
                </c:pt>
                <c:pt idx="4909">
                  <c:v>15</c:v>
                </c:pt>
                <c:pt idx="4910">
                  <c:v>15</c:v>
                </c:pt>
                <c:pt idx="4911">
                  <c:v>15</c:v>
                </c:pt>
                <c:pt idx="4912">
                  <c:v>15</c:v>
                </c:pt>
                <c:pt idx="4913">
                  <c:v>15</c:v>
                </c:pt>
                <c:pt idx="4914">
                  <c:v>15</c:v>
                </c:pt>
                <c:pt idx="4915">
                  <c:v>15</c:v>
                </c:pt>
                <c:pt idx="4916">
                  <c:v>15</c:v>
                </c:pt>
                <c:pt idx="4917">
                  <c:v>15</c:v>
                </c:pt>
                <c:pt idx="4918">
                  <c:v>15</c:v>
                </c:pt>
                <c:pt idx="4919">
                  <c:v>15</c:v>
                </c:pt>
                <c:pt idx="4920">
                  <c:v>15</c:v>
                </c:pt>
                <c:pt idx="4921">
                  <c:v>15</c:v>
                </c:pt>
                <c:pt idx="4922">
                  <c:v>15</c:v>
                </c:pt>
                <c:pt idx="4923">
                  <c:v>15</c:v>
                </c:pt>
                <c:pt idx="4924">
                  <c:v>15</c:v>
                </c:pt>
                <c:pt idx="4925">
                  <c:v>15</c:v>
                </c:pt>
                <c:pt idx="4926">
                  <c:v>15</c:v>
                </c:pt>
                <c:pt idx="4927">
                  <c:v>15</c:v>
                </c:pt>
                <c:pt idx="4928">
                  <c:v>15</c:v>
                </c:pt>
                <c:pt idx="4929">
                  <c:v>15</c:v>
                </c:pt>
                <c:pt idx="4930">
                  <c:v>15</c:v>
                </c:pt>
                <c:pt idx="4931">
                  <c:v>15</c:v>
                </c:pt>
                <c:pt idx="4932">
                  <c:v>15</c:v>
                </c:pt>
                <c:pt idx="4933">
                  <c:v>15</c:v>
                </c:pt>
                <c:pt idx="4934">
                  <c:v>15</c:v>
                </c:pt>
                <c:pt idx="4935">
                  <c:v>15</c:v>
                </c:pt>
                <c:pt idx="4936">
                  <c:v>15</c:v>
                </c:pt>
                <c:pt idx="4937">
                  <c:v>15</c:v>
                </c:pt>
                <c:pt idx="4938">
                  <c:v>15</c:v>
                </c:pt>
                <c:pt idx="4939">
                  <c:v>15</c:v>
                </c:pt>
                <c:pt idx="4940">
                  <c:v>15</c:v>
                </c:pt>
                <c:pt idx="4941">
                  <c:v>15</c:v>
                </c:pt>
                <c:pt idx="4942">
                  <c:v>15</c:v>
                </c:pt>
                <c:pt idx="4943">
                  <c:v>15</c:v>
                </c:pt>
                <c:pt idx="4944">
                  <c:v>15</c:v>
                </c:pt>
                <c:pt idx="4945">
                  <c:v>15</c:v>
                </c:pt>
                <c:pt idx="4946">
                  <c:v>15</c:v>
                </c:pt>
                <c:pt idx="4947">
                  <c:v>15</c:v>
                </c:pt>
                <c:pt idx="4948">
                  <c:v>15</c:v>
                </c:pt>
                <c:pt idx="4949">
                  <c:v>15</c:v>
                </c:pt>
                <c:pt idx="4950">
                  <c:v>15</c:v>
                </c:pt>
                <c:pt idx="4951">
                  <c:v>15</c:v>
                </c:pt>
                <c:pt idx="4952">
                  <c:v>15</c:v>
                </c:pt>
                <c:pt idx="4953">
                  <c:v>15</c:v>
                </c:pt>
                <c:pt idx="4954">
                  <c:v>15</c:v>
                </c:pt>
                <c:pt idx="4955">
                  <c:v>15</c:v>
                </c:pt>
                <c:pt idx="4956">
                  <c:v>15</c:v>
                </c:pt>
                <c:pt idx="4957">
                  <c:v>15</c:v>
                </c:pt>
                <c:pt idx="4958">
                  <c:v>15</c:v>
                </c:pt>
                <c:pt idx="4959">
                  <c:v>15</c:v>
                </c:pt>
                <c:pt idx="4960">
                  <c:v>15</c:v>
                </c:pt>
                <c:pt idx="4961">
                  <c:v>15</c:v>
                </c:pt>
                <c:pt idx="4962">
                  <c:v>15</c:v>
                </c:pt>
                <c:pt idx="4963">
                  <c:v>15</c:v>
                </c:pt>
                <c:pt idx="4964">
                  <c:v>15</c:v>
                </c:pt>
                <c:pt idx="4965">
                  <c:v>15</c:v>
                </c:pt>
                <c:pt idx="4966">
                  <c:v>15</c:v>
                </c:pt>
                <c:pt idx="4967">
                  <c:v>15</c:v>
                </c:pt>
                <c:pt idx="4968">
                  <c:v>15</c:v>
                </c:pt>
                <c:pt idx="4969">
                  <c:v>15</c:v>
                </c:pt>
                <c:pt idx="4970">
                  <c:v>15</c:v>
                </c:pt>
                <c:pt idx="4971">
                  <c:v>15</c:v>
                </c:pt>
                <c:pt idx="4972">
                  <c:v>15</c:v>
                </c:pt>
                <c:pt idx="4973">
                  <c:v>15</c:v>
                </c:pt>
                <c:pt idx="4974">
                  <c:v>15</c:v>
                </c:pt>
                <c:pt idx="4975">
                  <c:v>15</c:v>
                </c:pt>
                <c:pt idx="4976">
                  <c:v>15</c:v>
                </c:pt>
                <c:pt idx="4977">
                  <c:v>15</c:v>
                </c:pt>
                <c:pt idx="4978">
                  <c:v>15</c:v>
                </c:pt>
                <c:pt idx="4979">
                  <c:v>15</c:v>
                </c:pt>
                <c:pt idx="4980">
                  <c:v>15</c:v>
                </c:pt>
                <c:pt idx="4981">
                  <c:v>15</c:v>
                </c:pt>
                <c:pt idx="4982">
                  <c:v>15</c:v>
                </c:pt>
                <c:pt idx="4983">
                  <c:v>15</c:v>
                </c:pt>
                <c:pt idx="4984">
                  <c:v>14</c:v>
                </c:pt>
                <c:pt idx="4985">
                  <c:v>14</c:v>
                </c:pt>
                <c:pt idx="4986">
                  <c:v>14</c:v>
                </c:pt>
                <c:pt idx="4987">
                  <c:v>14</c:v>
                </c:pt>
                <c:pt idx="4988">
                  <c:v>14</c:v>
                </c:pt>
                <c:pt idx="4989">
                  <c:v>14</c:v>
                </c:pt>
                <c:pt idx="4990">
                  <c:v>14</c:v>
                </c:pt>
                <c:pt idx="4991">
                  <c:v>14</c:v>
                </c:pt>
                <c:pt idx="4992">
                  <c:v>14</c:v>
                </c:pt>
                <c:pt idx="4993">
                  <c:v>14</c:v>
                </c:pt>
                <c:pt idx="4994">
                  <c:v>14</c:v>
                </c:pt>
                <c:pt idx="4995">
                  <c:v>14</c:v>
                </c:pt>
                <c:pt idx="4996">
                  <c:v>14</c:v>
                </c:pt>
                <c:pt idx="4997">
                  <c:v>14</c:v>
                </c:pt>
                <c:pt idx="4998">
                  <c:v>1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98816384"/>
        <c:axId val="98817920"/>
      </c:barChart>
      <c:catAx>
        <c:axId val="98816384"/>
        <c:scaling>
          <c:orientation val="minMax"/>
        </c:scaling>
        <c:delete val="0"/>
        <c:axPos val="b"/>
        <c:majorTickMark val="out"/>
        <c:minorTickMark val="none"/>
        <c:tickLblPos val="nextTo"/>
        <c:crossAx val="98817920"/>
        <c:crosses val="autoZero"/>
        <c:auto val="1"/>
        <c:lblAlgn val="ctr"/>
        <c:lblOffset val="100"/>
        <c:tickLblSkip val="1000"/>
        <c:noMultiLvlLbl val="0"/>
      </c:catAx>
      <c:valAx>
        <c:axId val="98817920"/>
        <c:scaling>
          <c:orientation val="minMax"/>
          <c:max val="100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98816384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image" Target="../media/image32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image" Target="../media/image37.png"/><Relationship Id="rId4" Type="http://schemas.openxmlformats.org/officeDocument/2006/relationships/image" Target="../media/image40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E0BB98-1FEA-4898-A07A-467D1A08D662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8030D9-B74A-46AD-8520-A4C551BA8F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4788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6CBF6-9608-4ABE-B64B-5DF1B70404D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885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Out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711200" y="4543865"/>
            <a:ext cx="7469163" cy="1983543"/>
          </a:xfrm>
          <a:prstGeom prst="rect">
            <a:avLst/>
          </a:prstGeom>
        </p:spPr>
        <p:txBody>
          <a:bodyPr/>
          <a:lstStyle>
            <a:lvl1pPr>
              <a:buFont typeface="Arial" pitchFamily="34" charset="0"/>
              <a:buChar char="•"/>
              <a:defRPr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Outline element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1146815"/>
            <a:ext cx="8229600" cy="145570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r>
              <a:rPr lang="en-US" dirty="0" smtClean="0"/>
              <a:t>Tit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5106572" y="387936"/>
            <a:ext cx="3939686" cy="755064"/>
          </a:xfrm>
          <a:prstGeom prst="rect">
            <a:avLst/>
          </a:prstGeom>
        </p:spPr>
        <p:txBody>
          <a:bodyPr/>
          <a:lstStyle>
            <a:lvl1pPr algn="r">
              <a:buNone/>
              <a:defRPr sz="1200" i="1">
                <a:solidFill>
                  <a:srgbClr val="002060"/>
                </a:solidFill>
              </a:defRPr>
            </a:lvl1pPr>
          </a:lstStyle>
          <a:p>
            <a:pPr lvl="0"/>
            <a:r>
              <a:rPr lang="en-US" dirty="0" smtClean="0"/>
              <a:t>Location and Dat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2286000" y="2971790"/>
            <a:ext cx="4572000" cy="397429"/>
          </a:xfrm>
          <a:prstGeom prst="rect">
            <a:avLst/>
          </a:prstGeom>
        </p:spPr>
        <p:txBody>
          <a:bodyPr/>
          <a:lstStyle>
            <a:lvl1pPr algn="ctr">
              <a:buNone/>
              <a:defRPr>
                <a:solidFill>
                  <a:srgbClr val="002060"/>
                </a:solidFill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Name</a:t>
            </a:r>
          </a:p>
          <a:p>
            <a:pPr lvl="0"/>
            <a:endParaRPr lang="en-US" dirty="0" smtClean="0"/>
          </a:p>
          <a:p>
            <a:pPr lvl="0"/>
            <a:endParaRPr lang="en-US" dirty="0" smtClean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 hasCustomPrompt="1"/>
          </p:nvPr>
        </p:nvSpPr>
        <p:spPr>
          <a:xfrm>
            <a:off x="2286000" y="3425482"/>
            <a:ext cx="4572000" cy="1033805"/>
          </a:xfrm>
          <a:prstGeom prst="rect">
            <a:avLst/>
          </a:prstGeom>
        </p:spPr>
        <p:txBody>
          <a:bodyPr/>
          <a:lstStyle>
            <a:lvl1pPr algn="ctr">
              <a:buNone/>
              <a:defRPr sz="1600" i="1">
                <a:solidFill>
                  <a:srgbClr val="002060"/>
                </a:solidFill>
              </a:defRPr>
            </a:lvl1pPr>
          </a:lstStyle>
          <a:p>
            <a:pPr lvl="0"/>
            <a:r>
              <a:rPr lang="en-US" dirty="0" smtClean="0"/>
              <a:t>Instit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51901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9195040"/>
      </p:ext>
    </p:extLst>
  </p:cSld>
  <p:clrMapOvr>
    <a:masterClrMapping/>
  </p:clrMapOvr>
  <p:transition>
    <p:sndAc>
      <p:stSnd>
        <p:snd r:embed="rId1" name="LASER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2253177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169754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1371600"/>
            <a:ext cx="8229600" cy="3048000"/>
          </a:xfrm>
          <a:prstGeom prst="rect">
            <a:avLst/>
          </a:prstGeom>
        </p:spPr>
        <p:txBody>
          <a:bodyPr anchor="ctr" anchorCtr="0"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r>
              <a:rPr lang="en-US" dirty="0" smtClean="0"/>
              <a:t>Tit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5106572" y="387936"/>
            <a:ext cx="3939686" cy="755064"/>
          </a:xfrm>
          <a:prstGeom prst="rect">
            <a:avLst/>
          </a:prstGeom>
        </p:spPr>
        <p:txBody>
          <a:bodyPr/>
          <a:lstStyle>
            <a:lvl1pPr algn="r">
              <a:buNone/>
              <a:defRPr sz="1200" i="1">
                <a:solidFill>
                  <a:srgbClr val="002060"/>
                </a:solidFill>
              </a:defRPr>
            </a:lvl1pPr>
          </a:lstStyle>
          <a:p>
            <a:pPr lvl="0"/>
            <a:r>
              <a:rPr lang="en-US" dirty="0" smtClean="0"/>
              <a:t>Location and Dat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2286000" y="4495800"/>
            <a:ext cx="4572000" cy="397429"/>
          </a:xfrm>
          <a:prstGeom prst="rect">
            <a:avLst/>
          </a:prstGeom>
        </p:spPr>
        <p:txBody>
          <a:bodyPr/>
          <a:lstStyle>
            <a:lvl1pPr algn="ctr">
              <a:buNone/>
              <a:defRPr>
                <a:solidFill>
                  <a:srgbClr val="002060"/>
                </a:solidFill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Name</a:t>
            </a:r>
          </a:p>
          <a:p>
            <a:pPr lvl="0"/>
            <a:endParaRPr lang="en-US" dirty="0" smtClean="0"/>
          </a:p>
          <a:p>
            <a:pPr lvl="0"/>
            <a:endParaRPr lang="en-US" dirty="0" smtClean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 hasCustomPrompt="1"/>
          </p:nvPr>
        </p:nvSpPr>
        <p:spPr>
          <a:xfrm>
            <a:off x="2286000" y="4949492"/>
            <a:ext cx="4572000" cy="1033805"/>
          </a:xfrm>
          <a:prstGeom prst="rect">
            <a:avLst/>
          </a:prstGeom>
        </p:spPr>
        <p:txBody>
          <a:bodyPr/>
          <a:lstStyle>
            <a:lvl1pPr algn="ctr">
              <a:buNone/>
              <a:defRPr sz="1600" i="1">
                <a:solidFill>
                  <a:srgbClr val="002060"/>
                </a:solidFill>
              </a:defRPr>
            </a:lvl1pPr>
          </a:lstStyle>
          <a:p>
            <a:pPr lvl="0"/>
            <a:r>
              <a:rPr lang="en-US" dirty="0" smtClean="0"/>
              <a:t>Instit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24304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2773"/>
            <a:ext cx="8229600" cy="4998127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78832"/>
            <a:ext cx="8229600" cy="657517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2967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8832"/>
            <a:ext cx="8229600" cy="657517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000">
                <a:latin typeface="Arial" pitchFamily="34" charset="0"/>
                <a:cs typeface="Arial" pitchFamily="34" charset="0"/>
              </a:defRPr>
            </a:lvl2pPr>
            <a:lvl3pPr>
              <a:defRPr sz="1800">
                <a:latin typeface="Arial" pitchFamily="34" charset="0"/>
                <a:cs typeface="Arial" pitchFamily="34" charset="0"/>
              </a:defRPr>
            </a:lvl3pPr>
            <a:lvl4pPr>
              <a:defRPr sz="1600">
                <a:latin typeface="Arial" pitchFamily="34" charset="0"/>
                <a:cs typeface="Arial" pitchFamily="34" charset="0"/>
              </a:defRPr>
            </a:lvl4pPr>
            <a:lvl5pPr>
              <a:defRPr sz="16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000">
                <a:latin typeface="Arial" pitchFamily="34" charset="0"/>
                <a:cs typeface="Arial" pitchFamily="34" charset="0"/>
              </a:defRPr>
            </a:lvl2pPr>
            <a:lvl3pPr>
              <a:defRPr sz="1800">
                <a:latin typeface="Arial" pitchFamily="34" charset="0"/>
                <a:cs typeface="Arial" pitchFamily="34" charset="0"/>
              </a:defRPr>
            </a:lvl3pPr>
            <a:lvl4pPr>
              <a:defRPr sz="1600">
                <a:latin typeface="Arial" pitchFamily="34" charset="0"/>
                <a:cs typeface="Arial" pitchFamily="34" charset="0"/>
              </a:defRPr>
            </a:lvl4pPr>
            <a:lvl5pPr>
              <a:defRPr sz="16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8760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88887"/>
            <a:ext cx="8229600" cy="760492"/>
          </a:xfrm>
          <a:prstGeom prst="rect">
            <a:avLst/>
          </a:prstGeom>
        </p:spPr>
        <p:txBody>
          <a:bodyPr/>
          <a:lstStyle>
            <a:lvl1pPr>
              <a:defRPr sz="3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265410"/>
            <a:ext cx="4033319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272419"/>
            <a:ext cx="4041775" cy="385374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41095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488887"/>
            <a:ext cx="8229600" cy="760492"/>
          </a:xfrm>
          <a:prstGeom prst="rect">
            <a:avLst/>
          </a:prstGeom>
        </p:spPr>
        <p:txBody>
          <a:bodyPr/>
          <a:lstStyle>
            <a:lvl1pPr>
              <a:defRPr sz="3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49029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371600"/>
            <a:ext cx="4572000" cy="4878850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800">
                <a:latin typeface="Arial" pitchFamily="34" charset="0"/>
                <a:cs typeface="Arial" pitchFamily="34" charset="0"/>
              </a:defRPr>
            </a:lvl2pPr>
            <a:lvl3pPr>
              <a:defRPr sz="2400">
                <a:latin typeface="Arial" pitchFamily="34" charset="0"/>
                <a:cs typeface="Arial" pitchFamily="34" charset="0"/>
              </a:defRPr>
            </a:lvl3pPr>
            <a:lvl4pPr>
              <a:defRPr sz="2000">
                <a:latin typeface="Arial" pitchFamily="34" charset="0"/>
                <a:cs typeface="Arial" pitchFamily="34" charset="0"/>
              </a:defRPr>
            </a:lvl4pPr>
            <a:lvl5pPr>
              <a:defRPr sz="2000">
                <a:latin typeface="Arial" pitchFamily="34" charset="0"/>
                <a:cs typeface="Arial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81600" y="1371600"/>
            <a:ext cx="3541713" cy="236454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0"/>
          </p:nvPr>
        </p:nvSpPr>
        <p:spPr>
          <a:xfrm>
            <a:off x="5181600" y="3886200"/>
            <a:ext cx="3541713" cy="236368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488887"/>
            <a:ext cx="8229600" cy="760492"/>
          </a:xfrm>
          <a:prstGeom prst="rect">
            <a:avLst/>
          </a:prstGeom>
        </p:spPr>
        <p:txBody>
          <a:bodyPr/>
          <a:lstStyle>
            <a:lvl1pPr>
              <a:defRPr sz="3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87709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945109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54148"/>
            <a:ext cx="8229600" cy="574665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2445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chemeClr val="bg1">
                <a:lumMod val="95000"/>
              </a:schemeClr>
            </a:gs>
            <a:gs pos="43000">
              <a:schemeClr val="bg1"/>
            </a:gs>
            <a:gs pos="100000">
              <a:schemeClr val="tx2">
                <a:lumMod val="20000"/>
                <a:lumOff val="8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6506774"/>
            <a:ext cx="9144000" cy="307777"/>
          </a:xfrm>
          <a:prstGeom prst="rect">
            <a:avLst/>
          </a:prstGeom>
          <a:gradFill flip="none" rotWithShape="1">
            <a:gsLst>
              <a:gs pos="0">
                <a:srgbClr val="00017F"/>
              </a:gs>
              <a:gs pos="50000">
                <a:srgbClr val="0002BF"/>
              </a:gs>
              <a:gs pos="100000">
                <a:srgbClr val="00017F"/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TextBox 100"/>
          <p:cNvSpPr txBox="1"/>
          <p:nvPr/>
        </p:nvSpPr>
        <p:spPr>
          <a:xfrm>
            <a:off x="5486400" y="6522162"/>
            <a:ext cx="25189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i="1" dirty="0" smtClean="0">
                <a:solidFill>
                  <a:srgbClr val="92D050"/>
                </a:solidFill>
                <a:latin typeface="+mn-lt"/>
              </a:rPr>
              <a:t>Material </a:t>
            </a:r>
            <a:r>
              <a:rPr lang="en-US" sz="1000" b="1" i="1" dirty="0" smtClean="0">
                <a:solidFill>
                  <a:srgbClr val="92D050"/>
                </a:solidFill>
                <a:latin typeface="+mj-lt"/>
              </a:rPr>
              <a:t>Measurement</a:t>
            </a:r>
            <a:r>
              <a:rPr lang="en-US" sz="1000" b="1" i="1" dirty="0" smtClean="0">
                <a:solidFill>
                  <a:srgbClr val="92D050"/>
                </a:solidFill>
                <a:latin typeface="+mn-lt"/>
              </a:rPr>
              <a:t> Laboratory</a:t>
            </a:r>
            <a:endParaRPr lang="en-US" sz="1000" b="1" i="1" dirty="0">
              <a:solidFill>
                <a:srgbClr val="92D050"/>
              </a:solidFill>
              <a:latin typeface="+mn-lt"/>
            </a:endParaRPr>
          </a:p>
        </p:txBody>
      </p:sp>
      <p:pic>
        <p:nvPicPr>
          <p:cNvPr id="107" name="Picture 10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9428" y="6537095"/>
            <a:ext cx="913603" cy="23714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39902" y="6520327"/>
            <a:ext cx="2870298" cy="253916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r>
              <a:rPr lang="en-US" sz="1000" b="1" i="1" dirty="0" smtClean="0">
                <a:solidFill>
                  <a:srgbClr val="92D050"/>
                </a:solidFill>
                <a:latin typeface="+mj-lt"/>
              </a:rPr>
              <a:t>Applied Chemicals and Materials Division</a:t>
            </a:r>
            <a:endParaRPr lang="en-US" sz="1000" b="1" i="1" dirty="0">
              <a:solidFill>
                <a:srgbClr val="92D050"/>
              </a:solidFill>
              <a:latin typeface="+mj-lt"/>
            </a:endParaRPr>
          </a:p>
        </p:txBody>
      </p:sp>
      <p:sp>
        <p:nvSpPr>
          <p:cNvPr id="10" name="Rectangle 21"/>
          <p:cNvSpPr>
            <a:spLocks noChangeArrowheads="1"/>
          </p:cNvSpPr>
          <p:nvPr userDrawn="1"/>
        </p:nvSpPr>
        <p:spPr bwMode="auto">
          <a:xfrm>
            <a:off x="1" y="6506774"/>
            <a:ext cx="2438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0"/>
          <a:lstStyle/>
          <a:p>
            <a:pPr eaLnBrk="1" hangingPunct="1"/>
            <a:r>
              <a:rPr lang="en-US" sz="1000" b="1" i="1" dirty="0">
                <a:solidFill>
                  <a:schemeClr val="bg1"/>
                </a:solidFill>
                <a:latin typeface="+mj-lt"/>
              </a:rPr>
              <a:t>Thermodynamics Research Center</a:t>
            </a:r>
          </a:p>
        </p:txBody>
      </p:sp>
      <p:grpSp>
        <p:nvGrpSpPr>
          <p:cNvPr id="6" name="Group 5"/>
          <p:cNvGrpSpPr/>
          <p:nvPr userDrawn="1"/>
        </p:nvGrpSpPr>
        <p:grpSpPr>
          <a:xfrm>
            <a:off x="41522" y="-152400"/>
            <a:ext cx="2549278" cy="769441"/>
            <a:chOff x="946298" y="1647109"/>
            <a:chExt cx="2549278" cy="769441"/>
          </a:xfrm>
        </p:grpSpPr>
        <p:pic>
          <p:nvPicPr>
            <p:cNvPr id="2051" name="Picture 3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6298" y="1861753"/>
              <a:ext cx="1296840" cy="340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TextBox 11"/>
            <p:cNvSpPr txBox="1"/>
            <p:nvPr userDrawn="1"/>
          </p:nvSpPr>
          <p:spPr>
            <a:xfrm>
              <a:off x="2133600" y="1647109"/>
              <a:ext cx="1361976" cy="769441"/>
            </a:xfrm>
            <a:prstGeom prst="rect">
              <a:avLst/>
            </a:prstGeom>
            <a:noFill/>
          </p:spPr>
          <p:txBody>
            <a:bodyPr wrap="none" rtlCol="0" anchor="ctr" anchorCtr="0">
              <a:spAutoFit/>
            </a:bodyPr>
            <a:lstStyle/>
            <a:p>
              <a:r>
                <a:rPr lang="en-US" sz="4400" dirty="0" smtClean="0">
                  <a:solidFill>
                    <a:srgbClr val="00923F"/>
                  </a:solidFill>
                  <a:latin typeface="Calibri" panose="020F0502020204030204" pitchFamily="34" charset="0"/>
                </a:rPr>
                <a:t>/</a:t>
              </a:r>
              <a:r>
                <a:rPr lang="en-US" sz="2400" dirty="0" smtClean="0">
                  <a:solidFill>
                    <a:srgbClr val="00923F"/>
                  </a:solidFill>
                  <a:latin typeface="Calibri" panose="020F0502020204030204" pitchFamily="34" charset="0"/>
                </a:rPr>
                <a:t> </a:t>
              </a:r>
              <a:r>
                <a:rPr lang="en-US" sz="4400" b="1" dirty="0" smtClean="0">
                  <a:solidFill>
                    <a:srgbClr val="00017F"/>
                  </a:solidFill>
                  <a:latin typeface="Calibri" panose="020F0502020204030204" pitchFamily="34" charset="0"/>
                </a:rPr>
                <a:t>TRC</a:t>
              </a:r>
              <a:endParaRPr lang="en-US" sz="4400" b="1" dirty="0">
                <a:solidFill>
                  <a:srgbClr val="00017F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20" name="Group 19"/>
          <p:cNvGrpSpPr/>
          <p:nvPr userDrawn="1"/>
        </p:nvGrpSpPr>
        <p:grpSpPr>
          <a:xfrm>
            <a:off x="2545310" y="62244"/>
            <a:ext cx="6598690" cy="166356"/>
            <a:chOff x="2545310" y="62244"/>
            <a:chExt cx="6598690" cy="166356"/>
          </a:xfrm>
        </p:grpSpPr>
        <p:sp>
          <p:nvSpPr>
            <p:cNvPr id="13" name="Right Triangle 12"/>
            <p:cNvSpPr/>
            <p:nvPr userDrawn="1"/>
          </p:nvSpPr>
          <p:spPr>
            <a:xfrm flipH="1" flipV="1">
              <a:off x="2545310" y="62244"/>
              <a:ext cx="139415" cy="166356"/>
            </a:xfrm>
            <a:prstGeom prst="rtTriangle">
              <a:avLst/>
            </a:prstGeom>
            <a:solidFill>
              <a:srgbClr val="00017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 userDrawn="1"/>
          </p:nvSpPr>
          <p:spPr>
            <a:xfrm>
              <a:off x="2684728" y="62245"/>
              <a:ext cx="6459272" cy="166355"/>
            </a:xfrm>
            <a:prstGeom prst="rect">
              <a:avLst/>
            </a:prstGeom>
            <a:solidFill>
              <a:srgbClr val="00017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Right Triangle 21"/>
          <p:cNvSpPr/>
          <p:nvPr userDrawn="1"/>
        </p:nvSpPr>
        <p:spPr>
          <a:xfrm flipH="1">
            <a:off x="2560605" y="322387"/>
            <a:ext cx="98172" cy="80011"/>
          </a:xfrm>
          <a:prstGeom prst="rtTriangle">
            <a:avLst/>
          </a:prstGeom>
          <a:solidFill>
            <a:srgbClr val="00923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 userDrawn="1"/>
        </p:nvSpPr>
        <p:spPr>
          <a:xfrm>
            <a:off x="2658779" y="322389"/>
            <a:ext cx="6485221" cy="80010"/>
          </a:xfrm>
          <a:prstGeom prst="rect">
            <a:avLst/>
          </a:prstGeom>
          <a:solidFill>
            <a:srgbClr val="00923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3799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63" r:id="rId3"/>
    <p:sldLayoutId id="2147483665" r:id="rId4"/>
    <p:sldLayoutId id="2147483666" r:id="rId5"/>
    <p:sldLayoutId id="2147483667" r:id="rId6"/>
    <p:sldLayoutId id="2147483669" r:id="rId7"/>
    <p:sldLayoutId id="2147483670" r:id="rId8"/>
    <p:sldLayoutId id="2147483673" r:id="rId9"/>
    <p:sldLayoutId id="2147483687" r:id="rId10"/>
    <p:sldLayoutId id="2147483688" r:id="rId11"/>
    <p:sldLayoutId id="214748368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hyperlink" Target="http://www.google.com/imgres?imgurl=http://tf.nist.gov/seminars/IWODD/NIST_Logo.jpg&amp;imgrefurl=http://tf.nist.gov/seminars/IWODD/IWODD.html&amp;h=396&amp;w=1164&amp;sz=30&amp;tbnid=-YqAj5uNBjflvM:&amp;tbnh=51&amp;tbnw=150&amp;prev=/images?q=nist+logo&amp;hl=en&amp;usg=__0QAon91j6_vIHaCFvaCm_AL0gvk=&amp;sa=X&amp;ei=-7hXTI6mKIL6cN3R3fQI&amp;ved=0CBYQ9QEwAA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8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if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2.png"/><Relationship Id="rId4" Type="http://schemas.openxmlformats.org/officeDocument/2006/relationships/oleObject" Target="../embeddings/oleObject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png"/><Relationship Id="rId4" Type="http://schemas.openxmlformats.org/officeDocument/2006/relationships/oleObject" Target="../embeddings/oleObject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4.png"/><Relationship Id="rId4" Type="http://schemas.openxmlformats.org/officeDocument/2006/relationships/oleObject" Target="../embeddings/oleObject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5.png"/><Relationship Id="rId4" Type="http://schemas.openxmlformats.org/officeDocument/2006/relationships/oleObject" Target="../embeddings/oleObject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6.png"/><Relationship Id="rId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7.png"/><Relationship Id="rId4" Type="http://schemas.openxmlformats.org/officeDocument/2006/relationships/oleObject" Target="../embeddings/oleObject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5.png"/><Relationship Id="rId4" Type="http://schemas.openxmlformats.org/officeDocument/2006/relationships/oleObject" Target="../embeddings/oleObject1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9.png"/><Relationship Id="rId4" Type="http://schemas.openxmlformats.org/officeDocument/2006/relationships/oleObject" Target="../embeddings/oleObject1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0.png"/><Relationship Id="rId4" Type="http://schemas.openxmlformats.org/officeDocument/2006/relationships/oleObject" Target="../embeddings/oleObject1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1.png"/><Relationship Id="rId4" Type="http://schemas.openxmlformats.org/officeDocument/2006/relationships/oleObject" Target="../embeddings/oleObject1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6.png"/><Relationship Id="rId3" Type="http://schemas.openxmlformats.org/officeDocument/2006/relationships/audio" Target="../media/audio1.wav"/><Relationship Id="rId7" Type="http://schemas.openxmlformats.org/officeDocument/2006/relationships/image" Target="../media/image33.png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5.png"/><Relationship Id="rId5" Type="http://schemas.openxmlformats.org/officeDocument/2006/relationships/image" Target="../media/image32.png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4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audio" Target="../media/audio1.wav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0.png"/><Relationship Id="rId5" Type="http://schemas.openxmlformats.org/officeDocument/2006/relationships/image" Target="../media/image37.png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1.png"/><Relationship Id="rId4" Type="http://schemas.openxmlformats.org/officeDocument/2006/relationships/oleObject" Target="../embeddings/oleObject2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1.png"/><Relationship Id="rId4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Thermophysical property dissemination utilizing an XML-based standar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249th ACS National Meeting &amp; </a:t>
            </a:r>
            <a:r>
              <a:rPr lang="en-US" dirty="0" smtClean="0"/>
              <a:t>Exposition</a:t>
            </a:r>
          </a:p>
          <a:p>
            <a:r>
              <a:rPr lang="en-US" dirty="0" smtClean="0"/>
              <a:t>Denver, CO</a:t>
            </a:r>
          </a:p>
          <a:p>
            <a:r>
              <a:rPr lang="en-US" dirty="0" smtClean="0"/>
              <a:t>March 25, 2015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2286000" y="3886200"/>
            <a:ext cx="4572000" cy="397429"/>
          </a:xfrm>
        </p:spPr>
        <p:txBody>
          <a:bodyPr/>
          <a:lstStyle/>
          <a:p>
            <a:r>
              <a:rPr lang="en-US" sz="2000" b="1" i="1" dirty="0"/>
              <a:t>Kenneth </a:t>
            </a:r>
            <a:r>
              <a:rPr lang="en-US" sz="2000" b="1" i="1" dirty="0" smtClean="0"/>
              <a:t>Kroenlein</a:t>
            </a:r>
            <a:r>
              <a:rPr lang="en-US" sz="2000" i="1" dirty="0" smtClean="0"/>
              <a:t>, </a:t>
            </a:r>
            <a:r>
              <a:rPr lang="en-US" sz="2000" i="1" dirty="0"/>
              <a:t>Robert </a:t>
            </a:r>
            <a:r>
              <a:rPr lang="en-US" sz="2000" i="1" dirty="0" smtClean="0"/>
              <a:t>Chirico,</a:t>
            </a:r>
          </a:p>
          <a:p>
            <a:r>
              <a:rPr lang="en-US" sz="2000" i="1" dirty="0" smtClean="0"/>
              <a:t>Vladimir Diky, </a:t>
            </a:r>
            <a:r>
              <a:rPr lang="en-US" sz="2000" i="1" dirty="0"/>
              <a:t>Ala </a:t>
            </a:r>
            <a:r>
              <a:rPr lang="en-US" sz="2000" i="1" dirty="0" smtClean="0"/>
              <a:t>Bazyleva, </a:t>
            </a:r>
          </a:p>
          <a:p>
            <a:r>
              <a:rPr lang="en-US" sz="2000" i="1" dirty="0" smtClean="0"/>
              <a:t>Joseph Magee, </a:t>
            </a:r>
            <a:r>
              <a:rPr lang="en-US" sz="2000" i="1" dirty="0"/>
              <a:t>Chris </a:t>
            </a:r>
            <a:r>
              <a:rPr lang="en-US" sz="2000" i="1" dirty="0" smtClean="0"/>
              <a:t>Muzny</a:t>
            </a:r>
            <a:endParaRPr lang="en-US" sz="2000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286000" y="5290795"/>
            <a:ext cx="4572000" cy="1033805"/>
          </a:xfrm>
        </p:spPr>
        <p:txBody>
          <a:bodyPr/>
          <a:lstStyle/>
          <a:p>
            <a:r>
              <a:rPr lang="en-US" dirty="0" smtClean="0"/>
              <a:t>TRC Group</a:t>
            </a:r>
          </a:p>
          <a:p>
            <a:r>
              <a:rPr lang="en-US" dirty="0" smtClean="0"/>
              <a:t>NIST</a:t>
            </a:r>
          </a:p>
          <a:p>
            <a:r>
              <a:rPr lang="en-US" dirty="0" smtClean="0"/>
              <a:t>Boulder</a:t>
            </a:r>
            <a:r>
              <a:rPr lang="en-US" dirty="0"/>
              <a:t>, </a:t>
            </a:r>
            <a:r>
              <a:rPr lang="en-US" dirty="0" smtClean="0"/>
              <a:t>C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53877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62" name="Picture 10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785"/>
          <a:stretch>
            <a:fillRect/>
          </a:stretch>
        </p:blipFill>
        <p:spPr bwMode="auto">
          <a:xfrm>
            <a:off x="1447800" y="838200"/>
            <a:ext cx="5634038" cy="364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63" name="Text Box 1027"/>
          <p:cNvSpPr txBox="1">
            <a:spLocks noChangeArrowheads="1"/>
          </p:cNvSpPr>
          <p:nvPr/>
        </p:nvSpPr>
        <p:spPr bwMode="auto">
          <a:xfrm>
            <a:off x="685800" y="4648200"/>
            <a:ext cx="7239000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1600">
                <a:latin typeface="Arial Black" pitchFamily="34" charset="0"/>
              </a:rPr>
              <a:t>Participants of the Task Group meeting for IUPAC project 'XML-based IUPAC standard for experimental and critically evaluated thermodynamic property data storage and capture'.</a:t>
            </a:r>
            <a:r>
              <a:rPr lang="en-GB" altLang="en-US" sz="1600">
                <a:latin typeface="Times New Roman" pitchFamily="18" charset="0"/>
              </a:rPr>
              <a:t> Prof. W. A. Wakeham, Dr. A. R. H. Goodwin, Dr. A. I. Johns; Dr. M. Satyro, </a:t>
            </a:r>
          </a:p>
          <a:p>
            <a:r>
              <a:rPr lang="en-GB" altLang="en-US" sz="1600">
                <a:latin typeface="Times New Roman" pitchFamily="18" charset="0"/>
              </a:rPr>
              <a:t>Dr. D. Lide, Dr. M. Frenkel, Dr. M. Schmidt, Prof. K. N. Marsh, </a:t>
            </a:r>
          </a:p>
          <a:p>
            <a:r>
              <a:rPr lang="en-GB" altLang="en-US" sz="1600">
                <a:latin typeface="Times New Roman" pitchFamily="18" charset="0"/>
              </a:rPr>
              <a:t>Dr. J. W. Magee, Dr. J. H. Dymond</a:t>
            </a:r>
            <a:endParaRPr lang="en-US" altLang="en-US" sz="16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410779"/>
      </p:ext>
    </p:extLst>
  </p:cSld>
  <p:clrMapOvr>
    <a:masterClrMapping/>
  </p:clrMapOvr>
  <p:transition>
    <p:sndAc>
      <p:stSnd>
        <p:snd r:embed="rId2" name="LASER.WAV"/>
      </p:stSnd>
    </p:sndAc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0" dirty="0">
                <a:solidFill>
                  <a:srgbClr val="002060"/>
                </a:solidFill>
              </a:rPr>
              <a:t>Scope of the Experimental Data </a:t>
            </a:r>
            <a:r>
              <a:rPr lang="en-US" sz="3200" b="0" dirty="0" smtClean="0">
                <a:solidFill>
                  <a:srgbClr val="002060"/>
                </a:solidFill>
              </a:rPr>
              <a:t>Considered</a:t>
            </a:r>
            <a:endParaRPr lang="en-US" sz="3200" b="0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143001"/>
            <a:ext cx="7620000" cy="5177900"/>
          </a:xfrm>
        </p:spPr>
        <p:txBody>
          <a:bodyPr>
            <a:normAutofit fontScale="62500" lnSpcReduction="20000"/>
          </a:bodyPr>
          <a:lstStyle/>
          <a:p>
            <a:pPr>
              <a:spcBef>
                <a:spcPts val="800"/>
              </a:spcBef>
            </a:pPr>
            <a:r>
              <a:rPr lang="en-US" dirty="0"/>
              <a:t>Essentially all thermodynamic and transport properties are </a:t>
            </a:r>
            <a:r>
              <a:rPr lang="en-US" dirty="0" smtClean="0"/>
              <a:t>considered</a:t>
            </a:r>
          </a:p>
          <a:p>
            <a:pPr lvl="1">
              <a:spcBef>
                <a:spcPts val="800"/>
              </a:spcBef>
            </a:pPr>
            <a:r>
              <a:rPr lang="en-US" b="1" dirty="0" smtClean="0"/>
              <a:t>Thermodynamic</a:t>
            </a:r>
            <a:r>
              <a:rPr lang="en-US" dirty="0"/>
              <a:t>: densities, vapor pressures, heat capacities, critical properties, phase-transition properties, enthalpies of combustion/reaction, sound speed, </a:t>
            </a:r>
            <a:r>
              <a:rPr lang="en-US" dirty="0" smtClean="0"/>
              <a:t>etc.</a:t>
            </a:r>
          </a:p>
          <a:p>
            <a:pPr lvl="1">
              <a:spcBef>
                <a:spcPts val="800"/>
              </a:spcBef>
            </a:pPr>
            <a:r>
              <a:rPr lang="en-US" b="1" dirty="0" smtClean="0"/>
              <a:t>Phase </a:t>
            </a:r>
            <a:r>
              <a:rPr lang="en-US" b="1" dirty="0"/>
              <a:t>Equilibria</a:t>
            </a:r>
            <a:r>
              <a:rPr lang="en-US" dirty="0"/>
              <a:t>: vapor-liquid, liquid-liquid, </a:t>
            </a:r>
            <a:r>
              <a:rPr lang="en-US" dirty="0" smtClean="0"/>
              <a:t>solid-liquid</a:t>
            </a:r>
          </a:p>
          <a:p>
            <a:pPr lvl="2">
              <a:spcBef>
                <a:spcPts val="800"/>
              </a:spcBef>
            </a:pPr>
            <a:r>
              <a:rPr lang="en-US" dirty="0" smtClean="0"/>
              <a:t>VLE </a:t>
            </a:r>
            <a:r>
              <a:rPr lang="en-US" dirty="0"/>
              <a:t>(</a:t>
            </a:r>
            <a:r>
              <a:rPr lang="en-US" i="1" dirty="0" err="1"/>
              <a:t>pTxy</a:t>
            </a:r>
            <a:r>
              <a:rPr lang="en-US" i="1" dirty="0"/>
              <a:t>, </a:t>
            </a:r>
            <a:r>
              <a:rPr lang="en-US" i="1" dirty="0" err="1"/>
              <a:t>pTx</a:t>
            </a:r>
            <a:r>
              <a:rPr lang="en-US" i="1" dirty="0"/>
              <a:t>, </a:t>
            </a:r>
            <a:r>
              <a:rPr lang="en-US" i="1" dirty="0" err="1"/>
              <a:t>Txy</a:t>
            </a:r>
            <a:r>
              <a:rPr lang="en-US" i="1" dirty="0"/>
              <a:t>, etc</a:t>
            </a:r>
            <a:r>
              <a:rPr lang="en-US" dirty="0"/>
              <a:t>.), LLE, SLE, </a:t>
            </a:r>
            <a:r>
              <a:rPr lang="en-US" dirty="0" err="1"/>
              <a:t>solubilities</a:t>
            </a:r>
            <a:r>
              <a:rPr lang="en-US" dirty="0"/>
              <a:t>, </a:t>
            </a:r>
            <a:r>
              <a:rPr lang="en-US" i="1" dirty="0" smtClean="0"/>
              <a:t>etc</a:t>
            </a:r>
            <a:r>
              <a:rPr lang="en-US" dirty="0" smtClean="0"/>
              <a:t>.</a:t>
            </a:r>
          </a:p>
          <a:p>
            <a:pPr lvl="1">
              <a:spcBef>
                <a:spcPts val="800"/>
              </a:spcBef>
            </a:pPr>
            <a:r>
              <a:rPr lang="en-US" b="1" dirty="0" smtClean="0"/>
              <a:t>Transport</a:t>
            </a:r>
            <a:r>
              <a:rPr lang="en-US" dirty="0"/>
              <a:t>: viscosities, thermal conductivities, electrolytic conductivity, </a:t>
            </a:r>
            <a:r>
              <a:rPr lang="en-US" i="1" dirty="0" smtClean="0"/>
              <a:t>etc.</a:t>
            </a:r>
          </a:p>
          <a:p>
            <a:pPr lvl="1">
              <a:spcBef>
                <a:spcPts val="800"/>
              </a:spcBef>
            </a:pPr>
            <a:r>
              <a:rPr lang="en-US" dirty="0" smtClean="0"/>
              <a:t>Properties </a:t>
            </a:r>
            <a:r>
              <a:rPr lang="en-US" dirty="0"/>
              <a:t>in </a:t>
            </a:r>
            <a:r>
              <a:rPr lang="en-US" dirty="0" smtClean="0"/>
              <a:t>gas</a:t>
            </a:r>
            <a:r>
              <a:rPr lang="en-US" dirty="0"/>
              <a:t>, liquid, crystal, </a:t>
            </a:r>
            <a:r>
              <a:rPr lang="en-US" dirty="0" smtClean="0"/>
              <a:t>glasses, multiphase </a:t>
            </a:r>
            <a:r>
              <a:rPr lang="en-US" dirty="0" err="1" smtClean="0"/>
              <a:t>equilbrium</a:t>
            </a:r>
            <a:r>
              <a:rPr lang="en-US" dirty="0" smtClean="0"/>
              <a:t>, </a:t>
            </a:r>
            <a:r>
              <a:rPr lang="en-US" i="1" dirty="0" smtClean="0"/>
              <a:t>etc.</a:t>
            </a:r>
            <a:endParaRPr lang="en-US" i="1" dirty="0"/>
          </a:p>
          <a:p>
            <a:pPr>
              <a:spcBef>
                <a:spcPts val="800"/>
              </a:spcBef>
            </a:pPr>
            <a:r>
              <a:rPr lang="en-US" dirty="0" smtClean="0"/>
              <a:t>Properties </a:t>
            </a:r>
            <a:r>
              <a:rPr lang="en-US" dirty="0"/>
              <a:t>of reactions are included (combustion &amp; solution </a:t>
            </a:r>
            <a:r>
              <a:rPr lang="en-US" dirty="0" err="1"/>
              <a:t>calorimetry</a:t>
            </a:r>
            <a:r>
              <a:rPr lang="en-US" dirty="0" smtClean="0"/>
              <a:t>)</a:t>
            </a:r>
            <a:endParaRPr lang="en-US" dirty="0"/>
          </a:p>
          <a:p>
            <a:pPr>
              <a:spcBef>
                <a:spcPts val="800"/>
              </a:spcBef>
            </a:pPr>
            <a:r>
              <a:rPr lang="en-US" dirty="0" smtClean="0"/>
              <a:t>Properties </a:t>
            </a:r>
            <a:r>
              <a:rPr lang="en-US" dirty="0"/>
              <a:t>of mostly organic and organic-like compounds with unique molecular and elemental composition, and no overall charge are considered (</a:t>
            </a:r>
            <a:r>
              <a:rPr lang="en-US" i="1" dirty="0"/>
              <a:t>at this time</a:t>
            </a:r>
            <a:r>
              <a:rPr lang="en-US" dirty="0"/>
              <a:t>)</a:t>
            </a:r>
          </a:p>
          <a:p>
            <a:pPr>
              <a:spcBef>
                <a:spcPts val="800"/>
              </a:spcBef>
            </a:pPr>
            <a:r>
              <a:rPr lang="en-US" dirty="0">
                <a:solidFill>
                  <a:srgbClr val="FF0000"/>
                </a:solidFill>
              </a:rPr>
              <a:t>This </a:t>
            </a:r>
            <a:r>
              <a:rPr lang="en-US" dirty="0" smtClean="0">
                <a:solidFill>
                  <a:srgbClr val="FF0000"/>
                </a:solidFill>
              </a:rPr>
              <a:t>means…</a:t>
            </a:r>
          </a:p>
          <a:p>
            <a:pPr lvl="1">
              <a:spcBef>
                <a:spcPts val="800"/>
              </a:spcBef>
            </a:pPr>
            <a:r>
              <a:rPr lang="en-US" dirty="0" smtClean="0">
                <a:solidFill>
                  <a:srgbClr val="FF0000"/>
                </a:solidFill>
              </a:rPr>
              <a:t>no </a:t>
            </a:r>
            <a:r>
              <a:rPr lang="en-US" dirty="0">
                <a:solidFill>
                  <a:srgbClr val="FF0000"/>
                </a:solidFill>
              </a:rPr>
              <a:t>polymers</a:t>
            </a:r>
          </a:p>
          <a:p>
            <a:pPr lvl="1">
              <a:spcBef>
                <a:spcPts val="800"/>
              </a:spcBef>
            </a:pPr>
            <a:r>
              <a:rPr lang="en-US" dirty="0" smtClean="0">
                <a:solidFill>
                  <a:srgbClr val="FF0000"/>
                </a:solidFill>
              </a:rPr>
              <a:t>no </a:t>
            </a:r>
            <a:r>
              <a:rPr lang="en-US" dirty="0">
                <a:solidFill>
                  <a:srgbClr val="FF0000"/>
                </a:solidFill>
              </a:rPr>
              <a:t>properties of ions (i.e., acid dissociation constants)</a:t>
            </a:r>
          </a:p>
          <a:p>
            <a:pPr lvl="1">
              <a:spcBef>
                <a:spcPts val="800"/>
              </a:spcBef>
            </a:pPr>
            <a:r>
              <a:rPr lang="en-US" dirty="0" smtClean="0">
                <a:solidFill>
                  <a:srgbClr val="FF0000"/>
                </a:solidFill>
              </a:rPr>
              <a:t>no </a:t>
            </a:r>
            <a:r>
              <a:rPr lang="en-US" dirty="0">
                <a:solidFill>
                  <a:srgbClr val="FF0000"/>
                </a:solidFill>
              </a:rPr>
              <a:t>biological systems (i.e., binding constants, protein folding transitions, etc.)</a:t>
            </a:r>
          </a:p>
          <a:p>
            <a:pPr lvl="1">
              <a:spcBef>
                <a:spcPts val="800"/>
              </a:spcBef>
            </a:pPr>
            <a:r>
              <a:rPr lang="en-US" dirty="0" smtClean="0">
                <a:solidFill>
                  <a:srgbClr val="FF0000"/>
                </a:solidFill>
              </a:rPr>
              <a:t>no </a:t>
            </a:r>
            <a:r>
              <a:rPr lang="en-US" dirty="0" err="1">
                <a:solidFill>
                  <a:srgbClr val="FF0000"/>
                </a:solidFill>
              </a:rPr>
              <a:t>clathrates</a:t>
            </a:r>
            <a:r>
              <a:rPr lang="en-US" dirty="0">
                <a:solidFill>
                  <a:srgbClr val="FF0000"/>
                </a:solidFill>
              </a:rPr>
              <a:t> (i.e., materials that do not have unique elemental compositions)</a:t>
            </a:r>
          </a:p>
          <a:p>
            <a:pPr lvl="1">
              <a:spcBef>
                <a:spcPts val="800"/>
              </a:spcBef>
            </a:pPr>
            <a:r>
              <a:rPr lang="en-US" dirty="0" smtClean="0"/>
              <a:t>yes </a:t>
            </a:r>
            <a:r>
              <a:rPr lang="en-US" dirty="0"/>
              <a:t>for properties of ionic liquids, salt solutions, etc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8851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Structure of </a:t>
            </a:r>
            <a:r>
              <a:rPr lang="en-US" dirty="0" err="1" smtClean="0"/>
              <a:t>ThermoML</a:t>
            </a:r>
            <a:endParaRPr lang="en-US" dirty="0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700" y="1789113"/>
            <a:ext cx="4800600" cy="355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15817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dirty="0" smtClean="0"/>
              <a:t>2003</a:t>
            </a:r>
          </a:p>
          <a:p>
            <a:pPr lvl="1"/>
            <a:r>
              <a:rPr lang="en-US" dirty="0" smtClean="0"/>
              <a:t>Article</a:t>
            </a:r>
            <a:r>
              <a:rPr lang="en-US" dirty="0"/>
              <a:t>: Experimental Data </a:t>
            </a:r>
            <a:r>
              <a:rPr lang="en-US" dirty="0" smtClean="0"/>
              <a:t>(</a:t>
            </a:r>
            <a:r>
              <a:rPr lang="en-US" i="1" dirty="0" smtClean="0"/>
              <a:t>JCED</a:t>
            </a:r>
            <a:r>
              <a:rPr lang="en-US" dirty="0" smtClean="0"/>
              <a:t> </a:t>
            </a:r>
            <a:r>
              <a:rPr lang="en-US" b="1" dirty="0" smtClean="0"/>
              <a:t>2003</a:t>
            </a:r>
            <a:r>
              <a:rPr lang="en-US" dirty="0" smtClean="0"/>
              <a:t>, </a:t>
            </a:r>
            <a:r>
              <a:rPr lang="en-US" i="1" dirty="0" smtClean="0"/>
              <a:t>48(1)</a:t>
            </a:r>
            <a:r>
              <a:rPr lang="en-US" dirty="0" smtClean="0"/>
              <a:t>, 2-13)</a:t>
            </a:r>
          </a:p>
          <a:p>
            <a:pPr lvl="1"/>
            <a:r>
              <a:rPr lang="en-US" dirty="0"/>
              <a:t>Article: </a:t>
            </a:r>
            <a:r>
              <a:rPr lang="en-US" dirty="0" smtClean="0"/>
              <a:t>Uncertainties (</a:t>
            </a:r>
            <a:r>
              <a:rPr lang="en-US" i="1" dirty="0" smtClean="0"/>
              <a:t>JCED </a:t>
            </a:r>
            <a:r>
              <a:rPr lang="en-US" b="1" dirty="0" smtClean="0"/>
              <a:t>2003</a:t>
            </a:r>
            <a:r>
              <a:rPr lang="en-US" dirty="0" smtClean="0"/>
              <a:t>, </a:t>
            </a:r>
            <a:r>
              <a:rPr lang="en-US" i="1" dirty="0" smtClean="0"/>
              <a:t>48(5)</a:t>
            </a:r>
            <a:r>
              <a:rPr lang="en-US" dirty="0" smtClean="0"/>
              <a:t>, 1344-1359)</a:t>
            </a:r>
          </a:p>
          <a:p>
            <a:pPr lvl="1"/>
            <a:r>
              <a:rPr lang="en-US" dirty="0"/>
              <a:t>IUPAC Project </a:t>
            </a:r>
            <a:r>
              <a:rPr lang="en-US" dirty="0" smtClean="0"/>
              <a:t>No. </a:t>
            </a:r>
            <a:r>
              <a:rPr lang="en-US" dirty="0"/>
              <a:t>2002-055-3-024 </a:t>
            </a:r>
            <a:r>
              <a:rPr lang="en-US" dirty="0" smtClean="0"/>
              <a:t>Start</a:t>
            </a:r>
          </a:p>
          <a:p>
            <a:pPr lvl="1"/>
            <a:r>
              <a:rPr lang="en-US" dirty="0" smtClean="0"/>
              <a:t>Journal Collaboration: </a:t>
            </a:r>
            <a:r>
              <a:rPr lang="en-US" i="1" dirty="0" smtClean="0"/>
              <a:t>J. Chem. Eng. Data</a:t>
            </a:r>
          </a:p>
          <a:p>
            <a:r>
              <a:rPr lang="en-US" dirty="0" smtClean="0"/>
              <a:t>2004</a:t>
            </a:r>
          </a:p>
          <a:p>
            <a:pPr lvl="1"/>
            <a:r>
              <a:rPr lang="en-US" dirty="0" smtClean="0"/>
              <a:t>Article: Modeled Data </a:t>
            </a:r>
            <a:r>
              <a:rPr lang="en-US" dirty="0"/>
              <a:t>(</a:t>
            </a:r>
            <a:r>
              <a:rPr lang="en-US" i="1" dirty="0"/>
              <a:t>JCED</a:t>
            </a:r>
            <a:r>
              <a:rPr lang="en-US" dirty="0"/>
              <a:t> </a:t>
            </a:r>
            <a:r>
              <a:rPr lang="en-US" b="1" dirty="0" smtClean="0"/>
              <a:t>2004</a:t>
            </a:r>
            <a:r>
              <a:rPr lang="en-US" dirty="0" smtClean="0"/>
              <a:t>, </a:t>
            </a:r>
            <a:r>
              <a:rPr lang="en-US" i="1" dirty="0" smtClean="0"/>
              <a:t>49(3)</a:t>
            </a:r>
            <a:r>
              <a:rPr lang="en-US" dirty="0" smtClean="0"/>
              <a:t>, 381-393)</a:t>
            </a:r>
          </a:p>
          <a:p>
            <a:pPr lvl="1"/>
            <a:r>
              <a:rPr lang="en-US" dirty="0"/>
              <a:t>Journal Collaboration: </a:t>
            </a:r>
            <a:r>
              <a:rPr lang="en-US" i="1" dirty="0"/>
              <a:t>J. Chem. </a:t>
            </a:r>
            <a:r>
              <a:rPr lang="en-US" i="1" dirty="0" err="1" smtClean="0"/>
              <a:t>Thermodyn</a:t>
            </a:r>
            <a:r>
              <a:rPr lang="en-US" i="1" dirty="0" smtClean="0"/>
              <a:t>.</a:t>
            </a:r>
            <a:endParaRPr lang="en-US" dirty="0" smtClean="0"/>
          </a:p>
          <a:p>
            <a:r>
              <a:rPr lang="en-US" dirty="0" smtClean="0"/>
              <a:t>2005</a:t>
            </a:r>
          </a:p>
          <a:p>
            <a:pPr lvl="1"/>
            <a:r>
              <a:rPr lang="en-US" dirty="0"/>
              <a:t>Journal Collaboration: </a:t>
            </a:r>
            <a:r>
              <a:rPr lang="en-US" i="1" dirty="0" smtClean="0"/>
              <a:t>Fluid Phase </a:t>
            </a:r>
            <a:r>
              <a:rPr lang="en-US" i="1" dirty="0" err="1" smtClean="0"/>
              <a:t>Equilib</a:t>
            </a:r>
            <a:r>
              <a:rPr lang="en-US" i="1" dirty="0" smtClean="0"/>
              <a:t>.</a:t>
            </a:r>
            <a:endParaRPr lang="en-US" dirty="0"/>
          </a:p>
          <a:p>
            <a:pPr lvl="1"/>
            <a:r>
              <a:rPr lang="en-US" dirty="0"/>
              <a:t>Journal Collaboration: </a:t>
            </a:r>
            <a:r>
              <a:rPr lang="en-US" i="1" dirty="0" err="1" smtClean="0"/>
              <a:t>Thermochim</a:t>
            </a:r>
            <a:r>
              <a:rPr lang="en-US" i="1" dirty="0" smtClean="0"/>
              <a:t>. </a:t>
            </a:r>
            <a:r>
              <a:rPr lang="en-US" i="1" dirty="0" err="1" smtClean="0"/>
              <a:t>Acta</a:t>
            </a:r>
            <a:endParaRPr lang="en-US" dirty="0"/>
          </a:p>
          <a:p>
            <a:pPr lvl="1"/>
            <a:r>
              <a:rPr lang="en-US" dirty="0"/>
              <a:t>Journal Collaboration: </a:t>
            </a:r>
            <a:r>
              <a:rPr lang="en-US" i="1" dirty="0" smtClean="0"/>
              <a:t>Int. J. </a:t>
            </a:r>
            <a:r>
              <a:rPr lang="en-US" i="1" dirty="0" err="1" smtClean="0"/>
              <a:t>Thermophys</a:t>
            </a:r>
            <a:r>
              <a:rPr lang="en-US" i="1" dirty="0" smtClean="0"/>
              <a:t>.</a:t>
            </a:r>
          </a:p>
          <a:p>
            <a:r>
              <a:rPr lang="en-US" dirty="0" smtClean="0"/>
              <a:t>2006</a:t>
            </a:r>
          </a:p>
          <a:p>
            <a:pPr lvl="1"/>
            <a:r>
              <a:rPr lang="en-US" dirty="0" smtClean="0"/>
              <a:t>IUPAC </a:t>
            </a:r>
            <a:r>
              <a:rPr lang="en-US" dirty="0"/>
              <a:t>Project No. 2002-055-3-024 </a:t>
            </a:r>
            <a:r>
              <a:rPr lang="en-US" dirty="0" smtClean="0"/>
              <a:t>Completion (</a:t>
            </a:r>
            <a:r>
              <a:rPr lang="it-IT" i="1" dirty="0"/>
              <a:t>Pure Appl. Chem</a:t>
            </a:r>
            <a:r>
              <a:rPr lang="it-IT" i="1" dirty="0" smtClean="0"/>
              <a:t>.</a:t>
            </a:r>
            <a:r>
              <a:rPr lang="it-IT" dirty="0" smtClean="0"/>
              <a:t> </a:t>
            </a:r>
            <a:r>
              <a:rPr lang="it-IT" b="1" dirty="0" smtClean="0"/>
              <a:t>2006</a:t>
            </a:r>
            <a:r>
              <a:rPr lang="it-IT" dirty="0" smtClean="0"/>
              <a:t>, </a:t>
            </a:r>
            <a:r>
              <a:rPr lang="it-IT" i="1" dirty="0" smtClean="0"/>
              <a:t>78(3)</a:t>
            </a:r>
            <a:r>
              <a:rPr lang="it-IT" dirty="0" smtClean="0"/>
              <a:t>, 541–612)</a:t>
            </a:r>
            <a:endParaRPr lang="en-US" dirty="0"/>
          </a:p>
          <a:p>
            <a:pPr lvl="1"/>
            <a:r>
              <a:rPr lang="en-US" dirty="0" smtClean="0"/>
              <a:t>8 Papers at the 231</a:t>
            </a:r>
            <a:r>
              <a:rPr lang="en-US" baseline="30000" dirty="0" smtClean="0"/>
              <a:t>st </a:t>
            </a:r>
            <a:r>
              <a:rPr lang="en-US" dirty="0" smtClean="0"/>
              <a:t>ACS </a:t>
            </a:r>
            <a:r>
              <a:rPr lang="en-US" dirty="0"/>
              <a:t>National </a:t>
            </a:r>
            <a:r>
              <a:rPr lang="en-US" dirty="0" smtClean="0"/>
              <a:t>Meeting (Atlanta)</a:t>
            </a:r>
          </a:p>
          <a:p>
            <a:r>
              <a:rPr lang="en-US" dirty="0" smtClean="0"/>
              <a:t>2007</a:t>
            </a:r>
          </a:p>
          <a:p>
            <a:pPr lvl="1"/>
            <a:r>
              <a:rPr lang="en-US" dirty="0"/>
              <a:t>IUPAC Project No. </a:t>
            </a:r>
            <a:r>
              <a:rPr lang="en-US" dirty="0" smtClean="0"/>
              <a:t>2007-039-1-024 Start</a:t>
            </a:r>
          </a:p>
          <a:p>
            <a:r>
              <a:rPr lang="en-US" dirty="0" smtClean="0"/>
              <a:t>2010</a:t>
            </a:r>
          </a:p>
          <a:p>
            <a:pPr lvl="1"/>
            <a:r>
              <a:rPr lang="en-US" dirty="0"/>
              <a:t>Article: </a:t>
            </a:r>
            <a:r>
              <a:rPr lang="en-US" dirty="0" smtClean="0"/>
              <a:t>Biomaterials </a:t>
            </a:r>
            <a:r>
              <a:rPr lang="en-US" dirty="0"/>
              <a:t>(</a:t>
            </a:r>
            <a:r>
              <a:rPr lang="en-US" i="1" dirty="0"/>
              <a:t>JCED</a:t>
            </a:r>
            <a:r>
              <a:rPr lang="en-US" dirty="0"/>
              <a:t> </a:t>
            </a:r>
            <a:r>
              <a:rPr lang="en-US" b="1" dirty="0" smtClean="0"/>
              <a:t>2010</a:t>
            </a:r>
            <a:r>
              <a:rPr lang="en-US" dirty="0" smtClean="0"/>
              <a:t>, </a:t>
            </a:r>
            <a:r>
              <a:rPr lang="en-US" i="1" dirty="0" smtClean="0"/>
              <a:t>55(4)</a:t>
            </a:r>
            <a:r>
              <a:rPr lang="en-US" dirty="0" smtClean="0"/>
              <a:t>, 1564-1572)</a:t>
            </a:r>
          </a:p>
          <a:p>
            <a:r>
              <a:rPr lang="en-US" dirty="0" smtClean="0"/>
              <a:t>2011</a:t>
            </a:r>
            <a:endParaRPr lang="en-US" dirty="0"/>
          </a:p>
          <a:p>
            <a:pPr lvl="1"/>
            <a:r>
              <a:rPr lang="en-US" dirty="0"/>
              <a:t>Article: </a:t>
            </a:r>
            <a:r>
              <a:rPr lang="en-US" dirty="0" smtClean="0"/>
              <a:t>Speciation and Complex Equilibria </a:t>
            </a:r>
            <a:r>
              <a:rPr lang="en-US" dirty="0"/>
              <a:t>(</a:t>
            </a:r>
            <a:r>
              <a:rPr lang="en-US" i="1" dirty="0"/>
              <a:t>JCED</a:t>
            </a:r>
            <a:r>
              <a:rPr lang="en-US" dirty="0"/>
              <a:t> </a:t>
            </a:r>
            <a:r>
              <a:rPr lang="en-US" b="1" dirty="0" smtClean="0"/>
              <a:t>2011</a:t>
            </a:r>
            <a:r>
              <a:rPr lang="en-US" dirty="0" smtClean="0"/>
              <a:t>, </a:t>
            </a:r>
            <a:r>
              <a:rPr lang="en-US" i="1" dirty="0" smtClean="0"/>
              <a:t>56(2)</a:t>
            </a:r>
            <a:r>
              <a:rPr lang="en-US" dirty="0" smtClean="0"/>
              <a:t>, 307-316)</a:t>
            </a:r>
          </a:p>
          <a:p>
            <a:pPr lvl="1"/>
            <a:r>
              <a:rPr lang="en-US" dirty="0"/>
              <a:t>IUPAC Project No. 2007-039-1-024 </a:t>
            </a:r>
            <a:r>
              <a:rPr lang="en-US" dirty="0" smtClean="0"/>
              <a:t>Completion </a:t>
            </a:r>
            <a:r>
              <a:rPr lang="en-US" dirty="0"/>
              <a:t>(</a:t>
            </a:r>
            <a:r>
              <a:rPr lang="it-IT" i="1" dirty="0"/>
              <a:t>Pure Appl. Chem.</a:t>
            </a:r>
            <a:r>
              <a:rPr lang="it-IT" dirty="0"/>
              <a:t> </a:t>
            </a:r>
            <a:r>
              <a:rPr lang="it-IT" b="1" dirty="0" smtClean="0"/>
              <a:t>2011</a:t>
            </a:r>
            <a:r>
              <a:rPr lang="it-IT" dirty="0" smtClean="0"/>
              <a:t>, </a:t>
            </a:r>
            <a:r>
              <a:rPr lang="it-IT" i="1" dirty="0" smtClean="0"/>
              <a:t>83(10)</a:t>
            </a:r>
            <a:r>
              <a:rPr lang="it-IT" dirty="0" smtClean="0"/>
              <a:t>, 1937-1969)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Major Milestones in Development of </a:t>
            </a:r>
            <a:r>
              <a:rPr lang="en-US" sz="2800" dirty="0" err="1" smtClean="0"/>
              <a:t>ThermoML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44197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0" name="Straight Arrow Connector 69"/>
          <p:cNvCxnSpPr>
            <a:stCxn id="18" idx="2"/>
            <a:endCxn id="97" idx="0"/>
          </p:cNvCxnSpPr>
          <p:nvPr/>
        </p:nvCxnSpPr>
        <p:spPr bwMode="auto">
          <a:xfrm>
            <a:off x="2571432" y="2083992"/>
            <a:ext cx="7931" cy="240667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4" name="Rounded Rectangle 3"/>
          <p:cNvSpPr/>
          <p:nvPr/>
        </p:nvSpPr>
        <p:spPr>
          <a:xfrm>
            <a:off x="43169" y="2758242"/>
            <a:ext cx="9024631" cy="117806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0" cmpd="thickThin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11" name="Rounded Rectangle 10"/>
          <p:cNvSpPr/>
          <p:nvPr/>
        </p:nvSpPr>
        <p:spPr>
          <a:xfrm>
            <a:off x="39322" y="5432375"/>
            <a:ext cx="5599478" cy="89222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0" cmpd="thickThin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12" name="Rounded Rectangle 11"/>
          <p:cNvSpPr/>
          <p:nvPr/>
        </p:nvSpPr>
        <p:spPr>
          <a:xfrm>
            <a:off x="4172634" y="557433"/>
            <a:ext cx="4898213" cy="81395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0" cmpd="thickThin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13" name="Flowchart: Magnetic Disk 12"/>
          <p:cNvSpPr/>
          <p:nvPr/>
        </p:nvSpPr>
        <p:spPr bwMode="auto">
          <a:xfrm>
            <a:off x="6964850" y="3401396"/>
            <a:ext cx="1539553" cy="484804"/>
          </a:xfrm>
          <a:prstGeom prst="flowChartMagneticDisk">
            <a:avLst/>
          </a:prstGeom>
          <a:solidFill>
            <a:schemeClr val="accent5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5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93580" y="3378369"/>
            <a:ext cx="214562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solidFill>
                  <a:srgbClr val="000000"/>
                </a:solidFill>
              </a:rPr>
              <a:t>NIST/TRC</a:t>
            </a:r>
          </a:p>
          <a:p>
            <a:pPr algn="ctr">
              <a:spcBef>
                <a:spcPts val="600"/>
              </a:spcBef>
            </a:pPr>
            <a:r>
              <a:rPr lang="en-US" sz="1000" dirty="0" smtClean="0">
                <a:solidFill>
                  <a:srgbClr val="000000"/>
                </a:solidFill>
                <a:latin typeface="Arial Black" pitchFamily="34" charset="0"/>
              </a:rPr>
              <a:t>SOURCE</a:t>
            </a:r>
            <a:r>
              <a:rPr lang="en-US" sz="1000" dirty="0" smtClean="0">
                <a:solidFill>
                  <a:srgbClr val="000000"/>
                </a:solidFill>
              </a:rPr>
              <a:t>  Database</a:t>
            </a:r>
            <a:endParaRPr lang="en-US" sz="1000" dirty="0">
              <a:solidFill>
                <a:srgbClr val="000000"/>
              </a:solidFill>
            </a:endParaRPr>
          </a:p>
        </p:txBody>
      </p:sp>
      <p:pic>
        <p:nvPicPr>
          <p:cNvPr id="15" name="Picture 2" descr="http://www.google.com/images?q=tbn:-YqAj5uNBjflvM::tf.nist.gov/seminars/IWODD/NIST_Logo.jpg&amp;h=52&amp;w=152&amp;usg=__LEW6az9NgvYrivdD9KtvsIMqe18=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91019" y="2895600"/>
            <a:ext cx="1282972" cy="438912"/>
          </a:xfrm>
          <a:prstGeom prst="rect">
            <a:avLst/>
          </a:prstGeom>
          <a:noFill/>
          <a:ln>
            <a:solidFill>
              <a:schemeClr val="accent4">
                <a:lumMod val="85000"/>
                <a:lumOff val="15000"/>
              </a:schemeClr>
            </a:solidFill>
          </a:ln>
        </p:spPr>
      </p:pic>
      <p:sp>
        <p:nvSpPr>
          <p:cNvPr id="16" name="TextBox 15"/>
          <p:cNvSpPr txBox="1"/>
          <p:nvPr/>
        </p:nvSpPr>
        <p:spPr>
          <a:xfrm>
            <a:off x="925088" y="2134459"/>
            <a:ext cx="56778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/>
              <a:t>Reject</a:t>
            </a:r>
            <a:endParaRPr lang="en-US" sz="1100" b="1" dirty="0"/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565592" y="990600"/>
            <a:ext cx="2011680" cy="446276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Arial Black" pitchFamily="34" charset="0"/>
              </a:rPr>
              <a:t>2</a:t>
            </a:r>
            <a:r>
              <a:rPr lang="en-US" sz="1100" dirty="0" smtClean="0">
                <a:solidFill>
                  <a:srgbClr val="000000"/>
                </a:solidFill>
              </a:rPr>
              <a:t>. Article Preparation and Submission (Article </a:t>
            </a:r>
            <a:r>
              <a:rPr lang="en-US" sz="1100" dirty="0">
                <a:solidFill>
                  <a:srgbClr val="000000"/>
                </a:solidFill>
              </a:rPr>
              <a:t>Authors</a:t>
            </a:r>
            <a:r>
              <a:rPr lang="en-US" sz="120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565592" y="1822382"/>
            <a:ext cx="2011680" cy="2616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Arial Black" pitchFamily="34" charset="0"/>
              </a:rPr>
              <a:t>3</a:t>
            </a:r>
            <a:r>
              <a:rPr lang="en-US" sz="1100" dirty="0" smtClean="0">
                <a:solidFill>
                  <a:srgbClr val="000000"/>
                </a:solidFill>
              </a:rPr>
              <a:t>. Journals (Editors)</a:t>
            </a:r>
            <a:endParaRPr lang="en-US" sz="1100" dirty="0">
              <a:solidFill>
                <a:srgbClr val="000000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447800" y="1481869"/>
            <a:ext cx="2286001" cy="190500"/>
            <a:chOff x="1447800" y="1891101"/>
            <a:chExt cx="2286001" cy="190500"/>
          </a:xfrm>
        </p:grpSpPr>
        <p:sp>
          <p:nvSpPr>
            <p:cNvPr id="20" name="Rectangle 8"/>
            <p:cNvSpPr>
              <a:spLocks noChangeArrowheads="1"/>
            </p:cNvSpPr>
            <p:nvPr/>
          </p:nvSpPr>
          <p:spPr bwMode="auto">
            <a:xfrm>
              <a:off x="1447800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>
              <a:off x="1485900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>
              <a:off x="1485900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>
              <a:off x="1485900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>
              <a:off x="1485900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5" name="Line 13"/>
            <p:cNvSpPr>
              <a:spLocks noChangeShapeType="1"/>
            </p:cNvSpPr>
            <p:nvPr/>
          </p:nvSpPr>
          <p:spPr bwMode="auto">
            <a:xfrm>
              <a:off x="1485900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6" name="Rectangle 14"/>
            <p:cNvSpPr>
              <a:spLocks noChangeArrowheads="1"/>
            </p:cNvSpPr>
            <p:nvPr/>
          </p:nvSpPr>
          <p:spPr bwMode="auto">
            <a:xfrm>
              <a:off x="16764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17145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17145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17145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17145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17145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2" name="Rectangle 20"/>
            <p:cNvSpPr>
              <a:spLocks noChangeArrowheads="1"/>
            </p:cNvSpPr>
            <p:nvPr/>
          </p:nvSpPr>
          <p:spPr bwMode="auto">
            <a:xfrm>
              <a:off x="19050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19431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19431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5" name="Line 23"/>
            <p:cNvSpPr>
              <a:spLocks noChangeShapeType="1"/>
            </p:cNvSpPr>
            <p:nvPr/>
          </p:nvSpPr>
          <p:spPr bwMode="auto">
            <a:xfrm>
              <a:off x="19431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6" name="Line 24"/>
            <p:cNvSpPr>
              <a:spLocks noChangeShapeType="1"/>
            </p:cNvSpPr>
            <p:nvPr/>
          </p:nvSpPr>
          <p:spPr bwMode="auto">
            <a:xfrm>
              <a:off x="19431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7" name="Line 25"/>
            <p:cNvSpPr>
              <a:spLocks noChangeShapeType="1"/>
            </p:cNvSpPr>
            <p:nvPr/>
          </p:nvSpPr>
          <p:spPr bwMode="auto">
            <a:xfrm>
              <a:off x="19431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8" name="Rectangle 26"/>
            <p:cNvSpPr>
              <a:spLocks noChangeArrowheads="1"/>
            </p:cNvSpPr>
            <p:nvPr/>
          </p:nvSpPr>
          <p:spPr bwMode="auto">
            <a:xfrm>
              <a:off x="2133600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39" name="Line 27"/>
            <p:cNvSpPr>
              <a:spLocks noChangeShapeType="1"/>
            </p:cNvSpPr>
            <p:nvPr/>
          </p:nvSpPr>
          <p:spPr bwMode="auto">
            <a:xfrm>
              <a:off x="2171700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0" name="Line 28"/>
            <p:cNvSpPr>
              <a:spLocks noChangeShapeType="1"/>
            </p:cNvSpPr>
            <p:nvPr/>
          </p:nvSpPr>
          <p:spPr bwMode="auto">
            <a:xfrm>
              <a:off x="2171700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1" name="Line 29"/>
            <p:cNvSpPr>
              <a:spLocks noChangeShapeType="1"/>
            </p:cNvSpPr>
            <p:nvPr/>
          </p:nvSpPr>
          <p:spPr bwMode="auto">
            <a:xfrm>
              <a:off x="2171700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2" name="Line 30"/>
            <p:cNvSpPr>
              <a:spLocks noChangeShapeType="1"/>
            </p:cNvSpPr>
            <p:nvPr/>
          </p:nvSpPr>
          <p:spPr bwMode="auto">
            <a:xfrm>
              <a:off x="2171700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3" name="Line 31"/>
            <p:cNvSpPr>
              <a:spLocks noChangeShapeType="1"/>
            </p:cNvSpPr>
            <p:nvPr/>
          </p:nvSpPr>
          <p:spPr bwMode="auto">
            <a:xfrm>
              <a:off x="2171700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4" name="Rectangle 32"/>
            <p:cNvSpPr>
              <a:spLocks noChangeArrowheads="1"/>
            </p:cNvSpPr>
            <p:nvPr/>
          </p:nvSpPr>
          <p:spPr bwMode="auto">
            <a:xfrm>
              <a:off x="28956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45" name="Line 33"/>
            <p:cNvSpPr>
              <a:spLocks noChangeShapeType="1"/>
            </p:cNvSpPr>
            <p:nvPr/>
          </p:nvSpPr>
          <p:spPr bwMode="auto">
            <a:xfrm>
              <a:off x="29337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>
              <a:off x="29337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7" name="Line 35"/>
            <p:cNvSpPr>
              <a:spLocks noChangeShapeType="1"/>
            </p:cNvSpPr>
            <p:nvPr/>
          </p:nvSpPr>
          <p:spPr bwMode="auto">
            <a:xfrm>
              <a:off x="29337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8" name="Line 36"/>
            <p:cNvSpPr>
              <a:spLocks noChangeShapeType="1"/>
            </p:cNvSpPr>
            <p:nvPr/>
          </p:nvSpPr>
          <p:spPr bwMode="auto">
            <a:xfrm>
              <a:off x="29337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9" name="Line 37"/>
            <p:cNvSpPr>
              <a:spLocks noChangeShapeType="1"/>
            </p:cNvSpPr>
            <p:nvPr/>
          </p:nvSpPr>
          <p:spPr bwMode="auto">
            <a:xfrm>
              <a:off x="29337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0" name="Rectangle 38"/>
            <p:cNvSpPr>
              <a:spLocks noChangeArrowheads="1"/>
            </p:cNvSpPr>
            <p:nvPr/>
          </p:nvSpPr>
          <p:spPr bwMode="auto">
            <a:xfrm>
              <a:off x="31242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51" name="Line 39"/>
            <p:cNvSpPr>
              <a:spLocks noChangeShapeType="1"/>
            </p:cNvSpPr>
            <p:nvPr/>
          </p:nvSpPr>
          <p:spPr bwMode="auto">
            <a:xfrm>
              <a:off x="31623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2" name="Line 40"/>
            <p:cNvSpPr>
              <a:spLocks noChangeShapeType="1"/>
            </p:cNvSpPr>
            <p:nvPr/>
          </p:nvSpPr>
          <p:spPr bwMode="auto">
            <a:xfrm>
              <a:off x="31623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3" name="Line 41"/>
            <p:cNvSpPr>
              <a:spLocks noChangeShapeType="1"/>
            </p:cNvSpPr>
            <p:nvPr/>
          </p:nvSpPr>
          <p:spPr bwMode="auto">
            <a:xfrm>
              <a:off x="31623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4" name="Line 42"/>
            <p:cNvSpPr>
              <a:spLocks noChangeShapeType="1"/>
            </p:cNvSpPr>
            <p:nvPr/>
          </p:nvSpPr>
          <p:spPr bwMode="auto">
            <a:xfrm>
              <a:off x="31623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5" name="Line 43"/>
            <p:cNvSpPr>
              <a:spLocks noChangeShapeType="1"/>
            </p:cNvSpPr>
            <p:nvPr/>
          </p:nvSpPr>
          <p:spPr bwMode="auto">
            <a:xfrm>
              <a:off x="31623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6" name="Rectangle 44"/>
            <p:cNvSpPr>
              <a:spLocks noChangeArrowheads="1"/>
            </p:cNvSpPr>
            <p:nvPr/>
          </p:nvSpPr>
          <p:spPr bwMode="auto">
            <a:xfrm>
              <a:off x="3352800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57" name="Line 45"/>
            <p:cNvSpPr>
              <a:spLocks noChangeShapeType="1"/>
            </p:cNvSpPr>
            <p:nvPr/>
          </p:nvSpPr>
          <p:spPr bwMode="auto">
            <a:xfrm>
              <a:off x="3390900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8" name="Line 46"/>
            <p:cNvSpPr>
              <a:spLocks noChangeShapeType="1"/>
            </p:cNvSpPr>
            <p:nvPr/>
          </p:nvSpPr>
          <p:spPr bwMode="auto">
            <a:xfrm>
              <a:off x="3390900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9" name="Line 47"/>
            <p:cNvSpPr>
              <a:spLocks noChangeShapeType="1"/>
            </p:cNvSpPr>
            <p:nvPr/>
          </p:nvSpPr>
          <p:spPr bwMode="auto">
            <a:xfrm>
              <a:off x="3390900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0" name="Line 48"/>
            <p:cNvSpPr>
              <a:spLocks noChangeShapeType="1"/>
            </p:cNvSpPr>
            <p:nvPr/>
          </p:nvSpPr>
          <p:spPr bwMode="auto">
            <a:xfrm>
              <a:off x="3390900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1" name="Line 49"/>
            <p:cNvSpPr>
              <a:spLocks noChangeShapeType="1"/>
            </p:cNvSpPr>
            <p:nvPr/>
          </p:nvSpPr>
          <p:spPr bwMode="auto">
            <a:xfrm>
              <a:off x="3390900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2" name="Rectangle 50"/>
            <p:cNvSpPr>
              <a:spLocks noChangeArrowheads="1"/>
            </p:cNvSpPr>
            <p:nvPr/>
          </p:nvSpPr>
          <p:spPr bwMode="auto">
            <a:xfrm>
              <a:off x="35814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63" name="Line 51"/>
            <p:cNvSpPr>
              <a:spLocks noChangeShapeType="1"/>
            </p:cNvSpPr>
            <p:nvPr/>
          </p:nvSpPr>
          <p:spPr bwMode="auto">
            <a:xfrm>
              <a:off x="36195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4" name="Line 52"/>
            <p:cNvSpPr>
              <a:spLocks noChangeShapeType="1"/>
            </p:cNvSpPr>
            <p:nvPr/>
          </p:nvSpPr>
          <p:spPr bwMode="auto">
            <a:xfrm>
              <a:off x="36195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5" name="Line 53"/>
            <p:cNvSpPr>
              <a:spLocks noChangeShapeType="1"/>
            </p:cNvSpPr>
            <p:nvPr/>
          </p:nvSpPr>
          <p:spPr bwMode="auto">
            <a:xfrm>
              <a:off x="36195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6" name="Line 54"/>
            <p:cNvSpPr>
              <a:spLocks noChangeShapeType="1"/>
            </p:cNvSpPr>
            <p:nvPr/>
          </p:nvSpPr>
          <p:spPr bwMode="auto">
            <a:xfrm>
              <a:off x="36195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7" name="Line 55"/>
            <p:cNvSpPr>
              <a:spLocks noChangeShapeType="1"/>
            </p:cNvSpPr>
            <p:nvPr/>
          </p:nvSpPr>
          <p:spPr bwMode="auto">
            <a:xfrm>
              <a:off x="36195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/>
            </a:p>
          </p:txBody>
        </p:sp>
      </p:grpSp>
      <p:sp>
        <p:nvSpPr>
          <p:cNvPr id="68" name="Text Box 152"/>
          <p:cNvSpPr txBox="1">
            <a:spLocks noChangeArrowheads="1"/>
          </p:cNvSpPr>
          <p:nvPr/>
        </p:nvSpPr>
        <p:spPr bwMode="auto">
          <a:xfrm>
            <a:off x="4185098" y="1063823"/>
            <a:ext cx="22919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0000"/>
                </a:solidFill>
              </a:rPr>
              <a:t>NIST</a:t>
            </a:r>
            <a:r>
              <a:rPr lang="en-US" sz="1400" b="1" i="1" dirty="0">
                <a:solidFill>
                  <a:srgbClr val="000000"/>
                </a:solidFill>
              </a:rPr>
              <a:t> </a:t>
            </a:r>
            <a:r>
              <a:rPr lang="en-US" sz="1400" b="1" i="1" dirty="0" smtClean="0">
                <a:solidFill>
                  <a:srgbClr val="000000"/>
                </a:solidFill>
              </a:rPr>
              <a:t>Literature Report</a:t>
            </a:r>
          </a:p>
        </p:txBody>
      </p:sp>
      <p:sp>
        <p:nvSpPr>
          <p:cNvPr id="69" name="Text Box 7"/>
          <p:cNvSpPr txBox="1">
            <a:spLocks noChangeArrowheads="1"/>
          </p:cNvSpPr>
          <p:nvPr/>
        </p:nvSpPr>
        <p:spPr bwMode="auto">
          <a:xfrm>
            <a:off x="4416269" y="1737742"/>
            <a:ext cx="1631509" cy="430887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Arial Black" pitchFamily="34" charset="0"/>
              </a:rPr>
              <a:t>4</a:t>
            </a:r>
            <a:r>
              <a:rPr lang="en-US" sz="1100" dirty="0" smtClean="0">
                <a:solidFill>
                  <a:srgbClr val="000000"/>
                </a:solidFill>
              </a:rPr>
              <a:t>. Traditional Peer Review</a:t>
            </a:r>
            <a:endParaRPr lang="en-US" sz="1100" dirty="0">
              <a:solidFill>
                <a:srgbClr val="000000"/>
              </a:solidFill>
            </a:endParaRPr>
          </a:p>
        </p:txBody>
      </p:sp>
      <p:sp>
        <p:nvSpPr>
          <p:cNvPr id="72" name="Flowchart: Decision 71"/>
          <p:cNvSpPr/>
          <p:nvPr/>
        </p:nvSpPr>
        <p:spPr bwMode="auto">
          <a:xfrm>
            <a:off x="1760277" y="2209800"/>
            <a:ext cx="1622310" cy="355710"/>
          </a:xfrm>
          <a:prstGeom prst="flowChartDecision">
            <a:avLst/>
          </a:prstGeom>
          <a:solidFill>
            <a:srgbClr val="FFFF99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5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142468" y="2267619"/>
            <a:ext cx="85792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Arial Black" pitchFamily="34" charset="0"/>
              </a:rPr>
              <a:t>5</a:t>
            </a:r>
            <a:r>
              <a:rPr lang="en-US" sz="1100" b="1" i="1" dirty="0" smtClean="0"/>
              <a:t>. Decision</a:t>
            </a:r>
            <a:endParaRPr lang="en-US" sz="1100" b="1" i="1" dirty="0"/>
          </a:p>
        </p:txBody>
      </p:sp>
      <p:cxnSp>
        <p:nvCxnSpPr>
          <p:cNvPr id="74" name="Straight Arrow Connector 73"/>
          <p:cNvCxnSpPr>
            <a:stCxn id="72" idx="1"/>
            <a:endCxn id="163" idx="3"/>
          </p:cNvCxnSpPr>
          <p:nvPr/>
        </p:nvCxnSpPr>
        <p:spPr bwMode="auto">
          <a:xfrm flipH="1">
            <a:off x="783650" y="2387655"/>
            <a:ext cx="976627" cy="30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5" name="Straight Arrow Connector 74"/>
          <p:cNvCxnSpPr>
            <a:stCxn id="95" idx="2"/>
            <a:endCxn id="97" idx="0"/>
          </p:cNvCxnSpPr>
          <p:nvPr/>
        </p:nvCxnSpPr>
        <p:spPr bwMode="auto">
          <a:xfrm flipH="1">
            <a:off x="2579363" y="4365927"/>
            <a:ext cx="341" cy="12473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>
            <a:off x="6553200" y="3367642"/>
            <a:ext cx="411650" cy="27615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79" name="Text Box 4"/>
          <p:cNvSpPr txBox="1">
            <a:spLocks noChangeArrowheads="1"/>
          </p:cNvSpPr>
          <p:nvPr/>
        </p:nvSpPr>
        <p:spPr bwMode="auto">
          <a:xfrm>
            <a:off x="1565592" y="473119"/>
            <a:ext cx="2011680" cy="430887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Arial Black" pitchFamily="34" charset="0"/>
              </a:rPr>
              <a:t>1. </a:t>
            </a:r>
            <a:r>
              <a:rPr lang="en-US" sz="1100" dirty="0" smtClean="0">
                <a:solidFill>
                  <a:srgbClr val="000000"/>
                </a:solidFill>
              </a:rPr>
              <a:t>Experiment Planning </a:t>
            </a:r>
          </a:p>
          <a:p>
            <a:pPr algn="ctr"/>
            <a:r>
              <a:rPr lang="en-US" sz="1100" dirty="0" smtClean="0">
                <a:solidFill>
                  <a:srgbClr val="000000"/>
                </a:solidFill>
                <a:cs typeface="Arial" pitchFamily="34" charset="0"/>
              </a:rPr>
              <a:t>(Article Authors</a:t>
            </a:r>
            <a:r>
              <a:rPr lang="en-US" sz="1100" dirty="0">
                <a:solidFill>
                  <a:srgbClr val="000000"/>
                </a:solidFill>
                <a:cs typeface="Arial" pitchFamily="34" charset="0"/>
              </a:rPr>
              <a:t>)</a:t>
            </a:r>
          </a:p>
        </p:txBody>
      </p:sp>
      <p:cxnSp>
        <p:nvCxnSpPr>
          <p:cNvPr id="80" name="Straight Arrow Connector 79"/>
          <p:cNvCxnSpPr>
            <a:stCxn id="79" idx="2"/>
            <a:endCxn id="17" idx="0"/>
          </p:cNvCxnSpPr>
          <p:nvPr/>
        </p:nvCxnSpPr>
        <p:spPr bwMode="auto">
          <a:xfrm>
            <a:off x="2571432" y="904006"/>
            <a:ext cx="0" cy="865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81" name="TextBox 80"/>
          <p:cNvSpPr txBox="1"/>
          <p:nvPr/>
        </p:nvSpPr>
        <p:spPr>
          <a:xfrm>
            <a:off x="964021" y="1688463"/>
            <a:ext cx="56778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/>
              <a:t>Reject</a:t>
            </a:r>
            <a:endParaRPr lang="en-US" sz="1100" b="1" dirty="0"/>
          </a:p>
        </p:txBody>
      </p:sp>
      <p:cxnSp>
        <p:nvCxnSpPr>
          <p:cNvPr id="82" name="Straight Arrow Connector 81"/>
          <p:cNvCxnSpPr>
            <a:stCxn id="18" idx="1"/>
            <a:endCxn id="83" idx="3"/>
          </p:cNvCxnSpPr>
          <p:nvPr/>
        </p:nvCxnSpPr>
        <p:spPr bwMode="auto">
          <a:xfrm flipH="1" flipV="1">
            <a:off x="782525" y="1953058"/>
            <a:ext cx="783067" cy="1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3" name="TextBox 82"/>
          <p:cNvSpPr txBox="1"/>
          <p:nvPr/>
        </p:nvSpPr>
        <p:spPr>
          <a:xfrm>
            <a:off x="333363" y="1822123"/>
            <a:ext cx="449162" cy="27699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bg1"/>
                </a:solidFill>
              </a:rPr>
              <a:t>End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-14988" y="725269"/>
            <a:ext cx="1538988" cy="646331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 smtClean="0">
                <a:solidFill>
                  <a:schemeClr val="bg1"/>
                </a:solidFill>
              </a:rPr>
              <a:t>Start </a:t>
            </a:r>
            <a:r>
              <a:rPr lang="en-US" sz="1800" b="1" i="1" dirty="0">
                <a:solidFill>
                  <a:schemeClr val="bg1"/>
                </a:solidFill>
              </a:rPr>
              <a:t>of </a:t>
            </a:r>
          </a:p>
          <a:p>
            <a:pPr algn="ctr"/>
            <a:r>
              <a:rPr lang="en-US" sz="1800" b="1" i="1" dirty="0">
                <a:solidFill>
                  <a:schemeClr val="bg1"/>
                </a:solidFill>
              </a:rPr>
              <a:t>process</a:t>
            </a:r>
          </a:p>
        </p:txBody>
      </p:sp>
      <p:cxnSp>
        <p:nvCxnSpPr>
          <p:cNvPr id="85" name="Straight Arrow Connector 84"/>
          <p:cNvCxnSpPr/>
          <p:nvPr/>
        </p:nvCxnSpPr>
        <p:spPr bwMode="auto">
          <a:xfrm flipH="1">
            <a:off x="2571432" y="2565510"/>
            <a:ext cx="1" cy="19273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6" name="Text Box 7"/>
          <p:cNvSpPr txBox="1">
            <a:spLocks noChangeArrowheads="1"/>
          </p:cNvSpPr>
          <p:nvPr/>
        </p:nvSpPr>
        <p:spPr bwMode="auto">
          <a:xfrm>
            <a:off x="5676596" y="637429"/>
            <a:ext cx="1430644" cy="44627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Arial Black" pitchFamily="34" charset="0"/>
              </a:rPr>
              <a:t>Journal Support </a:t>
            </a:r>
          </a:p>
          <a:p>
            <a:pPr algn="ctr"/>
            <a:r>
              <a:rPr lang="en-US" sz="1200" dirty="0" smtClean="0">
                <a:solidFill>
                  <a:srgbClr val="000000"/>
                </a:solidFill>
                <a:latin typeface="Arial Black" pitchFamily="34" charset="0"/>
              </a:rPr>
              <a:t>Websites</a:t>
            </a:r>
            <a:endParaRPr lang="en-US" sz="1200" dirty="0">
              <a:solidFill>
                <a:srgbClr val="000000"/>
              </a:solidFill>
            </a:endParaRPr>
          </a:p>
        </p:txBody>
      </p:sp>
      <p:pic>
        <p:nvPicPr>
          <p:cNvPr id="87" name="Picture 2" descr="http://www.google.com/images?q=tbn:-YqAj5uNBjflvM::tf.nist.gov/seminars/IWODD/NIST_Logo.jpg&amp;h=52&amp;w=152&amp;usg=__LEW6az9NgvYrivdD9KtvsIMqe18=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57148" y="614592"/>
            <a:ext cx="1280160" cy="437950"/>
          </a:xfrm>
          <a:prstGeom prst="rect">
            <a:avLst/>
          </a:prstGeom>
          <a:noFill/>
          <a:ln>
            <a:solidFill>
              <a:schemeClr val="accent4">
                <a:lumMod val="85000"/>
                <a:lumOff val="15000"/>
              </a:schemeClr>
            </a:solidFill>
          </a:ln>
        </p:spPr>
      </p:pic>
      <p:sp>
        <p:nvSpPr>
          <p:cNvPr id="88" name="TextBox 87"/>
          <p:cNvSpPr txBox="1"/>
          <p:nvPr/>
        </p:nvSpPr>
        <p:spPr>
          <a:xfrm>
            <a:off x="8452832" y="627976"/>
            <a:ext cx="503664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Arial Black" pitchFamily="34" charset="0"/>
              </a:rPr>
              <a:t>A</a:t>
            </a:r>
            <a:endParaRPr lang="en-US" sz="3200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8402205" y="2879684"/>
            <a:ext cx="503664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Arial Black" pitchFamily="34" charset="0"/>
              </a:rPr>
              <a:t>B</a:t>
            </a:r>
            <a:endParaRPr lang="en-US" sz="3200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90" name="Text Box 67"/>
          <p:cNvSpPr txBox="1">
            <a:spLocks noChangeArrowheads="1"/>
          </p:cNvSpPr>
          <p:nvPr/>
        </p:nvSpPr>
        <p:spPr bwMode="auto">
          <a:xfrm>
            <a:off x="727214" y="5465988"/>
            <a:ext cx="15391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rgbClr val="000000"/>
                </a:solidFill>
              </a:rPr>
              <a:t>After publication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91" name="Text Box 148"/>
          <p:cNvSpPr txBox="1">
            <a:spLocks noChangeArrowheads="1"/>
          </p:cNvSpPr>
          <p:nvPr/>
        </p:nvSpPr>
        <p:spPr bwMode="auto">
          <a:xfrm>
            <a:off x="671676" y="5741034"/>
            <a:ext cx="2971801" cy="49244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rgbClr val="000000"/>
                </a:solidFill>
                <a:latin typeface="Arial Black" pitchFamily="34" charset="0"/>
              </a:rPr>
              <a:t>9</a:t>
            </a:r>
            <a:r>
              <a:rPr lang="en-US" sz="1200" dirty="0" smtClean="0">
                <a:solidFill>
                  <a:srgbClr val="000000"/>
                </a:solidFill>
              </a:rPr>
              <a:t>. </a:t>
            </a:r>
            <a:r>
              <a:rPr lang="en-US" b="1" i="1" dirty="0" err="1" smtClean="0">
                <a:solidFill>
                  <a:srgbClr val="000000"/>
                </a:solidFill>
              </a:rPr>
              <a:t>ThermoML</a:t>
            </a:r>
            <a:r>
              <a:rPr lang="en-US" b="1" i="1" dirty="0" smtClean="0">
                <a:solidFill>
                  <a:srgbClr val="000000"/>
                </a:solidFill>
              </a:rPr>
              <a:t> Archive</a:t>
            </a:r>
            <a:r>
              <a:rPr lang="en-US" sz="1200" b="1" i="1" dirty="0" smtClean="0">
                <a:solidFill>
                  <a:srgbClr val="000000"/>
                </a:solidFill>
              </a:rPr>
              <a:t> </a:t>
            </a:r>
            <a:r>
              <a:rPr lang="en-US" sz="1200" dirty="0" smtClean="0">
                <a:solidFill>
                  <a:srgbClr val="000000"/>
                </a:solidFill>
              </a:rPr>
              <a:t>of</a:t>
            </a:r>
          </a:p>
          <a:p>
            <a:pPr algn="ctr"/>
            <a:r>
              <a:rPr lang="en-US" sz="1200" dirty="0" smtClean="0">
                <a:solidFill>
                  <a:srgbClr val="000000"/>
                </a:solidFill>
              </a:rPr>
              <a:t>published experimental data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93" name="Text Box 171"/>
          <p:cNvSpPr txBox="1">
            <a:spLocks noChangeArrowheads="1"/>
          </p:cNvSpPr>
          <p:nvPr/>
        </p:nvSpPr>
        <p:spPr bwMode="auto">
          <a:xfrm>
            <a:off x="6145949" y="5718352"/>
            <a:ext cx="1651280" cy="369332"/>
          </a:xfrm>
          <a:prstGeom prst="rect">
            <a:avLst/>
          </a:prstGeom>
          <a:solidFill>
            <a:srgbClr val="CC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 Black" pitchFamily="34" charset="0"/>
              </a:rPr>
              <a:t>10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  <a:r>
              <a:rPr lang="en-US" sz="1600" dirty="0" smtClean="0">
                <a:solidFill>
                  <a:srgbClr val="000000"/>
                </a:solidFill>
              </a:rPr>
              <a:t>Data </a:t>
            </a:r>
            <a:r>
              <a:rPr lang="en-US" sz="1600" dirty="0">
                <a:solidFill>
                  <a:srgbClr val="000000"/>
                </a:solidFill>
              </a:rPr>
              <a:t>User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4" name="AutoShape 189"/>
          <p:cNvSpPr>
            <a:spLocks noChangeArrowheads="1"/>
          </p:cNvSpPr>
          <p:nvPr/>
        </p:nvSpPr>
        <p:spPr bwMode="auto">
          <a:xfrm>
            <a:off x="5654784" y="5750469"/>
            <a:ext cx="469206" cy="27432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200"/>
          </a:p>
        </p:txBody>
      </p:sp>
      <p:sp>
        <p:nvSpPr>
          <p:cNvPr id="95" name="Text Box 7"/>
          <p:cNvSpPr txBox="1">
            <a:spLocks noChangeArrowheads="1"/>
          </p:cNvSpPr>
          <p:nvPr/>
        </p:nvSpPr>
        <p:spPr bwMode="auto">
          <a:xfrm>
            <a:off x="1573864" y="4104317"/>
            <a:ext cx="2011680" cy="2616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latin typeface="Arial Black" pitchFamily="34" charset="0"/>
              </a:rPr>
              <a:t>7</a:t>
            </a:r>
            <a:r>
              <a:rPr lang="en-US" sz="1100" dirty="0" smtClean="0"/>
              <a:t>. Journals (Editors)</a:t>
            </a:r>
            <a:endParaRPr lang="en-US" sz="1100" dirty="0"/>
          </a:p>
        </p:txBody>
      </p:sp>
      <p:grpSp>
        <p:nvGrpSpPr>
          <p:cNvPr id="96" name="Group 95"/>
          <p:cNvGrpSpPr/>
          <p:nvPr/>
        </p:nvGrpSpPr>
        <p:grpSpPr>
          <a:xfrm>
            <a:off x="1652274" y="4490662"/>
            <a:ext cx="1854179" cy="559551"/>
            <a:chOff x="1725422" y="5656992"/>
            <a:chExt cx="1854179" cy="559551"/>
          </a:xfrm>
        </p:grpSpPr>
        <p:sp>
          <p:nvSpPr>
            <p:cNvPr id="97" name="Flowchart: Decision 96"/>
            <p:cNvSpPr/>
            <p:nvPr/>
          </p:nvSpPr>
          <p:spPr bwMode="auto">
            <a:xfrm>
              <a:off x="1899611" y="5656992"/>
              <a:ext cx="1505799" cy="559551"/>
            </a:xfrm>
            <a:prstGeom prst="flowChartDecision">
              <a:avLst/>
            </a:prstGeom>
            <a:solidFill>
              <a:srgbClr val="FFFF99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5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725422" y="5720146"/>
              <a:ext cx="1854179" cy="4308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dirty="0" smtClean="0">
                  <a:latin typeface="Arial Black" pitchFamily="34" charset="0"/>
                </a:rPr>
                <a:t>8</a:t>
              </a:r>
              <a:r>
                <a:rPr lang="en-US" sz="1050" b="1" i="1" dirty="0" smtClean="0"/>
                <a:t>. </a:t>
              </a:r>
              <a:r>
                <a:rPr lang="en-US" sz="1100" b="1" i="1" dirty="0" smtClean="0"/>
                <a:t>Final </a:t>
              </a:r>
            </a:p>
            <a:p>
              <a:pPr algn="ctr"/>
              <a:r>
                <a:rPr lang="en-US" sz="1100" b="1" i="1" dirty="0" smtClean="0"/>
                <a:t>Decision</a:t>
              </a:r>
              <a:endParaRPr lang="en-US" sz="1100" b="1" i="1" dirty="0"/>
            </a:p>
          </p:txBody>
        </p:sp>
      </p:grpSp>
      <p:cxnSp>
        <p:nvCxnSpPr>
          <p:cNvPr id="99" name="Straight Arrow Connector 98"/>
          <p:cNvCxnSpPr>
            <a:stCxn id="97" idx="1"/>
            <a:endCxn id="212" idx="3"/>
          </p:cNvCxnSpPr>
          <p:nvPr/>
        </p:nvCxnSpPr>
        <p:spPr bwMode="auto">
          <a:xfrm flipH="1" flipV="1">
            <a:off x="783650" y="4769260"/>
            <a:ext cx="1042813" cy="1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956216" y="4495800"/>
            <a:ext cx="56778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/>
              <a:t>Reject</a:t>
            </a:r>
            <a:endParaRPr lang="en-US" sz="1100" b="1" dirty="0"/>
          </a:p>
        </p:txBody>
      </p:sp>
      <p:sp>
        <p:nvSpPr>
          <p:cNvPr id="101" name="TextBox 100"/>
          <p:cNvSpPr txBox="1"/>
          <p:nvPr/>
        </p:nvSpPr>
        <p:spPr>
          <a:xfrm>
            <a:off x="3619500" y="4601160"/>
            <a:ext cx="935983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smtClean="0">
                <a:solidFill>
                  <a:schemeClr val="bg1"/>
                </a:solidFill>
              </a:rPr>
              <a:t>Accept</a:t>
            </a:r>
            <a:endParaRPr lang="en-US" sz="1600" b="1" i="1" dirty="0">
              <a:solidFill>
                <a:schemeClr val="bg1"/>
              </a:solidFill>
            </a:endParaRPr>
          </a:p>
        </p:txBody>
      </p:sp>
      <p:pic>
        <p:nvPicPr>
          <p:cNvPr id="102" name="Picture 2" descr="http://www.google.com/images?q=tbn:-YqAj5uNBjflvM::tf.nist.gov/seminars/IWODD/NIST_Logo.jpg&amp;h=52&amp;w=152&amp;usg=__LEW6az9NgvYrivdD9KtvsIMqe18=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9791" y="5659030"/>
            <a:ext cx="1282972" cy="438912"/>
          </a:xfrm>
          <a:prstGeom prst="rect">
            <a:avLst/>
          </a:prstGeom>
          <a:noFill/>
          <a:ln>
            <a:solidFill>
              <a:schemeClr val="accent4">
                <a:lumMod val="85000"/>
                <a:lumOff val="15000"/>
              </a:schemeClr>
            </a:solidFill>
          </a:ln>
        </p:spPr>
      </p:pic>
      <p:sp>
        <p:nvSpPr>
          <p:cNvPr id="103" name="TextBox 102"/>
          <p:cNvSpPr txBox="1"/>
          <p:nvPr/>
        </p:nvSpPr>
        <p:spPr>
          <a:xfrm>
            <a:off x="5050977" y="5586099"/>
            <a:ext cx="503664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Arial Black" pitchFamily="34" charset="0"/>
              </a:rPr>
              <a:t>C</a:t>
            </a:r>
            <a:endParaRPr lang="en-US" sz="3200" dirty="0">
              <a:solidFill>
                <a:schemeClr val="bg1"/>
              </a:solidFill>
              <a:latin typeface="Arial Black" pitchFamily="34" charset="0"/>
            </a:endParaRPr>
          </a:p>
        </p:txBody>
      </p:sp>
      <p:cxnSp>
        <p:nvCxnSpPr>
          <p:cNvPr id="104" name="Straight Connector 103"/>
          <p:cNvCxnSpPr>
            <a:stCxn id="20" idx="2"/>
            <a:endCxn id="18" idx="0"/>
          </p:cNvCxnSpPr>
          <p:nvPr/>
        </p:nvCxnSpPr>
        <p:spPr>
          <a:xfrm>
            <a:off x="1524000" y="1672369"/>
            <a:ext cx="1047432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26" idx="2"/>
            <a:endCxn id="18" idx="0"/>
          </p:cNvCxnSpPr>
          <p:nvPr/>
        </p:nvCxnSpPr>
        <p:spPr>
          <a:xfrm>
            <a:off x="1752601" y="1672369"/>
            <a:ext cx="818831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32" idx="2"/>
            <a:endCxn id="18" idx="0"/>
          </p:cNvCxnSpPr>
          <p:nvPr/>
        </p:nvCxnSpPr>
        <p:spPr>
          <a:xfrm>
            <a:off x="1981201" y="1672369"/>
            <a:ext cx="590231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38" idx="2"/>
            <a:endCxn id="18" idx="0"/>
          </p:cNvCxnSpPr>
          <p:nvPr/>
        </p:nvCxnSpPr>
        <p:spPr>
          <a:xfrm>
            <a:off x="2209800" y="1672369"/>
            <a:ext cx="361632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44" idx="2"/>
            <a:endCxn id="18" idx="0"/>
          </p:cNvCxnSpPr>
          <p:nvPr/>
        </p:nvCxnSpPr>
        <p:spPr>
          <a:xfrm flipH="1">
            <a:off x="2571432" y="1672369"/>
            <a:ext cx="400369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>
            <a:stCxn id="50" idx="2"/>
            <a:endCxn id="18" idx="0"/>
          </p:cNvCxnSpPr>
          <p:nvPr/>
        </p:nvCxnSpPr>
        <p:spPr>
          <a:xfrm flipH="1">
            <a:off x="2571432" y="1672369"/>
            <a:ext cx="628969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18" idx="0"/>
            <a:endCxn id="56" idx="2"/>
          </p:cNvCxnSpPr>
          <p:nvPr/>
        </p:nvCxnSpPr>
        <p:spPr>
          <a:xfrm flipV="1">
            <a:off x="2571432" y="1672369"/>
            <a:ext cx="857568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>
            <a:stCxn id="18" idx="0"/>
            <a:endCxn id="62" idx="2"/>
          </p:cNvCxnSpPr>
          <p:nvPr/>
        </p:nvCxnSpPr>
        <p:spPr>
          <a:xfrm flipV="1">
            <a:off x="2571432" y="1672369"/>
            <a:ext cx="1086169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AutoShape 189"/>
          <p:cNvSpPr>
            <a:spLocks noChangeArrowheads="1"/>
          </p:cNvSpPr>
          <p:nvPr/>
        </p:nvSpPr>
        <p:spPr bwMode="auto">
          <a:xfrm>
            <a:off x="4572000" y="4632100"/>
            <a:ext cx="555845" cy="27432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200"/>
          </a:p>
        </p:txBody>
      </p:sp>
      <p:sp>
        <p:nvSpPr>
          <p:cNvPr id="113" name="TextBox 112"/>
          <p:cNvSpPr txBox="1"/>
          <p:nvPr/>
        </p:nvSpPr>
        <p:spPr>
          <a:xfrm>
            <a:off x="5109338" y="4599982"/>
            <a:ext cx="938440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smtClean="0">
                <a:solidFill>
                  <a:schemeClr val="bg1"/>
                </a:solidFill>
              </a:rPr>
              <a:t>Publish</a:t>
            </a:r>
            <a:endParaRPr lang="en-US" sz="1600" b="1" i="1" dirty="0">
              <a:solidFill>
                <a:schemeClr val="bg1"/>
              </a:solidFill>
            </a:endParaRPr>
          </a:p>
        </p:txBody>
      </p:sp>
      <p:cxnSp>
        <p:nvCxnSpPr>
          <p:cNvPr id="114" name="Straight Arrow Connector 113"/>
          <p:cNvCxnSpPr>
            <a:stCxn id="97" idx="2"/>
          </p:cNvCxnSpPr>
          <p:nvPr/>
        </p:nvCxnSpPr>
        <p:spPr bwMode="auto">
          <a:xfrm flipH="1">
            <a:off x="2571431" y="5050213"/>
            <a:ext cx="7932" cy="4157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5" name="Straight Arrow Connector 114"/>
          <p:cNvCxnSpPr>
            <a:stCxn id="116" idx="1"/>
            <a:endCxn id="95" idx="3"/>
          </p:cNvCxnSpPr>
          <p:nvPr/>
        </p:nvCxnSpPr>
        <p:spPr bwMode="auto">
          <a:xfrm flipH="1">
            <a:off x="3585544" y="4235122"/>
            <a:ext cx="60991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116" name="Text Box 7"/>
          <p:cNvSpPr txBox="1">
            <a:spLocks noChangeArrowheads="1"/>
          </p:cNvSpPr>
          <p:nvPr/>
        </p:nvSpPr>
        <p:spPr bwMode="auto">
          <a:xfrm>
            <a:off x="4195460" y="4019678"/>
            <a:ext cx="1484962" cy="430887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latin typeface="Arial Black" pitchFamily="34" charset="0"/>
              </a:rPr>
              <a:t>7a</a:t>
            </a:r>
            <a:r>
              <a:rPr lang="en-US" sz="1100" dirty="0" smtClean="0"/>
              <a:t>. Revisions (Authors)</a:t>
            </a:r>
            <a:endParaRPr lang="en-US" sz="1100" dirty="0"/>
          </a:p>
        </p:txBody>
      </p:sp>
      <p:cxnSp>
        <p:nvCxnSpPr>
          <p:cNvPr id="117" name="Straight Arrow Connector 116"/>
          <p:cNvCxnSpPr>
            <a:stCxn id="97" idx="3"/>
            <a:endCxn id="101" idx="1"/>
          </p:cNvCxnSpPr>
          <p:nvPr/>
        </p:nvCxnSpPr>
        <p:spPr bwMode="auto">
          <a:xfrm flipV="1">
            <a:off x="3332262" y="4770437"/>
            <a:ext cx="287238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8" name="Straight Arrow Connector 182"/>
          <p:cNvCxnSpPr>
            <a:cxnSpLocks noChangeShapeType="1"/>
            <a:stCxn id="18" idx="0"/>
            <a:endCxn id="17" idx="2"/>
          </p:cNvCxnSpPr>
          <p:nvPr/>
        </p:nvCxnSpPr>
        <p:spPr bwMode="auto">
          <a:xfrm flipV="1">
            <a:off x="2571432" y="1436876"/>
            <a:ext cx="0" cy="385506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prstDash val="solid"/>
            <a:round/>
            <a:headEnd type="none"/>
            <a:tailEnd type="none" w="med" len="med"/>
          </a:ln>
        </p:spPr>
      </p:cxnSp>
      <p:cxnSp>
        <p:nvCxnSpPr>
          <p:cNvPr id="119" name="Straight Arrow Connector 118"/>
          <p:cNvCxnSpPr>
            <a:stCxn id="18" idx="3"/>
            <a:endCxn id="69" idx="1"/>
          </p:cNvCxnSpPr>
          <p:nvPr/>
        </p:nvCxnSpPr>
        <p:spPr bwMode="auto">
          <a:xfrm flipV="1">
            <a:off x="3577272" y="1953186"/>
            <a:ext cx="838997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120" name="TextBox 119"/>
          <p:cNvSpPr txBox="1"/>
          <p:nvPr/>
        </p:nvSpPr>
        <p:spPr>
          <a:xfrm>
            <a:off x="3433115" y="2323322"/>
            <a:ext cx="3352444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>
                <a:solidFill>
                  <a:schemeClr val="bg1"/>
                </a:solidFill>
              </a:rPr>
              <a:t>Approve (not “Accept”)</a:t>
            </a:r>
            <a:endParaRPr lang="en-US" sz="1600" b="1" i="1" dirty="0">
              <a:solidFill>
                <a:schemeClr val="bg1"/>
              </a:solidFill>
            </a:endParaRPr>
          </a:p>
        </p:txBody>
      </p:sp>
      <p:grpSp>
        <p:nvGrpSpPr>
          <p:cNvPr id="121" name="Group 120"/>
          <p:cNvGrpSpPr/>
          <p:nvPr/>
        </p:nvGrpSpPr>
        <p:grpSpPr>
          <a:xfrm>
            <a:off x="4653597" y="3008180"/>
            <a:ext cx="2147808" cy="483243"/>
            <a:chOff x="3577681" y="1352560"/>
            <a:chExt cx="2147808" cy="483243"/>
          </a:xfrm>
        </p:grpSpPr>
        <p:grpSp>
          <p:nvGrpSpPr>
            <p:cNvPr id="122" name="Group 121"/>
            <p:cNvGrpSpPr/>
            <p:nvPr/>
          </p:nvGrpSpPr>
          <p:grpSpPr>
            <a:xfrm>
              <a:off x="3724684" y="1352560"/>
              <a:ext cx="2000805" cy="483243"/>
              <a:chOff x="3648484" y="2190574"/>
              <a:chExt cx="2000805" cy="483243"/>
            </a:xfrm>
          </p:grpSpPr>
          <p:sp>
            <p:nvSpPr>
              <p:cNvPr id="124" name="Oval 161"/>
              <p:cNvSpPr>
                <a:spLocks noChangeArrowheads="1"/>
              </p:cNvSpPr>
              <p:nvPr/>
            </p:nvSpPr>
            <p:spPr bwMode="auto">
              <a:xfrm>
                <a:off x="3648484" y="2190574"/>
                <a:ext cx="2000805" cy="483243"/>
              </a:xfrm>
              <a:prstGeom prst="ellipse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/>
              </a:p>
            </p:txBody>
          </p:sp>
          <p:sp>
            <p:nvSpPr>
              <p:cNvPr id="125" name="Text Box 162"/>
              <p:cNvSpPr txBox="1">
                <a:spLocks noChangeArrowheads="1"/>
              </p:cNvSpPr>
              <p:nvPr/>
            </p:nvSpPr>
            <p:spPr bwMode="auto">
              <a:xfrm>
                <a:off x="4024355" y="2230394"/>
                <a:ext cx="1249060" cy="43858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 dirty="0" smtClean="0">
                    <a:solidFill>
                      <a:srgbClr val="000000"/>
                    </a:solidFill>
                    <a:latin typeface="Arial Black" pitchFamily="34" charset="0"/>
                  </a:rPr>
                  <a:t>6c. </a:t>
                </a:r>
                <a:r>
                  <a:rPr lang="en-US" sz="1200" dirty="0" err="1" smtClean="0">
                    <a:solidFill>
                      <a:srgbClr val="000000"/>
                    </a:solidFill>
                    <a:latin typeface="Arial Black" pitchFamily="34" charset="0"/>
                  </a:rPr>
                  <a:t>T</a:t>
                </a:r>
                <a:r>
                  <a:rPr lang="en-US" sz="800" dirty="0" err="1" smtClean="0">
                    <a:solidFill>
                      <a:srgbClr val="000000"/>
                    </a:solidFill>
                    <a:latin typeface="Arial Black" pitchFamily="34" charset="0"/>
                  </a:rPr>
                  <a:t>hermo</a:t>
                </a:r>
                <a:r>
                  <a:rPr lang="en-US" sz="1200" dirty="0" err="1" smtClean="0">
                    <a:solidFill>
                      <a:srgbClr val="000000"/>
                    </a:solidFill>
                    <a:latin typeface="Arial Black" pitchFamily="34" charset="0"/>
                  </a:rPr>
                  <a:t>D</a:t>
                </a:r>
                <a:r>
                  <a:rPr lang="en-US" sz="800" dirty="0" err="1" smtClean="0">
                    <a:solidFill>
                      <a:srgbClr val="000000"/>
                    </a:solidFill>
                    <a:latin typeface="Arial Black" pitchFamily="34" charset="0"/>
                  </a:rPr>
                  <a:t>ata</a:t>
                </a:r>
                <a:r>
                  <a:rPr lang="en-US" sz="900" dirty="0" smtClean="0">
                    <a:solidFill>
                      <a:srgbClr val="000000"/>
                    </a:solidFill>
                    <a:latin typeface="Arial Black" pitchFamily="34" charset="0"/>
                  </a:rPr>
                  <a:t> </a:t>
                </a:r>
                <a:endParaRPr lang="en-US" sz="900" dirty="0">
                  <a:solidFill>
                    <a:srgbClr val="000000"/>
                  </a:solidFill>
                  <a:latin typeface="Arial Black" pitchFamily="34" charset="0"/>
                </a:endParaRPr>
              </a:p>
              <a:p>
                <a:pPr algn="ctr"/>
                <a:r>
                  <a:rPr lang="en-US" sz="1000" dirty="0">
                    <a:solidFill>
                      <a:srgbClr val="000000"/>
                    </a:solidFill>
                    <a:latin typeface="Arial Black" pitchFamily="34" charset="0"/>
                  </a:rPr>
                  <a:t>E</a:t>
                </a:r>
                <a:r>
                  <a:rPr lang="en-US" sz="800" dirty="0">
                    <a:solidFill>
                      <a:srgbClr val="000000"/>
                    </a:solidFill>
                    <a:latin typeface="Arial Black" pitchFamily="34" charset="0"/>
                  </a:rPr>
                  <a:t>ngine</a:t>
                </a:r>
              </a:p>
            </p:txBody>
          </p:sp>
        </p:grpSp>
        <p:cxnSp>
          <p:nvCxnSpPr>
            <p:cNvPr id="123" name="Straight Arrow Connector 122"/>
            <p:cNvCxnSpPr>
              <a:stCxn id="131" idx="6"/>
              <a:endCxn id="124" idx="2"/>
            </p:cNvCxnSpPr>
            <p:nvPr/>
          </p:nvCxnSpPr>
          <p:spPr bwMode="auto">
            <a:xfrm>
              <a:off x="3577681" y="1594022"/>
              <a:ext cx="147003" cy="16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26" name="Group 125"/>
          <p:cNvGrpSpPr/>
          <p:nvPr/>
        </p:nvGrpSpPr>
        <p:grpSpPr>
          <a:xfrm>
            <a:off x="269333" y="2854832"/>
            <a:ext cx="4384264" cy="788966"/>
            <a:chOff x="194715" y="2453078"/>
            <a:chExt cx="4384264" cy="788966"/>
          </a:xfrm>
        </p:grpSpPr>
        <p:grpSp>
          <p:nvGrpSpPr>
            <p:cNvPr id="127" name="Group 126"/>
            <p:cNvGrpSpPr/>
            <p:nvPr/>
          </p:nvGrpSpPr>
          <p:grpSpPr>
            <a:xfrm>
              <a:off x="194715" y="2453078"/>
              <a:ext cx="2457796" cy="788966"/>
              <a:chOff x="62337" y="3325834"/>
              <a:chExt cx="2457796" cy="788966"/>
            </a:xfrm>
          </p:grpSpPr>
          <p:sp>
            <p:nvSpPr>
              <p:cNvPr id="133" name="Text Box 130"/>
              <p:cNvSpPr txBox="1">
                <a:spLocks noChangeArrowheads="1"/>
              </p:cNvSpPr>
              <p:nvPr/>
            </p:nvSpPr>
            <p:spPr bwMode="auto">
              <a:xfrm>
                <a:off x="62337" y="3325834"/>
                <a:ext cx="2457796" cy="78896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sz="1100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sz="1100" dirty="0" smtClean="0">
                    <a:solidFill>
                      <a:srgbClr val="000000"/>
                    </a:solidFill>
                    <a:latin typeface="Arial Black" pitchFamily="34" charset="0"/>
                  </a:rPr>
                  <a:t>6a</a:t>
                </a:r>
                <a:r>
                  <a:rPr lang="en-US" sz="1100" dirty="0" smtClean="0">
                    <a:solidFill>
                      <a:srgbClr val="000000"/>
                    </a:solidFill>
                  </a:rPr>
                  <a:t>. </a:t>
                </a:r>
                <a:r>
                  <a:rPr lang="en-US" sz="1200" dirty="0" smtClean="0">
                    <a:solidFill>
                      <a:srgbClr val="000000"/>
                    </a:solidFill>
                  </a:rPr>
                  <a:t>In-House Data </a:t>
                </a:r>
                <a:r>
                  <a:rPr lang="en-US" sz="1200" dirty="0">
                    <a:solidFill>
                      <a:srgbClr val="000000"/>
                    </a:solidFill>
                  </a:rPr>
                  <a:t>Capture</a:t>
                </a:r>
              </a:p>
              <a:p>
                <a:pPr algn="ctr"/>
                <a:r>
                  <a:rPr lang="en-US" sz="1100" dirty="0" smtClean="0">
                    <a:solidFill>
                      <a:srgbClr val="000000"/>
                    </a:solidFill>
                  </a:rPr>
                  <a:t>(Student Associates)</a:t>
                </a:r>
                <a:endParaRPr lang="en-US" sz="1100" dirty="0">
                  <a:solidFill>
                    <a:srgbClr val="000000"/>
                  </a:solidFill>
                </a:endParaRPr>
              </a:p>
              <a:p>
                <a:endParaRPr lang="en-US" sz="1200" dirty="0">
                  <a:solidFill>
                    <a:srgbClr val="000000"/>
                  </a:solidFill>
                </a:endParaRPr>
              </a:p>
              <a:p>
                <a:endParaRPr lang="en-US" sz="1200" dirty="0">
                  <a:solidFill>
                    <a:srgbClr val="000000"/>
                  </a:solidFill>
                </a:endParaRPr>
              </a:p>
            </p:txBody>
          </p:sp>
          <p:pic>
            <p:nvPicPr>
              <p:cNvPr id="134" name="Picture 131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800448" y="3780909"/>
                <a:ext cx="247650" cy="2635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5" name="Picture 132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092837" y="3782497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6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423037" y="3782786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7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720652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060191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9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06243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0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8600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28" name="Group 127"/>
            <p:cNvGrpSpPr/>
            <p:nvPr/>
          </p:nvGrpSpPr>
          <p:grpSpPr>
            <a:xfrm>
              <a:off x="2652511" y="2594469"/>
              <a:ext cx="1926468" cy="508977"/>
              <a:chOff x="2652511" y="2594469"/>
              <a:chExt cx="1926468" cy="508977"/>
            </a:xfrm>
          </p:grpSpPr>
          <p:grpSp>
            <p:nvGrpSpPr>
              <p:cNvPr id="129" name="Group 128"/>
              <p:cNvGrpSpPr/>
              <p:nvPr/>
            </p:nvGrpSpPr>
            <p:grpSpPr>
              <a:xfrm>
                <a:off x="3118250" y="2594469"/>
                <a:ext cx="1460729" cy="508977"/>
                <a:chOff x="3656727" y="3965735"/>
                <a:chExt cx="1460729" cy="508977"/>
              </a:xfrm>
            </p:grpSpPr>
            <p:sp>
              <p:nvSpPr>
                <p:cNvPr id="131" name="Oval 126"/>
                <p:cNvSpPr>
                  <a:spLocks noChangeArrowheads="1"/>
                </p:cNvSpPr>
                <p:nvPr/>
              </p:nvSpPr>
              <p:spPr bwMode="auto">
                <a:xfrm>
                  <a:off x="3656727" y="3965735"/>
                  <a:ext cx="1460729" cy="506838"/>
                </a:xfrm>
                <a:prstGeom prst="ellips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1200"/>
                </a:p>
              </p:txBody>
            </p:sp>
            <p:sp>
              <p:nvSpPr>
                <p:cNvPr id="132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3751405" y="4013047"/>
                  <a:ext cx="1253968" cy="461665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sz="9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6b. </a:t>
                  </a:r>
                  <a:r>
                    <a:rPr lang="en-US" sz="12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G</a:t>
                  </a:r>
                  <a:r>
                    <a:rPr lang="en-US" sz="8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uided</a:t>
                  </a:r>
                  <a:r>
                    <a:rPr lang="en-US" sz="9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 </a:t>
                  </a:r>
                </a:p>
                <a:p>
                  <a:pPr algn="ctr"/>
                  <a:r>
                    <a:rPr lang="en-US" sz="12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D</a:t>
                  </a:r>
                  <a:r>
                    <a:rPr lang="en-US" sz="8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ata</a:t>
                  </a:r>
                  <a:r>
                    <a:rPr lang="en-US" sz="9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 </a:t>
                  </a:r>
                  <a:r>
                    <a:rPr lang="en-US" sz="12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C</a:t>
                  </a:r>
                  <a:r>
                    <a:rPr lang="en-US" sz="800" dirty="0" smtClean="0">
                      <a:solidFill>
                        <a:srgbClr val="000000"/>
                      </a:solidFill>
                      <a:latin typeface="Arial Black" pitchFamily="34" charset="0"/>
                    </a:rPr>
                    <a:t>apture</a:t>
                  </a:r>
                  <a:endParaRPr lang="en-US" sz="800" dirty="0">
                    <a:solidFill>
                      <a:srgbClr val="000000"/>
                    </a:solidFill>
                    <a:latin typeface="Arial Black" pitchFamily="34" charset="0"/>
                  </a:endParaRPr>
                </a:p>
              </p:txBody>
            </p:sp>
          </p:grpSp>
          <p:cxnSp>
            <p:nvCxnSpPr>
              <p:cNvPr id="130" name="Straight Arrow Connector 129"/>
              <p:cNvCxnSpPr>
                <a:stCxn id="133" idx="3"/>
                <a:endCxn id="131" idx="2"/>
              </p:cNvCxnSpPr>
              <p:nvPr/>
            </p:nvCxnSpPr>
            <p:spPr bwMode="auto">
              <a:xfrm>
                <a:off x="2652511" y="2847561"/>
                <a:ext cx="465739" cy="327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70C0"/>
                </a:solidFill>
                <a:prstDash val="solid"/>
                <a:round/>
                <a:headEnd type="triangle" w="med" len="med"/>
                <a:tailEnd type="triangle"/>
              </a:ln>
              <a:effectLst/>
            </p:spPr>
          </p:cxnSp>
        </p:grpSp>
      </p:grpSp>
      <p:cxnSp>
        <p:nvCxnSpPr>
          <p:cNvPr id="144" name="AutoShape 5"/>
          <p:cNvCxnSpPr>
            <a:cxnSpLocks noChangeShapeType="1"/>
          </p:cNvCxnSpPr>
          <p:nvPr/>
        </p:nvCxnSpPr>
        <p:spPr bwMode="auto">
          <a:xfrm>
            <a:off x="3576512" y="726966"/>
            <a:ext cx="595362" cy="15602"/>
          </a:xfrm>
          <a:prstGeom prst="straightConnector1">
            <a:avLst/>
          </a:prstGeom>
          <a:noFill/>
          <a:ln w="38100">
            <a:solidFill>
              <a:srgbClr val="0070C0"/>
            </a:solidFill>
            <a:prstDash val="solid"/>
            <a:round/>
            <a:headEnd type="triangle"/>
            <a:tailEnd type="triangle" w="med" len="med"/>
          </a:ln>
        </p:spPr>
      </p:cxnSp>
      <p:grpSp>
        <p:nvGrpSpPr>
          <p:cNvPr id="145" name="Group 144"/>
          <p:cNvGrpSpPr/>
          <p:nvPr/>
        </p:nvGrpSpPr>
        <p:grpSpPr>
          <a:xfrm>
            <a:off x="4231382" y="684128"/>
            <a:ext cx="1389479" cy="373062"/>
            <a:chOff x="4855886" y="1385868"/>
            <a:chExt cx="1389479" cy="373062"/>
          </a:xfrm>
        </p:grpSpPr>
        <p:sp>
          <p:nvSpPr>
            <p:cNvPr id="147" name="Oval 126"/>
            <p:cNvSpPr>
              <a:spLocks noChangeArrowheads="1"/>
            </p:cNvSpPr>
            <p:nvPr/>
          </p:nvSpPr>
          <p:spPr bwMode="auto">
            <a:xfrm>
              <a:off x="4855886" y="1385868"/>
              <a:ext cx="1389479" cy="373062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148" name="Text Box 127"/>
            <p:cNvSpPr txBox="1">
              <a:spLocks noChangeArrowheads="1"/>
            </p:cNvSpPr>
            <p:nvPr/>
          </p:nvSpPr>
          <p:spPr bwMode="auto">
            <a:xfrm>
              <a:off x="4989423" y="1425855"/>
              <a:ext cx="1060483" cy="27699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 err="1" smtClean="0">
                  <a:solidFill>
                    <a:srgbClr val="000000"/>
                  </a:solidFill>
                  <a:latin typeface="Arial Black" pitchFamily="34" charset="0"/>
                </a:rPr>
                <a:t>ThermoLit</a:t>
              </a:r>
              <a:endParaRPr lang="en-US" sz="1200" dirty="0">
                <a:solidFill>
                  <a:srgbClr val="000000"/>
                </a:solidFill>
                <a:latin typeface="Arial Black" pitchFamily="34" charset="0"/>
              </a:endParaRPr>
            </a:p>
          </p:txBody>
        </p:sp>
      </p:grpSp>
      <p:cxnSp>
        <p:nvCxnSpPr>
          <p:cNvPr id="146" name="AutoShape 5"/>
          <p:cNvCxnSpPr>
            <a:cxnSpLocks noChangeShapeType="1"/>
          </p:cNvCxnSpPr>
          <p:nvPr/>
        </p:nvCxnSpPr>
        <p:spPr bwMode="auto">
          <a:xfrm>
            <a:off x="3577272" y="1247639"/>
            <a:ext cx="566267" cy="0"/>
          </a:xfrm>
          <a:prstGeom prst="straightConnector1">
            <a:avLst/>
          </a:prstGeom>
          <a:noFill/>
          <a:ln w="38100">
            <a:solidFill>
              <a:srgbClr val="0070C0"/>
            </a:solidFill>
            <a:prstDash val="solid"/>
            <a:round/>
            <a:headEnd type="triangle"/>
            <a:tailEnd type="triangle" w="med" len="med"/>
          </a:ln>
        </p:spPr>
      </p:cxnSp>
      <p:cxnSp>
        <p:nvCxnSpPr>
          <p:cNvPr id="143" name="Elbow Connector 142"/>
          <p:cNvCxnSpPr>
            <a:stCxn id="69" idx="3"/>
            <a:endCxn id="12" idx="2"/>
          </p:cNvCxnSpPr>
          <p:nvPr/>
        </p:nvCxnSpPr>
        <p:spPr bwMode="auto">
          <a:xfrm flipV="1">
            <a:off x="6047778" y="1371388"/>
            <a:ext cx="573963" cy="581798"/>
          </a:xfrm>
          <a:prstGeom prst="bentConnector2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53" name="Text Box 152"/>
          <p:cNvSpPr txBox="1">
            <a:spLocks noChangeArrowheads="1"/>
          </p:cNvSpPr>
          <p:nvPr/>
        </p:nvSpPr>
        <p:spPr bwMode="auto">
          <a:xfrm>
            <a:off x="-82323" y="3623846"/>
            <a:ext cx="25207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</a:rPr>
              <a:t>NIST Data Report</a:t>
            </a:r>
          </a:p>
        </p:txBody>
      </p:sp>
      <p:cxnSp>
        <p:nvCxnSpPr>
          <p:cNvPr id="154" name="AutoShape 166"/>
          <p:cNvCxnSpPr>
            <a:cxnSpLocks noChangeShapeType="1"/>
            <a:stCxn id="124" idx="4"/>
            <a:endCxn id="95" idx="0"/>
          </p:cNvCxnSpPr>
          <p:nvPr/>
        </p:nvCxnSpPr>
        <p:spPr bwMode="auto">
          <a:xfrm rot="5400000">
            <a:off x="3883907" y="2187221"/>
            <a:ext cx="612894" cy="3221299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0070C0"/>
            </a:solidFill>
            <a:miter lim="800000"/>
            <a:headEnd/>
            <a:tailEnd type="triangle" w="med" len="med"/>
          </a:ln>
        </p:spPr>
      </p:cxnSp>
      <p:cxnSp>
        <p:nvCxnSpPr>
          <p:cNvPr id="155" name="AutoShape 155"/>
          <p:cNvCxnSpPr>
            <a:cxnSpLocks noChangeShapeType="1"/>
            <a:stCxn id="131" idx="4"/>
            <a:endCxn id="95" idx="0"/>
          </p:cNvCxnSpPr>
          <p:nvPr/>
        </p:nvCxnSpPr>
        <p:spPr bwMode="auto">
          <a:xfrm rot="5400000">
            <a:off x="2950841" y="3131925"/>
            <a:ext cx="601256" cy="1343529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0070C0"/>
            </a:solidFill>
            <a:miter lim="800000"/>
            <a:headEnd/>
            <a:tailEnd type="triangle" w="med" len="med"/>
          </a:ln>
        </p:spPr>
      </p:cxnSp>
      <p:cxnSp>
        <p:nvCxnSpPr>
          <p:cNvPr id="152" name="Elbow Connector 151"/>
          <p:cNvCxnSpPr/>
          <p:nvPr/>
        </p:nvCxnSpPr>
        <p:spPr bwMode="auto">
          <a:xfrm flipV="1">
            <a:off x="5729737" y="3962400"/>
            <a:ext cx="892003" cy="260679"/>
          </a:xfrm>
          <a:prstGeom prst="bentConnector3">
            <a:avLst>
              <a:gd name="adj1" fmla="val 99089"/>
            </a:avLst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ysDot"/>
            <a:round/>
            <a:headEnd type="triangle"/>
            <a:tailEnd type="triangle"/>
          </a:ln>
          <a:effectLst/>
        </p:spPr>
      </p:cxnSp>
      <p:sp>
        <p:nvSpPr>
          <p:cNvPr id="156" name="TextBox 155"/>
          <p:cNvSpPr txBox="1"/>
          <p:nvPr/>
        </p:nvSpPr>
        <p:spPr>
          <a:xfrm>
            <a:off x="7766390" y="5701623"/>
            <a:ext cx="1317521" cy="646331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 smtClean="0">
                <a:solidFill>
                  <a:schemeClr val="bg1"/>
                </a:solidFill>
              </a:rPr>
              <a:t>End </a:t>
            </a:r>
            <a:r>
              <a:rPr lang="en-US" sz="1800" b="1" i="1" dirty="0">
                <a:solidFill>
                  <a:schemeClr val="bg1"/>
                </a:solidFill>
              </a:rPr>
              <a:t>of </a:t>
            </a:r>
          </a:p>
          <a:p>
            <a:pPr algn="ctr"/>
            <a:r>
              <a:rPr lang="en-US" sz="1800" b="1" i="1" dirty="0">
                <a:solidFill>
                  <a:schemeClr val="bg1"/>
                </a:solidFill>
              </a:rPr>
              <a:t>process</a:t>
            </a:r>
          </a:p>
        </p:txBody>
      </p:sp>
      <p:sp>
        <p:nvSpPr>
          <p:cNvPr id="163" name="TextBox 162"/>
          <p:cNvSpPr txBox="1"/>
          <p:nvPr/>
        </p:nvSpPr>
        <p:spPr>
          <a:xfrm>
            <a:off x="334488" y="2252230"/>
            <a:ext cx="449162" cy="27699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bg1"/>
                </a:solidFill>
              </a:rPr>
              <a:t>End</a:t>
            </a:r>
          </a:p>
        </p:txBody>
      </p:sp>
      <p:sp>
        <p:nvSpPr>
          <p:cNvPr id="212" name="TextBox 211"/>
          <p:cNvSpPr txBox="1"/>
          <p:nvPr/>
        </p:nvSpPr>
        <p:spPr>
          <a:xfrm>
            <a:off x="334488" y="4630760"/>
            <a:ext cx="449162" cy="27699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bg1"/>
                </a:solidFill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3840921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2" grpId="0" animBg="1"/>
      <p:bldP spid="13" grpId="0" animBg="1"/>
      <p:bldP spid="14" grpId="0"/>
      <p:bldP spid="68" grpId="0"/>
      <p:bldP spid="86" grpId="0" animBg="1"/>
      <p:bldP spid="88" grpId="0" animBg="1"/>
      <p:bldP spid="89" grpId="0" animBg="1"/>
      <p:bldP spid="90" grpId="0"/>
      <p:bldP spid="91" grpId="0" animBg="1"/>
      <p:bldP spid="93" grpId="0" animBg="1"/>
      <p:bldP spid="94" grpId="0" animBg="1"/>
      <p:bldP spid="103" grpId="0" animBg="1"/>
      <p:bldP spid="120" grpId="0" animBg="1"/>
      <p:bldP spid="1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965200"/>
            <a:ext cx="5486400" cy="474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Box 40"/>
          <p:cNvSpPr txBox="1">
            <a:spLocks noChangeArrowheads="1"/>
          </p:cNvSpPr>
          <p:nvPr/>
        </p:nvSpPr>
        <p:spPr bwMode="auto">
          <a:xfrm>
            <a:off x="3962400" y="5715000"/>
            <a:ext cx="51054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accent1"/>
                </a:solidFill>
                <a:latin typeface="Arial" pitchFamily="34" charset="0"/>
              </a:defRPr>
            </a:lvl1pPr>
            <a:lvl2pPr marL="742950" indent="-285750">
              <a:defRPr sz="2800" b="1">
                <a:solidFill>
                  <a:schemeClr val="accent1"/>
                </a:solidFill>
                <a:latin typeface="Arial" pitchFamily="34" charset="0"/>
              </a:defRPr>
            </a:lvl2pPr>
            <a:lvl3pPr marL="1143000" indent="-228600">
              <a:defRPr sz="2800" b="1">
                <a:solidFill>
                  <a:schemeClr val="accent1"/>
                </a:solidFill>
                <a:latin typeface="Arial" pitchFamily="34" charset="0"/>
              </a:defRPr>
            </a:lvl3pPr>
            <a:lvl4pPr marL="1600200" indent="-228600">
              <a:defRPr sz="2800" b="1">
                <a:solidFill>
                  <a:schemeClr val="accent1"/>
                </a:solidFill>
                <a:latin typeface="Arial" pitchFamily="34" charset="0"/>
              </a:defRPr>
            </a:lvl4pPr>
            <a:lvl5pPr marL="2057400" indent="-228600">
              <a:defRPr sz="2800" b="1">
                <a:solidFill>
                  <a:schemeClr val="accent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Arial" pitchFamily="34" charset="0"/>
              </a:defRPr>
            </a:lvl9pPr>
          </a:lstStyle>
          <a:p>
            <a:r>
              <a:rPr lang="en-US" sz="1400" dirty="0">
                <a:solidFill>
                  <a:srgbClr val="000099"/>
                </a:solidFill>
              </a:rPr>
              <a:t>Schematic representation of dynamic data evaluation performed by a user on demand as implemented in the </a:t>
            </a:r>
            <a:r>
              <a:rPr lang="en-US" sz="1400" i="1" dirty="0">
                <a:solidFill>
                  <a:srgbClr val="000099"/>
                </a:solidFill>
              </a:rPr>
              <a:t>NIST </a:t>
            </a:r>
            <a:r>
              <a:rPr lang="en-US" sz="1400" i="1" dirty="0" err="1">
                <a:solidFill>
                  <a:srgbClr val="000099"/>
                </a:solidFill>
              </a:rPr>
              <a:t>ThermoData</a:t>
            </a:r>
            <a:r>
              <a:rPr lang="en-US" sz="1400" i="1" dirty="0">
                <a:solidFill>
                  <a:srgbClr val="000099"/>
                </a:solidFill>
              </a:rPr>
              <a:t> Engine (TDE) </a:t>
            </a:r>
            <a:r>
              <a:rPr lang="en-US" sz="1400" dirty="0" smtClean="0">
                <a:solidFill>
                  <a:srgbClr val="000099"/>
                </a:solidFill>
              </a:rPr>
              <a:t>(NIST SRD </a:t>
            </a:r>
            <a:r>
              <a:rPr lang="en-US" sz="1400" dirty="0">
                <a:solidFill>
                  <a:srgbClr val="000099"/>
                </a:solidFill>
              </a:rPr>
              <a:t>103a and 103b)</a:t>
            </a:r>
            <a:endParaRPr lang="en-US" sz="1050" dirty="0">
              <a:solidFill>
                <a:srgbClr val="000099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95400"/>
            <a:ext cx="2895600" cy="4965700"/>
          </a:xfrm>
          <a:prstGeom prst="rect">
            <a:avLst/>
          </a:prstGeom>
        </p:spPr>
        <p:txBody>
          <a:bodyPr>
            <a:normAutofit fontScale="6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Requires</a:t>
            </a:r>
          </a:p>
          <a:p>
            <a:pPr lvl="1"/>
            <a:r>
              <a:rPr lang="en-US" dirty="0" smtClean="0"/>
              <a:t>A trusted data archive with full, machine-interpretable metadata</a:t>
            </a:r>
          </a:p>
          <a:p>
            <a:pPr lvl="1"/>
            <a:r>
              <a:rPr lang="en-US" dirty="0" smtClean="0"/>
              <a:t>Data-Expert System Software: software developed via systematic, test-driven analysis of real data systems</a:t>
            </a:r>
          </a:p>
          <a:p>
            <a:r>
              <a:rPr lang="en-US" dirty="0" smtClean="0"/>
              <a:t>Delivers</a:t>
            </a:r>
          </a:p>
          <a:p>
            <a:pPr lvl="1"/>
            <a:r>
              <a:rPr lang="en-US" dirty="0" smtClean="0"/>
              <a:t>A data expert backed by a well-curated library at the beck and call of engineers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Dynamic data evaluation cycle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9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3" r="9375"/>
          <a:stretch/>
        </p:blipFill>
        <p:spPr bwMode="auto">
          <a:xfrm>
            <a:off x="0" y="-1"/>
            <a:ext cx="9144000" cy="597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5"/>
          <p:cNvSpPr/>
          <p:nvPr/>
        </p:nvSpPr>
        <p:spPr bwMode="auto">
          <a:xfrm>
            <a:off x="6520543" y="5431971"/>
            <a:ext cx="1752600" cy="540565"/>
          </a:xfrm>
          <a:prstGeom prst="ellipse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6270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00200"/>
            <a:ext cx="4038600" cy="4251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Grp="1" noChangeAspect="1" noChangeArrowheads="1"/>
          </p:cNvPicPr>
          <p:nvPr>
            <p:ph sz="half" idx="2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52"/>
          <a:stretch/>
        </p:blipFill>
        <p:spPr bwMode="auto">
          <a:xfrm>
            <a:off x="4648200" y="1600200"/>
            <a:ext cx="4038600" cy="4251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9242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4495800" y="771525"/>
            <a:ext cx="4193858" cy="31232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1" y="837248"/>
            <a:ext cx="4154805" cy="3057525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038598"/>
            <a:ext cx="2902585" cy="230060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3429000" y="4191000"/>
            <a:ext cx="488838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Data were accidentally swapped between toluene and acetic aci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The manuscript was correct before publicat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033399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0461" y="0"/>
            <a:ext cx="6533681" cy="6843544"/>
          </a:xfrm>
          <a:prstGeom prst="rect">
            <a:avLst/>
          </a:prstGeom>
          <a:noFill/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Oval 2"/>
          <p:cNvSpPr/>
          <p:nvPr/>
        </p:nvSpPr>
        <p:spPr bwMode="auto">
          <a:xfrm>
            <a:off x="2471057" y="185057"/>
            <a:ext cx="1502229" cy="326572"/>
          </a:xfrm>
          <a:prstGeom prst="ellipse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81000" y="3237496"/>
            <a:ext cx="2556837" cy="2031325"/>
            <a:chOff x="381000" y="3237496"/>
            <a:chExt cx="2556837" cy="2031325"/>
          </a:xfrm>
        </p:grpSpPr>
        <p:sp>
          <p:nvSpPr>
            <p:cNvPr id="5" name="TextBox 4"/>
            <p:cNvSpPr txBox="1"/>
            <p:nvPr/>
          </p:nvSpPr>
          <p:spPr>
            <a:xfrm>
              <a:off x="381000" y="3237496"/>
              <a:ext cx="1578429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/>
                <a:t>Bubble-point temperatures differ by 20 K in the middle of the composition range.</a:t>
              </a:r>
              <a:endParaRPr lang="en-US" sz="1800" dirty="0"/>
            </a:p>
          </p:txBody>
        </p:sp>
        <p:sp>
          <p:nvSpPr>
            <p:cNvPr id="6" name="Right Arrow 5"/>
            <p:cNvSpPr/>
            <p:nvPr/>
          </p:nvSpPr>
          <p:spPr bwMode="auto">
            <a:xfrm>
              <a:off x="1959429" y="3804014"/>
              <a:ext cx="978408" cy="484632"/>
            </a:xfrm>
            <a:prstGeom prst="rightArrow">
              <a:avLst/>
            </a:prstGeom>
            <a:solidFill>
              <a:schemeClr val="accent1"/>
            </a:solidFill>
            <a:ln w="508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668486" y="5584370"/>
            <a:ext cx="5056413" cy="1034144"/>
            <a:chOff x="3668486" y="5584370"/>
            <a:chExt cx="5056413" cy="1034144"/>
          </a:xfrm>
        </p:grpSpPr>
        <p:sp>
          <p:nvSpPr>
            <p:cNvPr id="8" name="Rectangle 7"/>
            <p:cNvSpPr/>
            <p:nvPr/>
          </p:nvSpPr>
          <p:spPr bwMode="auto">
            <a:xfrm>
              <a:off x="3668486" y="6379029"/>
              <a:ext cx="3951514" cy="239485"/>
            </a:xfrm>
            <a:prstGeom prst="rect">
              <a:avLst/>
            </a:pr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038600" y="5584370"/>
              <a:ext cx="46862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/>
                <a:t>They also declared good agreement with an article that had no experimental data at all.</a:t>
              </a:r>
              <a:endParaRPr lang="en-US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29130688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dirty="0" smtClean="0"/>
              <a:t>2003</a:t>
            </a:r>
          </a:p>
          <a:p>
            <a:pPr lvl="1"/>
            <a:r>
              <a:rPr lang="en-US" dirty="0" smtClean="0"/>
              <a:t>Article</a:t>
            </a:r>
            <a:r>
              <a:rPr lang="en-US" dirty="0"/>
              <a:t>: Experimental Data </a:t>
            </a:r>
            <a:r>
              <a:rPr lang="en-US" dirty="0" smtClean="0"/>
              <a:t>(</a:t>
            </a:r>
            <a:r>
              <a:rPr lang="en-US" i="1" dirty="0" smtClean="0"/>
              <a:t>JCED</a:t>
            </a:r>
            <a:r>
              <a:rPr lang="en-US" dirty="0" smtClean="0"/>
              <a:t> </a:t>
            </a:r>
            <a:r>
              <a:rPr lang="en-US" b="1" dirty="0" smtClean="0"/>
              <a:t>2003</a:t>
            </a:r>
            <a:r>
              <a:rPr lang="en-US" dirty="0" smtClean="0"/>
              <a:t>, </a:t>
            </a:r>
            <a:r>
              <a:rPr lang="en-US" i="1" dirty="0" smtClean="0"/>
              <a:t>48(1)</a:t>
            </a:r>
            <a:r>
              <a:rPr lang="en-US" dirty="0" smtClean="0"/>
              <a:t>, 2-13)</a:t>
            </a:r>
          </a:p>
          <a:p>
            <a:pPr lvl="1"/>
            <a:r>
              <a:rPr lang="en-US" dirty="0"/>
              <a:t>Article: </a:t>
            </a:r>
            <a:r>
              <a:rPr lang="en-US" dirty="0" smtClean="0"/>
              <a:t>Uncertainties (</a:t>
            </a:r>
            <a:r>
              <a:rPr lang="en-US" i="1" dirty="0" smtClean="0"/>
              <a:t>JCED </a:t>
            </a:r>
            <a:r>
              <a:rPr lang="en-US" b="1" dirty="0" smtClean="0"/>
              <a:t>2003</a:t>
            </a:r>
            <a:r>
              <a:rPr lang="en-US" dirty="0" smtClean="0"/>
              <a:t>, </a:t>
            </a:r>
            <a:r>
              <a:rPr lang="en-US" i="1" dirty="0" smtClean="0"/>
              <a:t>48(5)</a:t>
            </a:r>
            <a:r>
              <a:rPr lang="en-US" dirty="0" smtClean="0"/>
              <a:t>, 1344-1359)</a:t>
            </a:r>
          </a:p>
          <a:p>
            <a:pPr lvl="1"/>
            <a:r>
              <a:rPr lang="en-US" dirty="0"/>
              <a:t>IUPAC Project </a:t>
            </a:r>
            <a:r>
              <a:rPr lang="en-US" dirty="0" smtClean="0"/>
              <a:t>No. </a:t>
            </a:r>
            <a:r>
              <a:rPr lang="en-US" dirty="0"/>
              <a:t>2002-055-3-024 </a:t>
            </a:r>
            <a:r>
              <a:rPr lang="en-US" dirty="0" smtClean="0"/>
              <a:t>Start</a:t>
            </a:r>
          </a:p>
          <a:p>
            <a:pPr lvl="1"/>
            <a:r>
              <a:rPr lang="en-US" dirty="0" smtClean="0"/>
              <a:t>Journal Collaboration: </a:t>
            </a:r>
            <a:r>
              <a:rPr lang="en-US" i="1" dirty="0" smtClean="0"/>
              <a:t>J. Chem. Eng. Data</a:t>
            </a:r>
          </a:p>
          <a:p>
            <a:r>
              <a:rPr lang="en-US" dirty="0" smtClean="0"/>
              <a:t>2004</a:t>
            </a:r>
          </a:p>
          <a:p>
            <a:pPr lvl="1"/>
            <a:r>
              <a:rPr lang="en-US" dirty="0" smtClean="0"/>
              <a:t>Article: Modeled Data </a:t>
            </a:r>
            <a:r>
              <a:rPr lang="en-US" dirty="0"/>
              <a:t>(</a:t>
            </a:r>
            <a:r>
              <a:rPr lang="en-US" i="1" dirty="0"/>
              <a:t>JCED</a:t>
            </a:r>
            <a:r>
              <a:rPr lang="en-US" dirty="0"/>
              <a:t> </a:t>
            </a:r>
            <a:r>
              <a:rPr lang="en-US" b="1" dirty="0" smtClean="0"/>
              <a:t>2004</a:t>
            </a:r>
            <a:r>
              <a:rPr lang="en-US" dirty="0" smtClean="0"/>
              <a:t>, </a:t>
            </a:r>
            <a:r>
              <a:rPr lang="en-US" i="1" dirty="0" smtClean="0"/>
              <a:t>49(3)</a:t>
            </a:r>
            <a:r>
              <a:rPr lang="en-US" dirty="0" smtClean="0"/>
              <a:t>, 381-393)</a:t>
            </a:r>
          </a:p>
          <a:p>
            <a:pPr lvl="1"/>
            <a:r>
              <a:rPr lang="en-US" dirty="0"/>
              <a:t>Journal Collaboration: </a:t>
            </a:r>
            <a:r>
              <a:rPr lang="en-US" i="1" dirty="0"/>
              <a:t>J. Chem. </a:t>
            </a:r>
            <a:r>
              <a:rPr lang="en-US" i="1" dirty="0" err="1" smtClean="0"/>
              <a:t>Thermodyn</a:t>
            </a:r>
            <a:r>
              <a:rPr lang="en-US" i="1" dirty="0" smtClean="0"/>
              <a:t>.</a:t>
            </a:r>
            <a:endParaRPr lang="en-US" dirty="0" smtClean="0"/>
          </a:p>
          <a:p>
            <a:r>
              <a:rPr lang="en-US" dirty="0" smtClean="0"/>
              <a:t>2005</a:t>
            </a:r>
          </a:p>
          <a:p>
            <a:pPr lvl="1"/>
            <a:r>
              <a:rPr lang="en-US" dirty="0"/>
              <a:t>Journal Collaboration: </a:t>
            </a:r>
            <a:r>
              <a:rPr lang="en-US" i="1" dirty="0" smtClean="0"/>
              <a:t>Fluid Phase </a:t>
            </a:r>
            <a:r>
              <a:rPr lang="en-US" i="1" dirty="0" err="1" smtClean="0"/>
              <a:t>Equilib</a:t>
            </a:r>
            <a:r>
              <a:rPr lang="en-US" i="1" dirty="0" smtClean="0"/>
              <a:t>.</a:t>
            </a:r>
            <a:endParaRPr lang="en-US" dirty="0"/>
          </a:p>
          <a:p>
            <a:pPr lvl="1"/>
            <a:r>
              <a:rPr lang="en-US" dirty="0"/>
              <a:t>Journal Collaboration: </a:t>
            </a:r>
            <a:r>
              <a:rPr lang="en-US" i="1" dirty="0" err="1" smtClean="0"/>
              <a:t>Thermochim</a:t>
            </a:r>
            <a:r>
              <a:rPr lang="en-US" i="1" dirty="0" smtClean="0"/>
              <a:t>. </a:t>
            </a:r>
            <a:r>
              <a:rPr lang="en-US" i="1" dirty="0" err="1" smtClean="0"/>
              <a:t>Acta</a:t>
            </a:r>
            <a:endParaRPr lang="en-US" dirty="0"/>
          </a:p>
          <a:p>
            <a:pPr lvl="1"/>
            <a:r>
              <a:rPr lang="en-US" dirty="0"/>
              <a:t>Journal Collaboration: </a:t>
            </a:r>
            <a:r>
              <a:rPr lang="en-US" i="1" dirty="0" smtClean="0"/>
              <a:t>Int. J. </a:t>
            </a:r>
            <a:r>
              <a:rPr lang="en-US" i="1" dirty="0" err="1" smtClean="0"/>
              <a:t>Thermophys</a:t>
            </a:r>
            <a:r>
              <a:rPr lang="en-US" i="1" dirty="0" smtClean="0"/>
              <a:t>.</a:t>
            </a:r>
          </a:p>
          <a:p>
            <a:r>
              <a:rPr lang="en-US" dirty="0" smtClean="0"/>
              <a:t>2006</a:t>
            </a:r>
          </a:p>
          <a:p>
            <a:pPr lvl="1"/>
            <a:r>
              <a:rPr lang="en-US" dirty="0" smtClean="0"/>
              <a:t>IUPAC </a:t>
            </a:r>
            <a:r>
              <a:rPr lang="en-US" dirty="0"/>
              <a:t>Project No. 2002-055-3-024 </a:t>
            </a:r>
            <a:r>
              <a:rPr lang="en-US" dirty="0" smtClean="0"/>
              <a:t>Completion (</a:t>
            </a:r>
            <a:r>
              <a:rPr lang="it-IT" i="1" dirty="0"/>
              <a:t>Pure Appl. Chem</a:t>
            </a:r>
            <a:r>
              <a:rPr lang="it-IT" i="1" dirty="0" smtClean="0"/>
              <a:t>.</a:t>
            </a:r>
            <a:r>
              <a:rPr lang="it-IT" dirty="0" smtClean="0"/>
              <a:t> </a:t>
            </a:r>
            <a:r>
              <a:rPr lang="it-IT" b="1" dirty="0" smtClean="0"/>
              <a:t>2006</a:t>
            </a:r>
            <a:r>
              <a:rPr lang="it-IT" dirty="0" smtClean="0"/>
              <a:t>, </a:t>
            </a:r>
            <a:r>
              <a:rPr lang="it-IT" i="1" dirty="0" smtClean="0"/>
              <a:t>78(3)</a:t>
            </a:r>
            <a:r>
              <a:rPr lang="it-IT" dirty="0" smtClean="0"/>
              <a:t>, 541–612)</a:t>
            </a:r>
            <a:endParaRPr lang="en-US" dirty="0"/>
          </a:p>
          <a:p>
            <a:pPr lvl="1"/>
            <a:r>
              <a:rPr lang="en-US" dirty="0" smtClean="0"/>
              <a:t>8 Papers at the 231</a:t>
            </a:r>
            <a:r>
              <a:rPr lang="en-US" baseline="30000" dirty="0" smtClean="0"/>
              <a:t>st </a:t>
            </a:r>
            <a:r>
              <a:rPr lang="en-US" dirty="0" smtClean="0"/>
              <a:t>ACS </a:t>
            </a:r>
            <a:r>
              <a:rPr lang="en-US" dirty="0"/>
              <a:t>National </a:t>
            </a:r>
            <a:r>
              <a:rPr lang="en-US" dirty="0" smtClean="0"/>
              <a:t>Meeting (Atlanta)</a:t>
            </a:r>
          </a:p>
          <a:p>
            <a:r>
              <a:rPr lang="en-US" dirty="0" smtClean="0"/>
              <a:t>2007</a:t>
            </a:r>
          </a:p>
          <a:p>
            <a:pPr lvl="1"/>
            <a:r>
              <a:rPr lang="en-US" dirty="0"/>
              <a:t>IUPAC Project No. </a:t>
            </a:r>
            <a:r>
              <a:rPr lang="en-US" dirty="0" smtClean="0"/>
              <a:t>2007-039-1-024 Start</a:t>
            </a:r>
          </a:p>
          <a:p>
            <a:r>
              <a:rPr lang="en-US" dirty="0" smtClean="0"/>
              <a:t>2010</a:t>
            </a:r>
          </a:p>
          <a:p>
            <a:pPr lvl="1"/>
            <a:r>
              <a:rPr lang="en-US" dirty="0"/>
              <a:t>Article: </a:t>
            </a:r>
            <a:r>
              <a:rPr lang="en-US" dirty="0" smtClean="0"/>
              <a:t>Biomaterials </a:t>
            </a:r>
            <a:r>
              <a:rPr lang="en-US" dirty="0"/>
              <a:t>(</a:t>
            </a:r>
            <a:r>
              <a:rPr lang="en-US" i="1" dirty="0"/>
              <a:t>JCED</a:t>
            </a:r>
            <a:r>
              <a:rPr lang="en-US" dirty="0"/>
              <a:t> </a:t>
            </a:r>
            <a:r>
              <a:rPr lang="en-US" b="1" dirty="0" smtClean="0"/>
              <a:t>2010</a:t>
            </a:r>
            <a:r>
              <a:rPr lang="en-US" dirty="0" smtClean="0"/>
              <a:t>, </a:t>
            </a:r>
            <a:r>
              <a:rPr lang="en-US" i="1" dirty="0" smtClean="0"/>
              <a:t>55(4)</a:t>
            </a:r>
            <a:r>
              <a:rPr lang="en-US" dirty="0" smtClean="0"/>
              <a:t>, 1564-1572)</a:t>
            </a:r>
          </a:p>
          <a:p>
            <a:r>
              <a:rPr lang="en-US" dirty="0" smtClean="0"/>
              <a:t>2011</a:t>
            </a:r>
            <a:endParaRPr lang="en-US" dirty="0"/>
          </a:p>
          <a:p>
            <a:pPr lvl="1"/>
            <a:r>
              <a:rPr lang="en-US" dirty="0"/>
              <a:t>Article: </a:t>
            </a:r>
            <a:r>
              <a:rPr lang="en-US" dirty="0" smtClean="0"/>
              <a:t>Speciation and Complex Equilibria </a:t>
            </a:r>
            <a:r>
              <a:rPr lang="en-US" dirty="0"/>
              <a:t>(</a:t>
            </a:r>
            <a:r>
              <a:rPr lang="en-US" i="1" dirty="0"/>
              <a:t>JCED</a:t>
            </a:r>
            <a:r>
              <a:rPr lang="en-US" dirty="0"/>
              <a:t> </a:t>
            </a:r>
            <a:r>
              <a:rPr lang="en-US" b="1" dirty="0" smtClean="0"/>
              <a:t>2011</a:t>
            </a:r>
            <a:r>
              <a:rPr lang="en-US" dirty="0" smtClean="0"/>
              <a:t>, </a:t>
            </a:r>
            <a:r>
              <a:rPr lang="en-US" i="1" dirty="0" smtClean="0"/>
              <a:t>56(2)</a:t>
            </a:r>
            <a:r>
              <a:rPr lang="en-US" dirty="0" smtClean="0"/>
              <a:t>, 307-316)</a:t>
            </a:r>
          </a:p>
          <a:p>
            <a:pPr lvl="1"/>
            <a:r>
              <a:rPr lang="en-US" dirty="0"/>
              <a:t>IUPAC Project No. 2007-039-1-024 </a:t>
            </a:r>
            <a:r>
              <a:rPr lang="en-US" dirty="0" smtClean="0"/>
              <a:t>Completion </a:t>
            </a:r>
            <a:r>
              <a:rPr lang="en-US" dirty="0"/>
              <a:t>(</a:t>
            </a:r>
            <a:r>
              <a:rPr lang="it-IT" i="1" dirty="0"/>
              <a:t>Pure Appl. Chem.</a:t>
            </a:r>
            <a:r>
              <a:rPr lang="it-IT" dirty="0"/>
              <a:t> </a:t>
            </a:r>
            <a:r>
              <a:rPr lang="it-IT" b="1" dirty="0" smtClean="0"/>
              <a:t>2011</a:t>
            </a:r>
            <a:r>
              <a:rPr lang="it-IT" dirty="0" smtClean="0"/>
              <a:t>, </a:t>
            </a:r>
            <a:r>
              <a:rPr lang="it-IT" i="1" dirty="0" smtClean="0"/>
              <a:t>83(10)</a:t>
            </a:r>
            <a:r>
              <a:rPr lang="it-IT" dirty="0" smtClean="0"/>
              <a:t>, 1937-1969)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Major Milestones in Development of </a:t>
            </a:r>
            <a:r>
              <a:rPr lang="en-US" sz="2800" dirty="0" err="1" smtClean="0"/>
              <a:t>ThermoML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1760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882" y="1968840"/>
            <a:ext cx="6528435" cy="38036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49270" y="685800"/>
            <a:ext cx="83696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pproximately </a:t>
            </a:r>
            <a:r>
              <a:rPr lang="en-US" sz="2000" dirty="0" smtClean="0"/>
              <a:t>⅓ of </a:t>
            </a:r>
            <a:r>
              <a:rPr lang="en-US" sz="2000" dirty="0"/>
              <a:t>articles that reach the </a:t>
            </a:r>
            <a:r>
              <a:rPr lang="en-US" sz="2000" dirty="0" smtClean="0"/>
              <a:t>“approve” stage are </a:t>
            </a:r>
            <a:r>
              <a:rPr lang="en-US" sz="2000" dirty="0"/>
              <a:t>found to contain significant problems that require further revis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6732" y="1565990"/>
            <a:ext cx="8369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is is the distribution of problems within that one third...</a:t>
            </a: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1221250" y="5684707"/>
            <a:ext cx="6771405" cy="769441"/>
          </a:xfrm>
          <a:prstGeom prst="rect">
            <a:avLst/>
          </a:prstGeom>
          <a:solidFill>
            <a:srgbClr val="CCFFFF"/>
          </a:solidFill>
          <a:ln w="19050"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Problems found and corrected every year: </a:t>
            </a:r>
            <a:r>
              <a:rPr lang="en-US" sz="2400" b="1" dirty="0" smtClean="0"/>
              <a:t>≈ 500</a:t>
            </a:r>
          </a:p>
          <a:p>
            <a:pPr algn="ctr"/>
            <a:r>
              <a:rPr lang="en-US" sz="2000" dirty="0" smtClean="0"/>
              <a:t>(often more than 1 problem/manuscript)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368110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3896" y="457199"/>
            <a:ext cx="6248400" cy="81020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419600" y="3657600"/>
            <a:ext cx="3886200" cy="523220"/>
          </a:xfrm>
          <a:prstGeom prst="rect">
            <a:avLst/>
          </a:prstGeom>
          <a:solidFill>
            <a:srgbClr val="2349C6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solidFill>
                  <a:schemeClr val="bg1"/>
                </a:solidFill>
              </a:rPr>
              <a:t>“the </a:t>
            </a:r>
            <a:r>
              <a:rPr lang="en-US" sz="1400" i="1" dirty="0">
                <a:solidFill>
                  <a:schemeClr val="bg1"/>
                </a:solidFill>
              </a:rPr>
              <a:t>greatest likelihood of change is going to come from the </a:t>
            </a:r>
            <a:r>
              <a:rPr lang="en-US" sz="1400" i="1" dirty="0" smtClean="0">
                <a:solidFill>
                  <a:schemeClr val="bg1"/>
                </a:solidFill>
              </a:rPr>
              <a:t>journals </a:t>
            </a:r>
            <a:r>
              <a:rPr lang="en-US" sz="1400" i="1" dirty="0">
                <a:solidFill>
                  <a:schemeClr val="bg1"/>
                </a:solidFill>
              </a:rPr>
              <a:t>and granting agencies</a:t>
            </a:r>
            <a:r>
              <a:rPr lang="en-US" sz="1400" i="1" dirty="0" smtClean="0">
                <a:solidFill>
                  <a:schemeClr val="bg1"/>
                </a:solidFill>
              </a:rPr>
              <a:t>.”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00800" y="4246621"/>
            <a:ext cx="2361544" cy="523220"/>
          </a:xfrm>
          <a:prstGeom prst="rect">
            <a:avLst/>
          </a:prstGeom>
          <a:solidFill>
            <a:srgbClr val="2349C6"/>
          </a:solidFill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chemeClr val="bg1"/>
                </a:solidFill>
              </a:rPr>
              <a:t>Nature </a:t>
            </a:r>
            <a:r>
              <a:rPr lang="en-US" sz="1400" b="1" dirty="0" smtClean="0">
                <a:solidFill>
                  <a:schemeClr val="bg1"/>
                </a:solidFill>
              </a:rPr>
              <a:t>2012</a:t>
            </a:r>
            <a:r>
              <a:rPr lang="en-US" sz="1400" dirty="0" smtClean="0">
                <a:solidFill>
                  <a:schemeClr val="bg1"/>
                </a:solidFill>
              </a:rPr>
              <a:t>, </a:t>
            </a:r>
            <a:r>
              <a:rPr lang="en-US" sz="1400" i="1" dirty="0" smtClean="0">
                <a:solidFill>
                  <a:schemeClr val="bg1"/>
                </a:solidFill>
              </a:rPr>
              <a:t>483</a:t>
            </a:r>
            <a:r>
              <a:rPr lang="en-US" sz="1400" dirty="0" smtClean="0">
                <a:solidFill>
                  <a:schemeClr val="bg1"/>
                </a:solidFill>
              </a:rPr>
              <a:t>, 531–533</a:t>
            </a:r>
          </a:p>
          <a:p>
            <a:r>
              <a:rPr lang="en-US" sz="1400" i="1" dirty="0" smtClean="0">
                <a:solidFill>
                  <a:schemeClr val="bg1"/>
                </a:solidFill>
              </a:rPr>
              <a:t>Nature </a:t>
            </a:r>
            <a:r>
              <a:rPr lang="en-US" sz="1400" b="1" dirty="0" smtClean="0">
                <a:solidFill>
                  <a:schemeClr val="bg1"/>
                </a:solidFill>
              </a:rPr>
              <a:t>2013</a:t>
            </a:r>
            <a:r>
              <a:rPr lang="en-US" sz="1400" dirty="0" smtClean="0">
                <a:solidFill>
                  <a:schemeClr val="bg1"/>
                </a:solidFill>
              </a:rPr>
              <a:t>, </a:t>
            </a:r>
            <a:r>
              <a:rPr lang="en-US" sz="1400" i="1" dirty="0" smtClean="0">
                <a:solidFill>
                  <a:schemeClr val="bg1"/>
                </a:solidFill>
              </a:rPr>
              <a:t>497</a:t>
            </a:r>
            <a:r>
              <a:rPr lang="en-US" sz="1400" dirty="0" smtClean="0">
                <a:solidFill>
                  <a:schemeClr val="bg1"/>
                </a:solidFill>
              </a:rPr>
              <a:t>, 433-434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041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dirty="0" smtClean="0"/>
              <a:t>2003</a:t>
            </a:r>
          </a:p>
          <a:p>
            <a:pPr lvl="1"/>
            <a:r>
              <a:rPr lang="en-US" dirty="0" smtClean="0"/>
              <a:t>Article</a:t>
            </a:r>
            <a:r>
              <a:rPr lang="en-US" dirty="0"/>
              <a:t>: Experimental Data </a:t>
            </a:r>
            <a:r>
              <a:rPr lang="en-US" dirty="0" smtClean="0"/>
              <a:t>(</a:t>
            </a:r>
            <a:r>
              <a:rPr lang="en-US" i="1" dirty="0" smtClean="0"/>
              <a:t>JCED</a:t>
            </a:r>
            <a:r>
              <a:rPr lang="en-US" dirty="0" smtClean="0"/>
              <a:t> </a:t>
            </a:r>
            <a:r>
              <a:rPr lang="en-US" b="1" dirty="0" smtClean="0"/>
              <a:t>2003</a:t>
            </a:r>
            <a:r>
              <a:rPr lang="en-US" dirty="0" smtClean="0"/>
              <a:t>, </a:t>
            </a:r>
            <a:r>
              <a:rPr lang="en-US" i="1" dirty="0" smtClean="0"/>
              <a:t>48(1)</a:t>
            </a:r>
            <a:r>
              <a:rPr lang="en-US" dirty="0" smtClean="0"/>
              <a:t>, 2-13)</a:t>
            </a:r>
          </a:p>
          <a:p>
            <a:pPr lvl="1"/>
            <a:r>
              <a:rPr lang="en-US" dirty="0"/>
              <a:t>Article: </a:t>
            </a:r>
            <a:r>
              <a:rPr lang="en-US" dirty="0" smtClean="0"/>
              <a:t>Uncertainties (</a:t>
            </a:r>
            <a:r>
              <a:rPr lang="en-US" i="1" dirty="0" smtClean="0"/>
              <a:t>JCED </a:t>
            </a:r>
            <a:r>
              <a:rPr lang="en-US" b="1" dirty="0" smtClean="0"/>
              <a:t>2003</a:t>
            </a:r>
            <a:r>
              <a:rPr lang="en-US" dirty="0" smtClean="0"/>
              <a:t>, </a:t>
            </a:r>
            <a:r>
              <a:rPr lang="en-US" i="1" dirty="0" smtClean="0"/>
              <a:t>48(5)</a:t>
            </a:r>
            <a:r>
              <a:rPr lang="en-US" dirty="0" smtClean="0"/>
              <a:t>, 1344-1359)</a:t>
            </a:r>
          </a:p>
          <a:p>
            <a:pPr lvl="1"/>
            <a:r>
              <a:rPr lang="en-US" dirty="0"/>
              <a:t>IUPAC Project </a:t>
            </a:r>
            <a:r>
              <a:rPr lang="en-US" dirty="0" smtClean="0"/>
              <a:t>No. </a:t>
            </a:r>
            <a:r>
              <a:rPr lang="en-US" dirty="0"/>
              <a:t>2002-055-3-024 </a:t>
            </a:r>
            <a:r>
              <a:rPr lang="en-US" dirty="0" smtClean="0"/>
              <a:t>Start</a:t>
            </a:r>
          </a:p>
          <a:p>
            <a:pPr lvl="1"/>
            <a:r>
              <a:rPr lang="en-US" dirty="0" smtClean="0"/>
              <a:t>Journal Collaboration: </a:t>
            </a:r>
            <a:r>
              <a:rPr lang="en-US" i="1" dirty="0" smtClean="0"/>
              <a:t>J. Chem. Eng. Data</a:t>
            </a:r>
          </a:p>
          <a:p>
            <a:r>
              <a:rPr lang="en-US" dirty="0" smtClean="0"/>
              <a:t>2004</a:t>
            </a:r>
          </a:p>
          <a:p>
            <a:pPr lvl="1"/>
            <a:r>
              <a:rPr lang="en-US" dirty="0" smtClean="0"/>
              <a:t>Article: Modeled Data </a:t>
            </a:r>
            <a:r>
              <a:rPr lang="en-US" dirty="0"/>
              <a:t>(</a:t>
            </a:r>
            <a:r>
              <a:rPr lang="en-US" i="1" dirty="0"/>
              <a:t>JCED</a:t>
            </a:r>
            <a:r>
              <a:rPr lang="en-US" dirty="0"/>
              <a:t> </a:t>
            </a:r>
            <a:r>
              <a:rPr lang="en-US" b="1" dirty="0" smtClean="0"/>
              <a:t>2004</a:t>
            </a:r>
            <a:r>
              <a:rPr lang="en-US" dirty="0" smtClean="0"/>
              <a:t>, </a:t>
            </a:r>
            <a:r>
              <a:rPr lang="en-US" i="1" dirty="0" smtClean="0"/>
              <a:t>49(3)</a:t>
            </a:r>
            <a:r>
              <a:rPr lang="en-US" dirty="0" smtClean="0"/>
              <a:t>, 381-393)</a:t>
            </a:r>
          </a:p>
          <a:p>
            <a:pPr lvl="1"/>
            <a:r>
              <a:rPr lang="en-US" dirty="0"/>
              <a:t>Journal Collaboration: </a:t>
            </a:r>
            <a:r>
              <a:rPr lang="en-US" i="1" dirty="0"/>
              <a:t>J. Chem. </a:t>
            </a:r>
            <a:r>
              <a:rPr lang="en-US" i="1" dirty="0" err="1" smtClean="0"/>
              <a:t>Thermodyn</a:t>
            </a:r>
            <a:r>
              <a:rPr lang="en-US" i="1" dirty="0" smtClean="0"/>
              <a:t>.</a:t>
            </a:r>
            <a:endParaRPr lang="en-US" dirty="0" smtClean="0"/>
          </a:p>
          <a:p>
            <a:r>
              <a:rPr lang="en-US" dirty="0" smtClean="0"/>
              <a:t>2005</a:t>
            </a:r>
          </a:p>
          <a:p>
            <a:pPr lvl="1"/>
            <a:r>
              <a:rPr lang="en-US" dirty="0"/>
              <a:t>Journal Collaboration: </a:t>
            </a:r>
            <a:r>
              <a:rPr lang="en-US" i="1" dirty="0" smtClean="0"/>
              <a:t>Fluid Phase </a:t>
            </a:r>
            <a:r>
              <a:rPr lang="en-US" i="1" dirty="0" err="1" smtClean="0"/>
              <a:t>Equilib</a:t>
            </a:r>
            <a:r>
              <a:rPr lang="en-US" i="1" dirty="0" smtClean="0"/>
              <a:t>.</a:t>
            </a:r>
            <a:endParaRPr lang="en-US" dirty="0"/>
          </a:p>
          <a:p>
            <a:pPr lvl="1"/>
            <a:r>
              <a:rPr lang="en-US" dirty="0"/>
              <a:t>Journal Collaboration: </a:t>
            </a:r>
            <a:r>
              <a:rPr lang="en-US" i="1" dirty="0" err="1" smtClean="0"/>
              <a:t>Thermochim</a:t>
            </a:r>
            <a:r>
              <a:rPr lang="en-US" i="1" dirty="0" smtClean="0"/>
              <a:t>. </a:t>
            </a:r>
            <a:r>
              <a:rPr lang="en-US" i="1" dirty="0" err="1" smtClean="0"/>
              <a:t>Acta</a:t>
            </a:r>
            <a:endParaRPr lang="en-US" dirty="0"/>
          </a:p>
          <a:p>
            <a:pPr lvl="1"/>
            <a:r>
              <a:rPr lang="en-US" dirty="0"/>
              <a:t>Journal Collaboration: </a:t>
            </a:r>
            <a:r>
              <a:rPr lang="en-US" i="1" dirty="0" smtClean="0"/>
              <a:t>Int. J. </a:t>
            </a:r>
            <a:r>
              <a:rPr lang="en-US" i="1" dirty="0" err="1" smtClean="0"/>
              <a:t>Thermophys</a:t>
            </a:r>
            <a:r>
              <a:rPr lang="en-US" i="1" dirty="0" smtClean="0"/>
              <a:t>.</a:t>
            </a:r>
          </a:p>
          <a:p>
            <a:r>
              <a:rPr lang="en-US" dirty="0" smtClean="0"/>
              <a:t>2006</a:t>
            </a:r>
          </a:p>
          <a:p>
            <a:pPr lvl="1"/>
            <a:r>
              <a:rPr lang="en-US" dirty="0" smtClean="0"/>
              <a:t>IUPAC </a:t>
            </a:r>
            <a:r>
              <a:rPr lang="en-US" dirty="0"/>
              <a:t>Project No. 2002-055-3-024 </a:t>
            </a:r>
            <a:r>
              <a:rPr lang="en-US" dirty="0" smtClean="0"/>
              <a:t>Completion (</a:t>
            </a:r>
            <a:r>
              <a:rPr lang="it-IT" i="1" dirty="0"/>
              <a:t>Pure Appl. Chem</a:t>
            </a:r>
            <a:r>
              <a:rPr lang="it-IT" i="1" dirty="0" smtClean="0"/>
              <a:t>.</a:t>
            </a:r>
            <a:r>
              <a:rPr lang="it-IT" dirty="0" smtClean="0"/>
              <a:t> </a:t>
            </a:r>
            <a:r>
              <a:rPr lang="it-IT" b="1" dirty="0" smtClean="0"/>
              <a:t>2006</a:t>
            </a:r>
            <a:r>
              <a:rPr lang="it-IT" dirty="0" smtClean="0"/>
              <a:t>, </a:t>
            </a:r>
            <a:r>
              <a:rPr lang="it-IT" i="1" dirty="0" smtClean="0"/>
              <a:t>78(3)</a:t>
            </a:r>
            <a:r>
              <a:rPr lang="it-IT" dirty="0" smtClean="0"/>
              <a:t>, 541–612)</a:t>
            </a:r>
            <a:endParaRPr lang="en-US" dirty="0"/>
          </a:p>
          <a:p>
            <a:pPr lvl="1"/>
            <a:r>
              <a:rPr lang="en-US" dirty="0" smtClean="0"/>
              <a:t>8 Papers at the 231</a:t>
            </a:r>
            <a:r>
              <a:rPr lang="en-US" baseline="30000" dirty="0" smtClean="0"/>
              <a:t>st </a:t>
            </a:r>
            <a:r>
              <a:rPr lang="en-US" dirty="0" smtClean="0"/>
              <a:t>ACS </a:t>
            </a:r>
            <a:r>
              <a:rPr lang="en-US" dirty="0"/>
              <a:t>National </a:t>
            </a:r>
            <a:r>
              <a:rPr lang="en-US" dirty="0" smtClean="0"/>
              <a:t>Meeting (Atlanta)</a:t>
            </a:r>
          </a:p>
          <a:p>
            <a:r>
              <a:rPr lang="en-US" dirty="0" smtClean="0"/>
              <a:t>2007</a:t>
            </a:r>
          </a:p>
          <a:p>
            <a:pPr lvl="1"/>
            <a:r>
              <a:rPr lang="en-US" dirty="0"/>
              <a:t>IUPAC Project No. </a:t>
            </a:r>
            <a:r>
              <a:rPr lang="en-US" dirty="0" smtClean="0"/>
              <a:t>2007-039-1-024 Start</a:t>
            </a:r>
          </a:p>
          <a:p>
            <a:r>
              <a:rPr lang="en-US" dirty="0" smtClean="0"/>
              <a:t>2010</a:t>
            </a:r>
          </a:p>
          <a:p>
            <a:pPr lvl="1"/>
            <a:r>
              <a:rPr lang="en-US" dirty="0"/>
              <a:t>Article: </a:t>
            </a:r>
            <a:r>
              <a:rPr lang="en-US" dirty="0" smtClean="0"/>
              <a:t>Biomaterials </a:t>
            </a:r>
            <a:r>
              <a:rPr lang="en-US" dirty="0"/>
              <a:t>(</a:t>
            </a:r>
            <a:r>
              <a:rPr lang="en-US" i="1" dirty="0"/>
              <a:t>JCED</a:t>
            </a:r>
            <a:r>
              <a:rPr lang="en-US" dirty="0"/>
              <a:t> </a:t>
            </a:r>
            <a:r>
              <a:rPr lang="en-US" b="1" dirty="0" smtClean="0"/>
              <a:t>2010</a:t>
            </a:r>
            <a:r>
              <a:rPr lang="en-US" dirty="0" smtClean="0"/>
              <a:t>, </a:t>
            </a:r>
            <a:r>
              <a:rPr lang="en-US" i="1" dirty="0" smtClean="0"/>
              <a:t>55(4)</a:t>
            </a:r>
            <a:r>
              <a:rPr lang="en-US" dirty="0" smtClean="0"/>
              <a:t>, 1564-1572)</a:t>
            </a:r>
          </a:p>
          <a:p>
            <a:r>
              <a:rPr lang="en-US" dirty="0" smtClean="0"/>
              <a:t>2011</a:t>
            </a:r>
            <a:endParaRPr lang="en-US" dirty="0"/>
          </a:p>
          <a:p>
            <a:pPr lvl="1"/>
            <a:r>
              <a:rPr lang="en-US" dirty="0"/>
              <a:t>Article: </a:t>
            </a:r>
            <a:r>
              <a:rPr lang="en-US" dirty="0" smtClean="0"/>
              <a:t>Speciation and Complex Equilibria </a:t>
            </a:r>
            <a:r>
              <a:rPr lang="en-US" dirty="0"/>
              <a:t>(</a:t>
            </a:r>
            <a:r>
              <a:rPr lang="en-US" i="1" dirty="0"/>
              <a:t>JCED</a:t>
            </a:r>
            <a:r>
              <a:rPr lang="en-US" dirty="0"/>
              <a:t> </a:t>
            </a:r>
            <a:r>
              <a:rPr lang="en-US" b="1" dirty="0" smtClean="0"/>
              <a:t>2011</a:t>
            </a:r>
            <a:r>
              <a:rPr lang="en-US" dirty="0" smtClean="0"/>
              <a:t>, </a:t>
            </a:r>
            <a:r>
              <a:rPr lang="en-US" i="1" dirty="0" smtClean="0"/>
              <a:t>56(2)</a:t>
            </a:r>
            <a:r>
              <a:rPr lang="en-US" dirty="0" smtClean="0"/>
              <a:t>, 307-316)</a:t>
            </a:r>
          </a:p>
          <a:p>
            <a:pPr lvl="1"/>
            <a:r>
              <a:rPr lang="en-US" dirty="0"/>
              <a:t>IUPAC Project No. 2007-039-1-024 </a:t>
            </a:r>
            <a:r>
              <a:rPr lang="en-US" dirty="0" smtClean="0"/>
              <a:t>Completion </a:t>
            </a:r>
            <a:r>
              <a:rPr lang="en-US" dirty="0"/>
              <a:t>(</a:t>
            </a:r>
            <a:r>
              <a:rPr lang="it-IT" i="1" dirty="0"/>
              <a:t>Pure Appl. Chem.</a:t>
            </a:r>
            <a:r>
              <a:rPr lang="it-IT" dirty="0"/>
              <a:t> </a:t>
            </a:r>
            <a:r>
              <a:rPr lang="it-IT" b="1" dirty="0" smtClean="0"/>
              <a:t>2011</a:t>
            </a:r>
            <a:r>
              <a:rPr lang="it-IT" dirty="0" smtClean="0"/>
              <a:t>, </a:t>
            </a:r>
            <a:r>
              <a:rPr lang="it-IT" i="1" dirty="0" smtClean="0"/>
              <a:t>83(10)</a:t>
            </a:r>
            <a:r>
              <a:rPr lang="it-IT" dirty="0" smtClean="0"/>
              <a:t>, 1937-1969)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Major Milestones in Development of </a:t>
            </a:r>
            <a:r>
              <a:rPr lang="en-US" sz="2800" dirty="0" err="1" smtClean="0"/>
              <a:t>ThermoML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15383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Develop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prove Discoverability</a:t>
            </a:r>
          </a:p>
          <a:p>
            <a:pPr lvl="1"/>
            <a:r>
              <a:rPr lang="en-US" dirty="0" smtClean="0"/>
              <a:t>Interface and indexing were designed with the premise that users would know which article they were interested </a:t>
            </a:r>
            <a:r>
              <a:rPr lang="en-US" dirty="0" smtClean="0"/>
              <a:t>in</a:t>
            </a:r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Extend schema coverage to new domains</a:t>
            </a:r>
          </a:p>
          <a:p>
            <a:pPr lvl="1"/>
            <a:r>
              <a:rPr lang="en-US" dirty="0" smtClean="0"/>
              <a:t>Examining metals and alloys under the auspices of the Materials Genome </a:t>
            </a:r>
            <a:r>
              <a:rPr lang="en-US" dirty="0" smtClean="0"/>
              <a:t>Initiative</a:t>
            </a:r>
          </a:p>
          <a:p>
            <a:pPr lvl="1"/>
            <a:endParaRPr lang="en-US" dirty="0"/>
          </a:p>
          <a:p>
            <a:r>
              <a:rPr lang="en-US" dirty="0" smtClean="0"/>
              <a:t>Foster development of public tools</a:t>
            </a:r>
          </a:p>
          <a:p>
            <a:pPr lvl="1"/>
            <a:r>
              <a:rPr lang="en-US" dirty="0" err="1"/>
              <a:t>ThermoPyL</a:t>
            </a:r>
            <a:r>
              <a:rPr lang="en-US" dirty="0"/>
              <a:t> on </a:t>
            </a:r>
            <a:r>
              <a:rPr lang="en-US" dirty="0" smtClean="0"/>
              <a:t>GitHub</a:t>
            </a:r>
          </a:p>
        </p:txBody>
      </p:sp>
    </p:spTree>
    <p:extLst>
      <p:ext uri="{BB962C8B-B14F-4D97-AF65-F5344CB8AC3E}">
        <p14:creationId xmlns:p14="http://schemas.microsoft.com/office/powerpoint/2010/main" val="1975415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1600" dirty="0" smtClean="0"/>
          </a:p>
          <a:p>
            <a:pPr marL="0" indent="0">
              <a:buNone/>
            </a:pPr>
            <a:endParaRPr lang="en-US" sz="1600" dirty="0" smtClean="0"/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1600" dirty="0" smtClean="0"/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1600" dirty="0" smtClean="0"/>
          </a:p>
          <a:p>
            <a:pPr marL="0" indent="0">
              <a:buNone/>
            </a:pPr>
            <a:endParaRPr lang="en-US" sz="1600" dirty="0"/>
          </a:p>
          <a:p>
            <a:pPr marL="0" indent="0" algn="ctr">
              <a:buNone/>
            </a:pPr>
            <a:r>
              <a:rPr lang="en-US" sz="1600" dirty="0" smtClean="0"/>
              <a:t>This slide intentionally left blank</a:t>
            </a:r>
            <a:endParaRPr lang="en-US" sz="16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7478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>
                <a:solidFill>
                  <a:schemeClr val="accent1"/>
                </a:solidFill>
                <a:latin typeface="Arial" pitchFamily="34" charset="0"/>
              </a:rPr>
              <a:t>ThermoML: General structure</a:t>
            </a:r>
          </a:p>
        </p:txBody>
      </p:sp>
      <p:graphicFrame>
        <p:nvGraphicFramePr>
          <p:cNvPr id="295939" name="Object 3"/>
          <p:cNvGraphicFramePr>
            <a:graphicFrameLocks noChangeAspect="1"/>
          </p:cNvGraphicFramePr>
          <p:nvPr/>
        </p:nvGraphicFramePr>
        <p:xfrm>
          <a:off x="1160463" y="1787525"/>
          <a:ext cx="4800600" cy="355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Photo Editor Photo" r:id="rId4" imgW="2933333" imgH="2172003" progId="MSPhotoEd.3">
                  <p:embed/>
                </p:oleObj>
              </mc:Choice>
              <mc:Fallback>
                <p:oleObj name="Photo Editor Photo" r:id="rId4" imgW="2933333" imgH="2172003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1787525"/>
                        <a:ext cx="4800600" cy="355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0" name="AutoShape 4"/>
          <p:cNvSpPr>
            <a:spLocks noChangeArrowheads="1"/>
          </p:cNvSpPr>
          <p:nvPr/>
        </p:nvSpPr>
        <p:spPr bwMode="auto">
          <a:xfrm>
            <a:off x="4953000" y="2362200"/>
            <a:ext cx="1371600" cy="304800"/>
          </a:xfrm>
          <a:prstGeom prst="leftArrow">
            <a:avLst>
              <a:gd name="adj1" fmla="val 50000"/>
              <a:gd name="adj2" fmla="val 112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41" name="AutoShape 5"/>
          <p:cNvSpPr>
            <a:spLocks noChangeArrowheads="1"/>
          </p:cNvSpPr>
          <p:nvPr/>
        </p:nvSpPr>
        <p:spPr bwMode="auto">
          <a:xfrm>
            <a:off x="5257800" y="2971800"/>
            <a:ext cx="1371600" cy="304800"/>
          </a:xfrm>
          <a:prstGeom prst="leftArrow">
            <a:avLst>
              <a:gd name="adj1" fmla="val 50000"/>
              <a:gd name="adj2" fmla="val 112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42" name="AutoShape 6"/>
          <p:cNvSpPr>
            <a:spLocks noChangeArrowheads="1"/>
          </p:cNvSpPr>
          <p:nvPr/>
        </p:nvSpPr>
        <p:spPr bwMode="auto">
          <a:xfrm>
            <a:off x="5867400" y="3962400"/>
            <a:ext cx="1371600" cy="304800"/>
          </a:xfrm>
          <a:prstGeom prst="leftArrow">
            <a:avLst>
              <a:gd name="adj1" fmla="val 50000"/>
              <a:gd name="adj2" fmla="val 112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43" name="AutoShape 7"/>
          <p:cNvSpPr>
            <a:spLocks noChangeArrowheads="1"/>
          </p:cNvSpPr>
          <p:nvPr/>
        </p:nvSpPr>
        <p:spPr bwMode="auto">
          <a:xfrm>
            <a:off x="5638800" y="4648200"/>
            <a:ext cx="1371600" cy="304800"/>
          </a:xfrm>
          <a:prstGeom prst="leftArrow">
            <a:avLst>
              <a:gd name="adj1" fmla="val 50000"/>
              <a:gd name="adj2" fmla="val 112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44" name="Text Box 8"/>
          <p:cNvSpPr txBox="1">
            <a:spLocks noChangeArrowheads="1"/>
          </p:cNvSpPr>
          <p:nvPr/>
        </p:nvSpPr>
        <p:spPr bwMode="auto">
          <a:xfrm>
            <a:off x="1828800" y="5410200"/>
            <a:ext cx="53133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/>
              <a:t>The next few slides give some detail of the structure of these ‘blocks’</a:t>
            </a:r>
          </a:p>
        </p:txBody>
      </p:sp>
    </p:spTree>
    <p:extLst>
      <p:ext uri="{BB962C8B-B14F-4D97-AF65-F5344CB8AC3E}">
        <p14:creationId xmlns:p14="http://schemas.microsoft.com/office/powerpoint/2010/main" val="2456774056"/>
      </p:ext>
    </p:extLst>
  </p:cSld>
  <p:clrMapOvr>
    <a:masterClrMapping/>
  </p:clrMapOvr>
  <p:transition>
    <p:sndAc>
      <p:stSnd>
        <p:snd r:embed="rId3" name="LASER.WAV"/>
      </p:stSnd>
    </p:sndAc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1" name="Rectangle 1027"/>
          <p:cNvSpPr>
            <a:spLocks noChangeArrowheads="1"/>
          </p:cNvSpPr>
          <p:nvPr/>
        </p:nvSpPr>
        <p:spPr bwMode="auto">
          <a:xfrm>
            <a:off x="2928938" y="-300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334850" name="Object 1026"/>
          <p:cNvGraphicFramePr>
            <a:graphicFrameLocks noChangeAspect="1"/>
          </p:cNvGraphicFramePr>
          <p:nvPr/>
        </p:nvGraphicFramePr>
        <p:xfrm>
          <a:off x="3276600" y="292100"/>
          <a:ext cx="2786063" cy="614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4" imgW="3285714" imgH="7457143" progId="MSPhotoEd.3">
                  <p:embed/>
                </p:oleObj>
              </mc:Choice>
              <mc:Fallback>
                <p:oleObj r:id="rId4" imgW="3285714" imgH="7457143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2849"/>
                      <a:stretch>
                        <a:fillRect/>
                      </a:stretch>
                    </p:blipFill>
                    <p:spPr bwMode="auto">
                      <a:xfrm>
                        <a:off x="3276600" y="292100"/>
                        <a:ext cx="2786063" cy="614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2" name="Rectangle 1028"/>
          <p:cNvSpPr>
            <a:spLocks noChangeArrowheads="1"/>
          </p:cNvSpPr>
          <p:nvPr/>
        </p:nvSpPr>
        <p:spPr bwMode="auto">
          <a:xfrm>
            <a:off x="1033463" y="663575"/>
            <a:ext cx="25146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>
                <a:solidFill>
                  <a:schemeClr val="accent1"/>
                </a:solidFill>
                <a:latin typeface="Arial" pitchFamily="34" charset="0"/>
              </a:rPr>
              <a:t>ThermoML: </a:t>
            </a:r>
          </a:p>
          <a:p>
            <a:pPr algn="ctr"/>
            <a:r>
              <a:rPr lang="en-US" altLang="en-US">
                <a:solidFill>
                  <a:schemeClr val="accent1"/>
                </a:solidFill>
                <a:latin typeface="Arial" pitchFamily="34" charset="0"/>
              </a:rPr>
              <a:t>Citation Block</a:t>
            </a:r>
          </a:p>
        </p:txBody>
      </p:sp>
      <p:sp>
        <p:nvSpPr>
          <p:cNvPr id="334853" name="Text Box 1029"/>
          <p:cNvSpPr txBox="1">
            <a:spLocks noChangeArrowheads="1"/>
          </p:cNvSpPr>
          <p:nvPr/>
        </p:nvSpPr>
        <p:spPr bwMode="auto">
          <a:xfrm>
            <a:off x="5638800" y="2819400"/>
            <a:ext cx="3119438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Full bibliographic identifications from </a:t>
            </a:r>
            <a:r>
              <a:rPr lang="en-US" altLang="en-US" sz="2000" i="1">
                <a:solidFill>
                  <a:schemeClr val="tx1"/>
                </a:solidFill>
                <a:latin typeface="Times New Roman" pitchFamily="18" charset="0"/>
              </a:rPr>
              <a:t>journals</a:t>
            </a: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 to </a:t>
            </a:r>
            <a:r>
              <a:rPr lang="en-US" altLang="en-US" sz="2000" i="1">
                <a:solidFill>
                  <a:schemeClr val="tx1"/>
                </a:solidFill>
                <a:latin typeface="Times New Roman" pitchFamily="18" charset="0"/>
              </a:rPr>
              <a:t>books</a:t>
            </a: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 to </a:t>
            </a:r>
            <a:r>
              <a:rPr lang="en-US" altLang="en-US" sz="2000" i="1">
                <a:solidFill>
                  <a:schemeClr val="tx1"/>
                </a:solidFill>
                <a:latin typeface="Times New Roman" pitchFamily="18" charset="0"/>
              </a:rPr>
              <a:t>websites</a:t>
            </a:r>
            <a:r>
              <a:rPr lang="en-US" altLang="en-US" sz="2000" i="1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to </a:t>
            </a:r>
            <a:r>
              <a:rPr lang="en-US" altLang="en-US" sz="2000" i="1">
                <a:solidFill>
                  <a:schemeClr val="tx1"/>
                </a:solidFill>
                <a:latin typeface="Times New Roman" pitchFamily="18" charset="0"/>
              </a:rPr>
              <a:t>personal communications…</a:t>
            </a:r>
          </a:p>
        </p:txBody>
      </p:sp>
    </p:spTree>
    <p:extLst>
      <p:ext uri="{BB962C8B-B14F-4D97-AF65-F5344CB8AC3E}">
        <p14:creationId xmlns:p14="http://schemas.microsoft.com/office/powerpoint/2010/main" val="4074228136"/>
      </p:ext>
    </p:extLst>
  </p:cSld>
  <p:clrMapOvr>
    <a:masterClrMapping/>
  </p:clrMapOvr>
  <p:transition>
    <p:sndAc>
      <p:stSnd>
        <p:snd r:embed="rId3" name="LASER.WAV"/>
      </p:stSnd>
    </p:sndAc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09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>
                <a:solidFill>
                  <a:schemeClr val="accent1"/>
                </a:solidFill>
                <a:latin typeface="Arial" pitchFamily="34" charset="0"/>
              </a:rPr>
              <a:t>ThermoML: Compound &amp; Sample Block</a:t>
            </a:r>
          </a:p>
        </p:txBody>
      </p:sp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990600" y="1066800"/>
          <a:ext cx="7162800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Photo Editor Photo" r:id="rId4" imgW="6211167" imgH="4229690" progId="MSPhotoEd.3">
                  <p:embed/>
                </p:oleObj>
              </mc:Choice>
              <mc:Fallback>
                <p:oleObj name="Photo Editor Photo" r:id="rId4" imgW="6211167" imgH="4229690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66800"/>
                        <a:ext cx="7162800" cy="487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64" name="Text Box 4"/>
          <p:cNvSpPr txBox="1">
            <a:spLocks noChangeArrowheads="1"/>
          </p:cNvSpPr>
          <p:nvPr/>
        </p:nvSpPr>
        <p:spPr bwMode="auto">
          <a:xfrm>
            <a:off x="1066800" y="4114800"/>
            <a:ext cx="3222625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800"/>
              <a:t>Includes:</a:t>
            </a:r>
          </a:p>
          <a:p>
            <a:pPr algn="l">
              <a:buFontTx/>
              <a:buChar char="•"/>
            </a:pPr>
            <a:r>
              <a:rPr lang="en-US" altLang="en-US" sz="1800" b="0"/>
              <a:t> Sample source</a:t>
            </a:r>
          </a:p>
          <a:p>
            <a:pPr algn="l">
              <a:buFontTx/>
              <a:buChar char="•"/>
            </a:pPr>
            <a:r>
              <a:rPr lang="en-US" altLang="en-US" sz="1800" b="0"/>
              <a:t> Purification steps &amp; methods</a:t>
            </a:r>
          </a:p>
          <a:p>
            <a:pPr algn="l">
              <a:buFontTx/>
              <a:buChar char="•"/>
            </a:pPr>
            <a:r>
              <a:rPr lang="en-US" altLang="en-US" sz="1800" b="0"/>
              <a:t> Multiple analysis methods</a:t>
            </a:r>
          </a:p>
          <a:p>
            <a:pPr algn="l">
              <a:buFontTx/>
              <a:buChar char="•"/>
            </a:pPr>
            <a:r>
              <a:rPr lang="en-US" altLang="en-US" sz="1800" b="0"/>
              <a:t> Multiple analysis results</a:t>
            </a:r>
          </a:p>
        </p:txBody>
      </p:sp>
      <p:sp>
        <p:nvSpPr>
          <p:cNvPr id="296965" name="AutoShape 5"/>
          <p:cNvSpPr>
            <a:spLocks/>
          </p:cNvSpPr>
          <p:nvPr/>
        </p:nvSpPr>
        <p:spPr bwMode="auto">
          <a:xfrm>
            <a:off x="7696200" y="2971800"/>
            <a:ext cx="838200" cy="2819400"/>
          </a:xfrm>
          <a:prstGeom prst="rightBrace">
            <a:avLst>
              <a:gd name="adj1" fmla="val 2803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43837"/>
      </p:ext>
    </p:extLst>
  </p:cSld>
  <p:clrMapOvr>
    <a:masterClrMapping/>
  </p:clrMapOvr>
  <p:transition>
    <p:sndAc>
      <p:stSnd>
        <p:snd r:embed="rId3" name="LASER.WAV"/>
      </p:stSnd>
    </p:sndAc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ChangeArrowheads="1"/>
          </p:cNvSpPr>
          <p:nvPr/>
        </p:nvSpPr>
        <p:spPr bwMode="auto">
          <a:xfrm>
            <a:off x="220663" y="274638"/>
            <a:ext cx="8229600" cy="71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>
                <a:solidFill>
                  <a:schemeClr val="accent1"/>
                </a:solidFill>
                <a:latin typeface="Arial" pitchFamily="34" charset="0"/>
              </a:rPr>
              <a:t>ThermoML: Pure Or Mixture Dataset Structure</a:t>
            </a:r>
          </a:p>
        </p:txBody>
      </p:sp>
      <p:graphicFrame>
        <p:nvGraphicFramePr>
          <p:cNvPr id="297987" name="Object 3"/>
          <p:cNvGraphicFramePr>
            <a:graphicFrameLocks noChangeAspect="1"/>
          </p:cNvGraphicFramePr>
          <p:nvPr/>
        </p:nvGraphicFramePr>
        <p:xfrm>
          <a:off x="1084263" y="762000"/>
          <a:ext cx="5562600" cy="540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Photo Editor Photo" r:id="rId4" imgW="4715533" imgH="4580952" progId="MSPhotoEd.3">
                  <p:embed/>
                </p:oleObj>
              </mc:Choice>
              <mc:Fallback>
                <p:oleObj name="Photo Editor Photo" r:id="rId4" imgW="4715533" imgH="4580952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762000"/>
                        <a:ext cx="5562600" cy="540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89" name="AutoShape 5"/>
          <p:cNvSpPr>
            <a:spLocks/>
          </p:cNvSpPr>
          <p:nvPr/>
        </p:nvSpPr>
        <p:spPr bwMode="auto">
          <a:xfrm>
            <a:off x="4360863" y="2819400"/>
            <a:ext cx="381000" cy="2209800"/>
          </a:xfrm>
          <a:prstGeom prst="rightBrace">
            <a:avLst>
              <a:gd name="adj1" fmla="val 4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990" name="Text Box 6"/>
          <p:cNvSpPr txBox="1">
            <a:spLocks noChangeArrowheads="1"/>
          </p:cNvSpPr>
          <p:nvPr/>
        </p:nvSpPr>
        <p:spPr bwMode="auto">
          <a:xfrm>
            <a:off x="4513263" y="3505200"/>
            <a:ext cx="350361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i="1"/>
              <a:t>properties</a:t>
            </a:r>
            <a:r>
              <a:rPr lang="en-US" altLang="en-US" sz="2000"/>
              <a:t>, </a:t>
            </a:r>
            <a:r>
              <a:rPr lang="en-US" altLang="en-US" sz="2000" i="1"/>
              <a:t>constraints</a:t>
            </a:r>
            <a:r>
              <a:rPr lang="en-US" altLang="en-US" sz="2000"/>
              <a:t>, </a:t>
            </a:r>
            <a:r>
              <a:rPr lang="en-US" altLang="en-US" sz="2000" i="1"/>
              <a:t>variables, </a:t>
            </a:r>
            <a:r>
              <a:rPr lang="en-US" altLang="en-US" sz="2000"/>
              <a:t>and</a:t>
            </a:r>
            <a:r>
              <a:rPr lang="en-US" altLang="en-US" sz="2000" i="1"/>
              <a:t> phases</a:t>
            </a:r>
            <a:r>
              <a:rPr lang="en-US" altLang="en-US" sz="2000"/>
              <a:t> are defined, which give meaning to…</a:t>
            </a:r>
          </a:p>
        </p:txBody>
      </p:sp>
      <p:sp>
        <p:nvSpPr>
          <p:cNvPr id="297991" name="AutoShape 7"/>
          <p:cNvSpPr>
            <a:spLocks/>
          </p:cNvSpPr>
          <p:nvPr/>
        </p:nvSpPr>
        <p:spPr bwMode="auto">
          <a:xfrm>
            <a:off x="6646863" y="5029200"/>
            <a:ext cx="381000" cy="1066800"/>
          </a:xfrm>
          <a:prstGeom prst="rightBrace">
            <a:avLst>
              <a:gd name="adj1" fmla="val 2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992" name="Text Box 8"/>
          <p:cNvSpPr txBox="1">
            <a:spLocks noChangeArrowheads="1"/>
          </p:cNvSpPr>
          <p:nvPr/>
        </p:nvSpPr>
        <p:spPr bwMode="auto">
          <a:xfrm>
            <a:off x="6775450" y="5164138"/>
            <a:ext cx="16176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/>
              <a:t>Numerical values</a:t>
            </a:r>
          </a:p>
        </p:txBody>
      </p:sp>
      <p:sp>
        <p:nvSpPr>
          <p:cNvPr id="297996" name="Text Box 12"/>
          <p:cNvSpPr txBox="1">
            <a:spLocks noChangeArrowheads="1"/>
          </p:cNvSpPr>
          <p:nvPr/>
        </p:nvSpPr>
        <p:spPr bwMode="auto">
          <a:xfrm>
            <a:off x="447675" y="5772150"/>
            <a:ext cx="40068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/>
              <a:t>Allows data checks based on the </a:t>
            </a:r>
            <a:r>
              <a:rPr lang="en-US" altLang="en-US" sz="2000" i="1">
                <a:solidFill>
                  <a:srgbClr val="000099"/>
                </a:solidFill>
                <a:latin typeface="Arial Black" pitchFamily="34" charset="0"/>
              </a:rPr>
              <a:t>Gibbs Phase Rule</a:t>
            </a:r>
            <a:endParaRPr lang="en-US" altLang="en-US" sz="2400" i="1">
              <a:solidFill>
                <a:srgbClr val="000099"/>
              </a:solidFill>
              <a:latin typeface="Arial Black" pitchFamily="34" charset="0"/>
            </a:endParaRPr>
          </a:p>
        </p:txBody>
      </p:sp>
      <p:sp>
        <p:nvSpPr>
          <p:cNvPr id="297997" name="AutoShape 13"/>
          <p:cNvSpPr>
            <a:spLocks noChangeArrowheads="1"/>
          </p:cNvSpPr>
          <p:nvPr/>
        </p:nvSpPr>
        <p:spPr bwMode="auto">
          <a:xfrm>
            <a:off x="4408488" y="2832100"/>
            <a:ext cx="1177925" cy="228600"/>
          </a:xfrm>
          <a:prstGeom prst="leftArrow">
            <a:avLst>
              <a:gd name="adj1" fmla="val 50000"/>
              <a:gd name="adj2" fmla="val 128819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998" name="Text Box 14"/>
          <p:cNvSpPr txBox="1">
            <a:spLocks noChangeArrowheads="1"/>
          </p:cNvSpPr>
          <p:nvPr/>
        </p:nvSpPr>
        <p:spPr bwMode="auto">
          <a:xfrm>
            <a:off x="4876800" y="2514600"/>
            <a:ext cx="316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0">
                <a:solidFill>
                  <a:srgbClr val="3333FF"/>
                </a:solidFill>
              </a:rPr>
              <a:t>Expanded in the next slide</a:t>
            </a:r>
          </a:p>
        </p:txBody>
      </p:sp>
      <p:sp>
        <p:nvSpPr>
          <p:cNvPr id="297999" name="AutoShape 15"/>
          <p:cNvSpPr>
            <a:spLocks noChangeArrowheads="1"/>
          </p:cNvSpPr>
          <p:nvPr/>
        </p:nvSpPr>
        <p:spPr bwMode="auto">
          <a:xfrm rot="5400000">
            <a:off x="7105650" y="4572000"/>
            <a:ext cx="685800" cy="6096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413062"/>
      </p:ext>
    </p:extLst>
  </p:cSld>
  <p:clrMapOvr>
    <a:masterClrMapping/>
  </p:clrMapOvr>
  <p:transition>
    <p:sndAc>
      <p:stSnd>
        <p:snd r:embed="rId3" name="LASER.WAV"/>
      </p:stSnd>
    </p:sndAc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>
                <a:solidFill>
                  <a:schemeClr val="accent1"/>
                </a:solidFill>
                <a:latin typeface="Arial" pitchFamily="34" charset="0"/>
              </a:rPr>
              <a:t>ThermoML: Property Description</a:t>
            </a:r>
          </a:p>
        </p:txBody>
      </p:sp>
      <p:graphicFrame>
        <p:nvGraphicFramePr>
          <p:cNvPr id="299011" name="Object 3"/>
          <p:cNvGraphicFramePr>
            <a:graphicFrameLocks noChangeAspect="1"/>
          </p:cNvGraphicFramePr>
          <p:nvPr/>
        </p:nvGraphicFramePr>
        <p:xfrm>
          <a:off x="1822450" y="803275"/>
          <a:ext cx="3387725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Photo Editor Photo" r:id="rId4" imgW="3172268" imgH="5210902" progId="MSPhotoEd.3">
                  <p:embed/>
                </p:oleObj>
              </mc:Choice>
              <mc:Fallback>
                <p:oleObj name="Photo Editor Photo" r:id="rId4" imgW="3172268" imgH="5210902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803275"/>
                        <a:ext cx="3387725" cy="556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2" name="AutoShape 4"/>
          <p:cNvSpPr>
            <a:spLocks/>
          </p:cNvSpPr>
          <p:nvPr/>
        </p:nvSpPr>
        <p:spPr bwMode="auto">
          <a:xfrm>
            <a:off x="4876800" y="1905000"/>
            <a:ext cx="288925" cy="2209800"/>
          </a:xfrm>
          <a:prstGeom prst="rightBrace">
            <a:avLst>
              <a:gd name="adj1" fmla="val 6373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9013" name="Text Box 5"/>
          <p:cNvSpPr txBox="1">
            <a:spLocks noChangeArrowheads="1"/>
          </p:cNvSpPr>
          <p:nvPr/>
        </p:nvSpPr>
        <p:spPr bwMode="auto">
          <a:xfrm>
            <a:off x="5100638" y="2419350"/>
            <a:ext cx="3979862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 b="0"/>
              <a:t>Used for alternative property representations commonly reported.</a:t>
            </a:r>
          </a:p>
          <a:p>
            <a:r>
              <a:rPr lang="en-US" altLang="en-US" sz="1800" b="0"/>
              <a:t>(</a:t>
            </a:r>
            <a:r>
              <a:rPr lang="en-US" altLang="en-US" sz="1800" b="0" i="1"/>
              <a:t>i.e.,</a:t>
            </a:r>
            <a:r>
              <a:rPr lang="en-US" altLang="en-US" sz="1800" b="0"/>
              <a:t> relative to pure solvent, relative to fixed </a:t>
            </a:r>
            <a:r>
              <a:rPr lang="en-US" altLang="en-US" sz="1800" b="0" i="1"/>
              <a:t>T</a:t>
            </a:r>
            <a:r>
              <a:rPr lang="en-US" altLang="en-US" sz="1800" b="0"/>
              <a:t> and </a:t>
            </a:r>
            <a:r>
              <a:rPr lang="en-US" altLang="en-US" sz="1800" b="0" i="1"/>
              <a:t>p</a:t>
            </a:r>
            <a:r>
              <a:rPr lang="en-US" altLang="en-US" sz="1800" b="0"/>
              <a:t>, </a:t>
            </a:r>
            <a:r>
              <a:rPr lang="en-US" altLang="en-US" sz="1800" b="0" i="1"/>
              <a:t>etc.</a:t>
            </a:r>
            <a:r>
              <a:rPr lang="en-US" altLang="en-US" sz="1800" b="0"/>
              <a:t>)</a:t>
            </a:r>
            <a:endParaRPr lang="en-US" altLang="en-US" sz="1800" b="0" i="1"/>
          </a:p>
        </p:txBody>
      </p:sp>
      <p:sp>
        <p:nvSpPr>
          <p:cNvPr id="299015" name="AutoShape 7"/>
          <p:cNvSpPr>
            <a:spLocks/>
          </p:cNvSpPr>
          <p:nvPr/>
        </p:nvSpPr>
        <p:spPr bwMode="auto">
          <a:xfrm>
            <a:off x="4876800" y="4114800"/>
            <a:ext cx="304800" cy="2057400"/>
          </a:xfrm>
          <a:prstGeom prst="rightBrace">
            <a:avLst>
              <a:gd name="adj1" fmla="val 562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9016" name="Text Box 8"/>
          <p:cNvSpPr txBox="1">
            <a:spLocks noChangeArrowheads="1"/>
          </p:cNvSpPr>
          <p:nvPr/>
        </p:nvSpPr>
        <p:spPr bwMode="auto">
          <a:xfrm>
            <a:off x="5108575" y="4951413"/>
            <a:ext cx="3529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0"/>
              <a:t>Uncertainty and precision info</a:t>
            </a:r>
          </a:p>
        </p:txBody>
      </p:sp>
      <p:sp>
        <p:nvSpPr>
          <p:cNvPr id="299017" name="Text Box 9"/>
          <p:cNvSpPr txBox="1">
            <a:spLocks noChangeArrowheads="1"/>
          </p:cNvSpPr>
          <p:nvPr/>
        </p:nvSpPr>
        <p:spPr bwMode="auto">
          <a:xfrm>
            <a:off x="4395788" y="896938"/>
            <a:ext cx="35036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0"/>
              <a:t>Property &amp; method description</a:t>
            </a:r>
          </a:p>
        </p:txBody>
      </p:sp>
      <p:sp>
        <p:nvSpPr>
          <p:cNvPr id="299018" name="AutoShape 10"/>
          <p:cNvSpPr>
            <a:spLocks/>
          </p:cNvSpPr>
          <p:nvPr/>
        </p:nvSpPr>
        <p:spPr bwMode="auto">
          <a:xfrm>
            <a:off x="4876800" y="838200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9019" name="AutoShape 11"/>
          <p:cNvSpPr>
            <a:spLocks noChangeArrowheads="1"/>
          </p:cNvSpPr>
          <p:nvPr/>
        </p:nvSpPr>
        <p:spPr bwMode="auto">
          <a:xfrm rot="1166203">
            <a:off x="4637088" y="1489075"/>
            <a:ext cx="1177925" cy="228600"/>
          </a:xfrm>
          <a:prstGeom prst="leftArrow">
            <a:avLst>
              <a:gd name="adj1" fmla="val 50000"/>
              <a:gd name="adj2" fmla="val 128819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9020" name="Text Box 12"/>
          <p:cNvSpPr txBox="1">
            <a:spLocks noChangeArrowheads="1"/>
          </p:cNvSpPr>
          <p:nvPr/>
        </p:nvSpPr>
        <p:spPr bwMode="auto">
          <a:xfrm>
            <a:off x="5307013" y="1797050"/>
            <a:ext cx="256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0">
                <a:solidFill>
                  <a:srgbClr val="3333FF"/>
                </a:solidFill>
              </a:rPr>
              <a:t>Expanded in the next slide</a:t>
            </a:r>
          </a:p>
        </p:txBody>
      </p:sp>
    </p:spTree>
    <p:extLst>
      <p:ext uri="{BB962C8B-B14F-4D97-AF65-F5344CB8AC3E}">
        <p14:creationId xmlns:p14="http://schemas.microsoft.com/office/powerpoint/2010/main" val="1197258767"/>
      </p:ext>
    </p:extLst>
  </p:cSld>
  <p:clrMapOvr>
    <a:masterClrMapping/>
  </p:clrMapOvr>
  <p:transition>
    <p:sndAc>
      <p:stSnd>
        <p:snd r:embed="rId3" name="LASER.WAV"/>
      </p:stSnd>
    </p:sndAc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0" dirty="0" smtClean="0">
                <a:solidFill>
                  <a:srgbClr val="002060"/>
                </a:solidFill>
              </a:rPr>
              <a:t>   Experimental data captured from all literature</a:t>
            </a:r>
            <a:endParaRPr lang="en-US" b="0" dirty="0">
              <a:solidFill>
                <a:srgbClr val="002060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27691181"/>
              </p:ext>
            </p:extLst>
          </p:nvPr>
        </p:nvGraphicFramePr>
        <p:xfrm>
          <a:off x="533401" y="1322388"/>
          <a:ext cx="8153400" cy="49990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74622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0040" name="Group 8"/>
          <p:cNvGrpSpPr>
            <a:grpSpLocks/>
          </p:cNvGrpSpPr>
          <p:nvPr/>
        </p:nvGrpSpPr>
        <p:grpSpPr bwMode="auto">
          <a:xfrm>
            <a:off x="69850" y="274638"/>
            <a:ext cx="8258175" cy="5638800"/>
            <a:chOff x="288" y="173"/>
            <a:chExt cx="5202" cy="3552"/>
          </a:xfrm>
        </p:grpSpPr>
        <p:grpSp>
          <p:nvGrpSpPr>
            <p:cNvPr id="300038" name="Group 6"/>
            <p:cNvGrpSpPr>
              <a:grpSpLocks/>
            </p:cNvGrpSpPr>
            <p:nvPr/>
          </p:nvGrpSpPr>
          <p:grpSpPr bwMode="auto">
            <a:xfrm>
              <a:off x="288" y="173"/>
              <a:ext cx="5202" cy="3552"/>
              <a:chOff x="288" y="173"/>
              <a:chExt cx="5202" cy="3552"/>
            </a:xfrm>
          </p:grpSpPr>
          <p:sp>
            <p:nvSpPr>
              <p:cNvPr id="300034" name="Rectangle 2"/>
              <p:cNvSpPr>
                <a:spLocks noChangeArrowheads="1"/>
              </p:cNvSpPr>
              <p:nvPr/>
            </p:nvSpPr>
            <p:spPr bwMode="auto">
              <a:xfrm>
                <a:off x="288" y="173"/>
                <a:ext cx="5184" cy="5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algn="l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algn="l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algn="l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algn="l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chemeClr val="accent1"/>
                    </a:solidFill>
                    <a:latin typeface="Arial" pitchFamily="34" charset="0"/>
                  </a:rPr>
                  <a:t>ThermoML: Property Specification</a:t>
                </a:r>
              </a:p>
            </p:txBody>
          </p:sp>
          <p:graphicFrame>
            <p:nvGraphicFramePr>
              <p:cNvPr id="300035" name="Object 3"/>
              <p:cNvGraphicFramePr>
                <a:graphicFrameLocks noChangeAspect="1"/>
              </p:cNvGraphicFramePr>
              <p:nvPr/>
            </p:nvGraphicFramePr>
            <p:xfrm>
              <a:off x="432" y="672"/>
              <a:ext cx="2688" cy="30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4" name="Photo Editor Photo" r:id="rId4" imgW="6295238" imgH="4086795" progId="MSPhotoEd.3">
                      <p:embed/>
                    </p:oleObj>
                  </mc:Choice>
                  <mc:Fallback>
                    <p:oleObj name="Photo Editor Photo" r:id="rId4" imgW="6295238" imgH="4086795" progId="MSPhotoEd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2857"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" y="672"/>
                            <a:ext cx="2688" cy="30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0037" name="Object 5"/>
              <p:cNvGraphicFramePr>
                <a:graphicFrameLocks noChangeAspect="1"/>
              </p:cNvGraphicFramePr>
              <p:nvPr/>
            </p:nvGraphicFramePr>
            <p:xfrm>
              <a:off x="3120" y="688"/>
              <a:ext cx="2370" cy="29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5" name="Photo Editor Photo" r:id="rId6" imgW="5361905" imgH="4619048" progId="MSPhotoEd.3">
                      <p:embed/>
                    </p:oleObj>
                  </mc:Choice>
                  <mc:Fallback>
                    <p:oleObj name="Photo Editor Photo" r:id="rId6" imgW="5361905" imgH="4619048" progId="MSPhotoEd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840"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688"/>
                            <a:ext cx="2370" cy="2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0039" name="Rectangle 7"/>
            <p:cNvSpPr>
              <a:spLocks noChangeArrowheads="1"/>
            </p:cNvSpPr>
            <p:nvPr/>
          </p:nvSpPr>
          <p:spPr bwMode="auto">
            <a:xfrm>
              <a:off x="2976" y="3504"/>
              <a:ext cx="2508" cy="21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0041" name="Text Box 9"/>
          <p:cNvSpPr txBox="1">
            <a:spLocks noChangeArrowheads="1"/>
          </p:cNvSpPr>
          <p:nvPr/>
        </p:nvSpPr>
        <p:spPr bwMode="auto">
          <a:xfrm>
            <a:off x="304800" y="990600"/>
            <a:ext cx="2451100" cy="237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400" i="1"/>
              <a:t>Criticals [complex]</a:t>
            </a:r>
          </a:p>
          <a:p>
            <a:pPr algn="l"/>
            <a:r>
              <a:rPr lang="en-US" altLang="en-US" sz="1400"/>
              <a:t>ePropName [enumeration]</a:t>
            </a:r>
            <a:r>
              <a:rPr lang="en-US" altLang="en-US" sz="1400" b="0"/>
              <a:t> </a:t>
            </a:r>
          </a:p>
          <a:p>
            <a:pPr algn="l">
              <a:buFontTx/>
              <a:buChar char="•"/>
            </a:pPr>
            <a:r>
              <a:rPr lang="en-US" altLang="en-US" sz="1400" b="0"/>
              <a:t> </a:t>
            </a:r>
            <a:r>
              <a:rPr lang="en-US" altLang="en-US" sz="1200" b="0"/>
              <a:t>critical temperature, K</a:t>
            </a:r>
          </a:p>
          <a:p>
            <a:pPr algn="l">
              <a:buFontTx/>
              <a:buChar char="•"/>
            </a:pPr>
            <a:r>
              <a:rPr lang="en-US" altLang="en-US" sz="1200" b="0"/>
              <a:t> critical pressure, kPa</a:t>
            </a:r>
          </a:p>
          <a:p>
            <a:pPr algn="l">
              <a:buFontTx/>
              <a:buChar char="•"/>
            </a:pPr>
            <a:r>
              <a:rPr lang="en-US" altLang="en-US" sz="1200" b="0"/>
              <a:t> critical density, kg/m</a:t>
            </a:r>
            <a:r>
              <a:rPr lang="en-US" altLang="en-US" sz="1200" b="0" baseline="30000"/>
              <a:t>3</a:t>
            </a:r>
          </a:p>
          <a:p>
            <a:pPr algn="l">
              <a:buFontTx/>
              <a:buChar char="•"/>
            </a:pPr>
            <a:r>
              <a:rPr lang="en-US" altLang="en-US" sz="1200" b="0"/>
              <a:t> critical molar volume, m</a:t>
            </a:r>
            <a:r>
              <a:rPr lang="en-US" altLang="en-US" sz="1200" b="0" baseline="30000"/>
              <a:t>3‚</a:t>
            </a:r>
            <a:r>
              <a:rPr lang="en-US" altLang="en-US" sz="1200" b="0"/>
              <a:t>mol</a:t>
            </a:r>
            <a:r>
              <a:rPr lang="en-US" altLang="en-US" sz="1200" b="0" baseline="30000"/>
              <a:t>-1</a:t>
            </a:r>
          </a:p>
          <a:p>
            <a:pPr algn="l">
              <a:buFontTx/>
              <a:buChar char="•"/>
            </a:pPr>
            <a:r>
              <a:rPr lang="en-US" altLang="en-US" sz="1200" b="0"/>
              <a:t> critical specific volume, m</a:t>
            </a:r>
            <a:r>
              <a:rPr lang="en-US" altLang="en-US" sz="1200" b="0" baseline="30000"/>
              <a:t>3‚</a:t>
            </a:r>
            <a:r>
              <a:rPr lang="en-US" altLang="en-US" sz="1200" b="0"/>
              <a:t>kg</a:t>
            </a:r>
            <a:r>
              <a:rPr lang="en-US" altLang="en-US" sz="1200" b="0" baseline="30000"/>
              <a:t>-1</a:t>
            </a:r>
          </a:p>
          <a:p>
            <a:pPr algn="l">
              <a:buFontTx/>
              <a:buChar char="•"/>
            </a:pPr>
            <a:r>
              <a:rPr lang="en-US" altLang="en-US" sz="1200" b="0"/>
              <a:t> critical compressibility factor</a:t>
            </a:r>
          </a:p>
          <a:p>
            <a:pPr algn="l">
              <a:buFontTx/>
              <a:buChar char="•"/>
            </a:pPr>
            <a:r>
              <a:rPr lang="en-US" altLang="en-US" sz="1200" b="0"/>
              <a:t> lower consolute temperature, K</a:t>
            </a:r>
          </a:p>
          <a:p>
            <a:pPr algn="l">
              <a:buFontTx/>
              <a:buChar char="•"/>
            </a:pPr>
            <a:r>
              <a:rPr lang="en-US" altLang="en-US" sz="1200" b="0"/>
              <a:t> upper consolute temperature, K</a:t>
            </a:r>
          </a:p>
          <a:p>
            <a:pPr algn="l">
              <a:buFontTx/>
              <a:buChar char="•"/>
            </a:pPr>
            <a:r>
              <a:rPr lang="en-US" altLang="en-US" sz="1200" b="0"/>
              <a:t> lower consolute pressure, kPa</a:t>
            </a:r>
          </a:p>
          <a:p>
            <a:pPr algn="l">
              <a:buFontTx/>
              <a:buChar char="•"/>
            </a:pPr>
            <a:r>
              <a:rPr lang="en-US" altLang="en-US" sz="1200" b="0"/>
              <a:t> upper consolute pressure, kPa</a:t>
            </a:r>
          </a:p>
        </p:txBody>
      </p:sp>
      <p:sp>
        <p:nvSpPr>
          <p:cNvPr id="300042" name="AutoShape 10"/>
          <p:cNvSpPr>
            <a:spLocks/>
          </p:cNvSpPr>
          <p:nvPr/>
        </p:nvSpPr>
        <p:spPr bwMode="auto">
          <a:xfrm>
            <a:off x="2379663" y="1487488"/>
            <a:ext cx="609600" cy="1917700"/>
          </a:xfrm>
          <a:prstGeom prst="rightBrace">
            <a:avLst>
              <a:gd name="adj1" fmla="val 2621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0043" name="Freeform 11"/>
          <p:cNvSpPr>
            <a:spLocks/>
          </p:cNvSpPr>
          <p:nvPr/>
        </p:nvSpPr>
        <p:spPr bwMode="auto">
          <a:xfrm>
            <a:off x="3124200" y="1143000"/>
            <a:ext cx="3124200" cy="1295400"/>
          </a:xfrm>
          <a:custGeom>
            <a:avLst/>
            <a:gdLst>
              <a:gd name="T0" fmla="*/ 1392 w 1392"/>
              <a:gd name="T1" fmla="*/ 24 h 792"/>
              <a:gd name="T2" fmla="*/ 768 w 1392"/>
              <a:gd name="T3" fmla="*/ 24 h 792"/>
              <a:gd name="T4" fmla="*/ 336 w 1392"/>
              <a:gd name="T5" fmla="*/ 168 h 792"/>
              <a:gd name="T6" fmla="*/ 192 w 1392"/>
              <a:gd name="T7" fmla="*/ 408 h 792"/>
              <a:gd name="T8" fmla="*/ 144 w 1392"/>
              <a:gd name="T9" fmla="*/ 696 h 792"/>
              <a:gd name="T10" fmla="*/ 0 w 1392"/>
              <a:gd name="T11" fmla="*/ 792 h 7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92" h="792">
                <a:moveTo>
                  <a:pt x="1392" y="24"/>
                </a:moveTo>
                <a:cubicBezTo>
                  <a:pt x="1168" y="12"/>
                  <a:pt x="944" y="0"/>
                  <a:pt x="768" y="24"/>
                </a:cubicBezTo>
                <a:cubicBezTo>
                  <a:pt x="592" y="48"/>
                  <a:pt x="432" y="104"/>
                  <a:pt x="336" y="168"/>
                </a:cubicBezTo>
                <a:cubicBezTo>
                  <a:pt x="240" y="232"/>
                  <a:pt x="224" y="320"/>
                  <a:pt x="192" y="408"/>
                </a:cubicBezTo>
                <a:cubicBezTo>
                  <a:pt x="160" y="496"/>
                  <a:pt x="176" y="632"/>
                  <a:pt x="144" y="696"/>
                </a:cubicBezTo>
                <a:cubicBezTo>
                  <a:pt x="112" y="760"/>
                  <a:pt x="56" y="776"/>
                  <a:pt x="0" y="792"/>
                </a:cubicBezTo>
              </a:path>
            </a:pathLst>
          </a:custGeom>
          <a:noFill/>
          <a:ln w="5080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0044" name="AutoShape 12"/>
          <p:cNvSpPr>
            <a:spLocks/>
          </p:cNvSpPr>
          <p:nvPr/>
        </p:nvSpPr>
        <p:spPr bwMode="auto">
          <a:xfrm>
            <a:off x="7889875" y="1371600"/>
            <a:ext cx="457200" cy="1371600"/>
          </a:xfrm>
          <a:prstGeom prst="righ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0045" name="AutoShape 13"/>
          <p:cNvSpPr>
            <a:spLocks/>
          </p:cNvSpPr>
          <p:nvPr/>
        </p:nvSpPr>
        <p:spPr bwMode="auto">
          <a:xfrm>
            <a:off x="7127875" y="990600"/>
            <a:ext cx="76200" cy="381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0046" name="Text Box 14"/>
          <p:cNvSpPr txBox="1">
            <a:spLocks noChangeArrowheads="1"/>
          </p:cNvSpPr>
          <p:nvPr/>
        </p:nvSpPr>
        <p:spPr bwMode="auto">
          <a:xfrm>
            <a:off x="7191375" y="960438"/>
            <a:ext cx="804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/>
              <a:t>What</a:t>
            </a:r>
          </a:p>
        </p:txBody>
      </p:sp>
      <p:sp>
        <p:nvSpPr>
          <p:cNvPr id="300047" name="Text Box 15"/>
          <p:cNvSpPr txBox="1">
            <a:spLocks noChangeArrowheads="1"/>
          </p:cNvSpPr>
          <p:nvPr/>
        </p:nvSpPr>
        <p:spPr bwMode="auto">
          <a:xfrm>
            <a:off x="8264525" y="1841500"/>
            <a:ext cx="801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i="1"/>
              <a:t>How</a:t>
            </a:r>
          </a:p>
        </p:txBody>
      </p:sp>
    </p:spTree>
    <p:extLst>
      <p:ext uri="{BB962C8B-B14F-4D97-AF65-F5344CB8AC3E}">
        <p14:creationId xmlns:p14="http://schemas.microsoft.com/office/powerpoint/2010/main" val="1074583634"/>
      </p:ext>
    </p:extLst>
  </p:cSld>
  <p:clrMapOvr>
    <a:masterClrMapping/>
  </p:clrMapOvr>
  <p:transition>
    <p:sndAc>
      <p:stSnd>
        <p:snd r:embed="rId3" name="LASER.WAV"/>
      </p:stSnd>
    </p:sndAc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2"/>
          <p:cNvSpPr>
            <a:spLocks noChangeArrowheads="1"/>
          </p:cNvSpPr>
          <p:nvPr/>
        </p:nvSpPr>
        <p:spPr bwMode="auto">
          <a:xfrm>
            <a:off x="220663" y="274638"/>
            <a:ext cx="8229600" cy="71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>
                <a:solidFill>
                  <a:schemeClr val="accent1"/>
                </a:solidFill>
                <a:latin typeface="Arial" pitchFamily="34" charset="0"/>
              </a:rPr>
              <a:t>ThermoML: Pure Or Mixture Dataset Structure</a:t>
            </a:r>
          </a:p>
        </p:txBody>
      </p:sp>
      <p:graphicFrame>
        <p:nvGraphicFramePr>
          <p:cNvPr id="411651" name="Object 3"/>
          <p:cNvGraphicFramePr>
            <a:graphicFrameLocks noChangeAspect="1"/>
          </p:cNvGraphicFramePr>
          <p:nvPr/>
        </p:nvGraphicFramePr>
        <p:xfrm>
          <a:off x="1084263" y="762000"/>
          <a:ext cx="5562600" cy="540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Photo Editor Photo" r:id="rId4" imgW="4715533" imgH="4580952" progId="MSPhotoEd.3">
                  <p:embed/>
                </p:oleObj>
              </mc:Choice>
              <mc:Fallback>
                <p:oleObj name="Photo Editor Photo" r:id="rId4" imgW="4715533" imgH="4580952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762000"/>
                        <a:ext cx="5562600" cy="540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2" name="AutoShape 4"/>
          <p:cNvSpPr>
            <a:spLocks/>
          </p:cNvSpPr>
          <p:nvPr/>
        </p:nvSpPr>
        <p:spPr bwMode="auto">
          <a:xfrm>
            <a:off x="4360863" y="2819400"/>
            <a:ext cx="381000" cy="2209800"/>
          </a:xfrm>
          <a:prstGeom prst="rightBrace">
            <a:avLst>
              <a:gd name="adj1" fmla="val 4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653" name="Text Box 5"/>
          <p:cNvSpPr txBox="1">
            <a:spLocks noChangeArrowheads="1"/>
          </p:cNvSpPr>
          <p:nvPr/>
        </p:nvSpPr>
        <p:spPr bwMode="auto">
          <a:xfrm>
            <a:off x="4513263" y="3505200"/>
            <a:ext cx="350361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i="1"/>
              <a:t>properties</a:t>
            </a:r>
            <a:r>
              <a:rPr lang="en-US" altLang="en-US" sz="2000"/>
              <a:t>, </a:t>
            </a:r>
            <a:r>
              <a:rPr lang="en-US" altLang="en-US" sz="2000" i="1"/>
              <a:t>constraints</a:t>
            </a:r>
            <a:r>
              <a:rPr lang="en-US" altLang="en-US" sz="2000"/>
              <a:t>, </a:t>
            </a:r>
            <a:r>
              <a:rPr lang="en-US" altLang="en-US" sz="2000" i="1"/>
              <a:t>variables, </a:t>
            </a:r>
            <a:r>
              <a:rPr lang="en-US" altLang="en-US" sz="2000"/>
              <a:t>and</a:t>
            </a:r>
            <a:r>
              <a:rPr lang="en-US" altLang="en-US" sz="2000" i="1"/>
              <a:t> phases</a:t>
            </a:r>
            <a:r>
              <a:rPr lang="en-US" altLang="en-US" sz="2000"/>
              <a:t> are defined, which give meaning to…</a:t>
            </a:r>
          </a:p>
        </p:txBody>
      </p:sp>
      <p:sp>
        <p:nvSpPr>
          <p:cNvPr id="411654" name="AutoShape 6"/>
          <p:cNvSpPr>
            <a:spLocks/>
          </p:cNvSpPr>
          <p:nvPr/>
        </p:nvSpPr>
        <p:spPr bwMode="auto">
          <a:xfrm>
            <a:off x="6646863" y="5029200"/>
            <a:ext cx="381000" cy="1066800"/>
          </a:xfrm>
          <a:prstGeom prst="rightBrace">
            <a:avLst>
              <a:gd name="adj1" fmla="val 2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655" name="Text Box 7"/>
          <p:cNvSpPr txBox="1">
            <a:spLocks noChangeArrowheads="1"/>
          </p:cNvSpPr>
          <p:nvPr/>
        </p:nvSpPr>
        <p:spPr bwMode="auto">
          <a:xfrm>
            <a:off x="6775450" y="5164138"/>
            <a:ext cx="16176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/>
              <a:t>Numerical values</a:t>
            </a:r>
          </a:p>
        </p:txBody>
      </p:sp>
      <p:sp>
        <p:nvSpPr>
          <p:cNvPr id="411656" name="Text Box 8"/>
          <p:cNvSpPr txBox="1">
            <a:spLocks noChangeArrowheads="1"/>
          </p:cNvSpPr>
          <p:nvPr/>
        </p:nvSpPr>
        <p:spPr bwMode="auto">
          <a:xfrm>
            <a:off x="447675" y="5772150"/>
            <a:ext cx="40068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/>
              <a:t>Allows data checks based on the </a:t>
            </a:r>
            <a:r>
              <a:rPr lang="en-US" altLang="en-US" sz="2000" i="1">
                <a:solidFill>
                  <a:srgbClr val="000099"/>
                </a:solidFill>
                <a:latin typeface="Arial Black" pitchFamily="34" charset="0"/>
              </a:rPr>
              <a:t>Gibbs Phase Rule</a:t>
            </a:r>
            <a:endParaRPr lang="en-US" altLang="en-US" sz="2400" i="1">
              <a:solidFill>
                <a:srgbClr val="000099"/>
              </a:solidFill>
              <a:latin typeface="Arial Black" pitchFamily="34" charset="0"/>
            </a:endParaRPr>
          </a:p>
        </p:txBody>
      </p:sp>
      <p:sp>
        <p:nvSpPr>
          <p:cNvPr id="411657" name="AutoShape 9"/>
          <p:cNvSpPr>
            <a:spLocks noChangeArrowheads="1"/>
          </p:cNvSpPr>
          <p:nvPr/>
        </p:nvSpPr>
        <p:spPr bwMode="auto">
          <a:xfrm>
            <a:off x="4408488" y="2832100"/>
            <a:ext cx="1177925" cy="228600"/>
          </a:xfrm>
          <a:prstGeom prst="leftArrow">
            <a:avLst>
              <a:gd name="adj1" fmla="val 50000"/>
              <a:gd name="adj2" fmla="val 128819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658" name="Text Box 10"/>
          <p:cNvSpPr txBox="1">
            <a:spLocks noChangeArrowheads="1"/>
          </p:cNvSpPr>
          <p:nvPr/>
        </p:nvSpPr>
        <p:spPr bwMode="auto">
          <a:xfrm>
            <a:off x="5276850" y="2654300"/>
            <a:ext cx="31543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600">
                <a:solidFill>
                  <a:srgbClr val="3333FF"/>
                </a:solidFill>
              </a:rPr>
              <a:t>Property specification</a:t>
            </a:r>
            <a:r>
              <a:rPr lang="en-US" altLang="en-US" sz="1600" b="0">
                <a:solidFill>
                  <a:srgbClr val="3333FF"/>
                </a:solidFill>
              </a:rPr>
              <a:t>: expanded on previous slide</a:t>
            </a:r>
          </a:p>
        </p:txBody>
      </p:sp>
      <p:sp>
        <p:nvSpPr>
          <p:cNvPr id="411659" name="AutoShape 11"/>
          <p:cNvSpPr>
            <a:spLocks noChangeArrowheads="1"/>
          </p:cNvSpPr>
          <p:nvPr/>
        </p:nvSpPr>
        <p:spPr bwMode="auto">
          <a:xfrm rot="5400000">
            <a:off x="7105650" y="4572000"/>
            <a:ext cx="685800" cy="6096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660" name="AutoShape 12"/>
          <p:cNvSpPr>
            <a:spLocks noChangeArrowheads="1"/>
          </p:cNvSpPr>
          <p:nvPr/>
        </p:nvSpPr>
        <p:spPr bwMode="auto">
          <a:xfrm rot="532636">
            <a:off x="6705600" y="5867400"/>
            <a:ext cx="838200" cy="228600"/>
          </a:xfrm>
          <a:prstGeom prst="leftArrow">
            <a:avLst>
              <a:gd name="adj1" fmla="val 50000"/>
              <a:gd name="adj2" fmla="val 9166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661" name="Text Box 13"/>
          <p:cNvSpPr txBox="1">
            <a:spLocks noChangeArrowheads="1"/>
          </p:cNvSpPr>
          <p:nvPr/>
        </p:nvSpPr>
        <p:spPr bwMode="auto">
          <a:xfrm>
            <a:off x="6216650" y="6070600"/>
            <a:ext cx="2246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FF0000"/>
                </a:solidFill>
              </a:rPr>
              <a:t>Expanded next…</a:t>
            </a:r>
          </a:p>
        </p:txBody>
      </p:sp>
    </p:spTree>
    <p:extLst>
      <p:ext uri="{BB962C8B-B14F-4D97-AF65-F5344CB8AC3E}">
        <p14:creationId xmlns:p14="http://schemas.microsoft.com/office/powerpoint/2010/main" val="2682518071"/>
      </p:ext>
    </p:extLst>
  </p:cSld>
  <p:clrMapOvr>
    <a:masterClrMapping/>
  </p:clrMapOvr>
  <p:transition>
    <p:sndAc>
      <p:stSnd>
        <p:snd r:embed="rId3" name="LASER.WAV"/>
      </p:stSnd>
    </p:sndAc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>
                <a:solidFill>
                  <a:schemeClr val="accent1"/>
                </a:solidFill>
                <a:latin typeface="Arial" pitchFamily="34" charset="0"/>
              </a:rPr>
              <a:t>ThermoML: Numerical Property Values</a:t>
            </a:r>
          </a:p>
        </p:txBody>
      </p:sp>
      <p:graphicFrame>
        <p:nvGraphicFramePr>
          <p:cNvPr id="301059" name="Object 3"/>
          <p:cNvGraphicFramePr>
            <a:graphicFrameLocks noChangeAspect="1"/>
          </p:cNvGraphicFramePr>
          <p:nvPr/>
        </p:nvGraphicFramePr>
        <p:xfrm>
          <a:off x="685800" y="1143000"/>
          <a:ext cx="7239000" cy="464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Photo Editor Photo" r:id="rId4" imgW="6114286" imgH="3924848" progId="MSPhotoEd.3">
                  <p:embed/>
                </p:oleObj>
              </mc:Choice>
              <mc:Fallback>
                <p:oleObj name="Photo Editor Photo" r:id="rId4" imgW="6114286" imgH="3924848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43000"/>
                        <a:ext cx="7239000" cy="464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60" name="AutoShape 4"/>
          <p:cNvSpPr>
            <a:spLocks/>
          </p:cNvSpPr>
          <p:nvPr/>
        </p:nvSpPr>
        <p:spPr bwMode="auto">
          <a:xfrm>
            <a:off x="5410200" y="1371600"/>
            <a:ext cx="228600" cy="914400"/>
          </a:xfrm>
          <a:prstGeom prst="rightBrace">
            <a:avLst>
              <a:gd name="adj1" fmla="val 3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1061" name="AutoShape 5"/>
          <p:cNvSpPr>
            <a:spLocks/>
          </p:cNvSpPr>
          <p:nvPr/>
        </p:nvSpPr>
        <p:spPr bwMode="auto">
          <a:xfrm>
            <a:off x="4648200" y="3505200"/>
            <a:ext cx="152400" cy="2133600"/>
          </a:xfrm>
          <a:prstGeom prst="rightBrace">
            <a:avLst>
              <a:gd name="adj1" fmla="val 11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1062" name="Text Box 6"/>
          <p:cNvSpPr txBox="1">
            <a:spLocks noChangeArrowheads="1"/>
          </p:cNvSpPr>
          <p:nvPr/>
        </p:nvSpPr>
        <p:spPr bwMode="auto">
          <a:xfrm>
            <a:off x="5264150" y="1641475"/>
            <a:ext cx="283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i="1"/>
              <a:t>Numerical values</a:t>
            </a:r>
          </a:p>
        </p:txBody>
      </p:sp>
      <p:sp>
        <p:nvSpPr>
          <p:cNvPr id="301064" name="Text Box 8"/>
          <p:cNvSpPr txBox="1">
            <a:spLocks noChangeArrowheads="1"/>
          </p:cNvSpPr>
          <p:nvPr/>
        </p:nvSpPr>
        <p:spPr bwMode="auto">
          <a:xfrm>
            <a:off x="4732338" y="4740275"/>
            <a:ext cx="429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>
                <a:solidFill>
                  <a:srgbClr val="3333FF"/>
                </a:solidFill>
              </a:rPr>
              <a:t>Uncertainty</a:t>
            </a:r>
            <a:r>
              <a:rPr lang="en-US" altLang="en-US" sz="1800" b="0">
                <a:solidFill>
                  <a:srgbClr val="3333FF"/>
                </a:solidFill>
              </a:rPr>
              <a:t> information: Expanded later</a:t>
            </a:r>
          </a:p>
        </p:txBody>
      </p:sp>
      <p:sp>
        <p:nvSpPr>
          <p:cNvPr id="301065" name="AutoShape 9"/>
          <p:cNvSpPr>
            <a:spLocks noChangeArrowheads="1"/>
          </p:cNvSpPr>
          <p:nvPr/>
        </p:nvSpPr>
        <p:spPr bwMode="auto">
          <a:xfrm>
            <a:off x="4841875" y="4419600"/>
            <a:ext cx="1066800" cy="304800"/>
          </a:xfrm>
          <a:prstGeom prst="leftArrow">
            <a:avLst>
              <a:gd name="adj1" fmla="val 50000"/>
              <a:gd name="adj2" fmla="val 8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271991"/>
      </p:ext>
    </p:extLst>
  </p:cSld>
  <p:clrMapOvr>
    <a:masterClrMapping/>
  </p:clrMapOvr>
  <p:transition>
    <p:sndAc>
      <p:stSnd>
        <p:snd r:embed="rId3" name="LASER.WAV"/>
      </p:stSnd>
    </p:sndAc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5" name="Rectangle 2051"/>
          <p:cNvSpPr>
            <a:spLocks noChangeArrowheads="1"/>
          </p:cNvSpPr>
          <p:nvPr/>
        </p:nvSpPr>
        <p:spPr bwMode="auto">
          <a:xfrm>
            <a:off x="2928938" y="1343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335874" name="Object 2050"/>
          <p:cNvGraphicFramePr>
            <a:graphicFrameLocks noChangeAspect="1"/>
          </p:cNvGraphicFramePr>
          <p:nvPr/>
        </p:nvGraphicFramePr>
        <p:xfrm>
          <a:off x="2209800" y="914400"/>
          <a:ext cx="4321175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r:id="rId4" imgW="3285714" imgH="4172532" progId="MSPhotoEd.3">
                  <p:embed/>
                </p:oleObj>
              </mc:Choice>
              <mc:Fallback>
                <p:oleObj r:id="rId4" imgW="3285714" imgH="4172532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14400"/>
                        <a:ext cx="4321175" cy="548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6" name="Rectangle 2052"/>
          <p:cNvSpPr>
            <a:spLocks noChangeArrowheads="1"/>
          </p:cNvSpPr>
          <p:nvPr/>
        </p:nvSpPr>
        <p:spPr bwMode="auto">
          <a:xfrm>
            <a:off x="1219200" y="304800"/>
            <a:ext cx="63246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>
                <a:solidFill>
                  <a:schemeClr val="accent1"/>
                </a:solidFill>
                <a:latin typeface="Arial" pitchFamily="34" charset="0"/>
              </a:rPr>
              <a:t>ThermoML: Reaction Data Block</a:t>
            </a:r>
          </a:p>
        </p:txBody>
      </p:sp>
      <p:sp>
        <p:nvSpPr>
          <p:cNvPr id="335878" name="AutoShape 2054"/>
          <p:cNvSpPr>
            <a:spLocks/>
          </p:cNvSpPr>
          <p:nvPr/>
        </p:nvSpPr>
        <p:spPr bwMode="auto">
          <a:xfrm>
            <a:off x="5486400" y="3581400"/>
            <a:ext cx="609600" cy="2514600"/>
          </a:xfrm>
          <a:prstGeom prst="rightBrace">
            <a:avLst>
              <a:gd name="adj1" fmla="val 3437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5879" name="Text Box 2055"/>
          <p:cNvSpPr txBox="1">
            <a:spLocks noChangeArrowheads="1"/>
          </p:cNvSpPr>
          <p:nvPr/>
        </p:nvSpPr>
        <p:spPr bwMode="auto">
          <a:xfrm>
            <a:off x="5622925" y="4264025"/>
            <a:ext cx="283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i="1"/>
              <a:t>Analogous to other properties w/o reactions</a:t>
            </a:r>
          </a:p>
        </p:txBody>
      </p:sp>
    </p:spTree>
    <p:extLst>
      <p:ext uri="{BB962C8B-B14F-4D97-AF65-F5344CB8AC3E}">
        <p14:creationId xmlns:p14="http://schemas.microsoft.com/office/powerpoint/2010/main" val="3375688966"/>
      </p:ext>
    </p:extLst>
  </p:cSld>
  <p:clrMapOvr>
    <a:masterClrMapping/>
  </p:clrMapOvr>
  <p:transition>
    <p:sndAc>
      <p:stSnd>
        <p:snd r:embed="rId3" name="LASER.WAV"/>
      </p:stSnd>
    </p:sndAc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9" name="Rectangle 3"/>
          <p:cNvSpPr>
            <a:spLocks noChangeArrowheads="1"/>
          </p:cNvSpPr>
          <p:nvPr/>
        </p:nvSpPr>
        <p:spPr bwMode="auto">
          <a:xfrm>
            <a:off x="2847975" y="2376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336898" name="Object 2"/>
          <p:cNvGraphicFramePr>
            <a:graphicFrameLocks noChangeAspect="1"/>
          </p:cNvGraphicFramePr>
          <p:nvPr/>
        </p:nvGraphicFramePr>
        <p:xfrm>
          <a:off x="747713" y="1304925"/>
          <a:ext cx="6172200" cy="376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r:id="rId4" imgW="3448531" imgH="2104762" progId="MSPhotoEd.3">
                  <p:embed/>
                </p:oleObj>
              </mc:Choice>
              <mc:Fallback>
                <p:oleObj r:id="rId4" imgW="3448531" imgH="2104762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1304925"/>
                        <a:ext cx="6172200" cy="376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00" name="Rectangle 4"/>
          <p:cNvSpPr>
            <a:spLocks noChangeArrowheads="1"/>
          </p:cNvSpPr>
          <p:nvPr/>
        </p:nvSpPr>
        <p:spPr bwMode="auto">
          <a:xfrm>
            <a:off x="1219200" y="304800"/>
            <a:ext cx="63246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>
                <a:solidFill>
                  <a:schemeClr val="accent1"/>
                </a:solidFill>
                <a:latin typeface="Arial" pitchFamily="34" charset="0"/>
              </a:rPr>
              <a:t>ThermoML: Reaction Participant</a:t>
            </a:r>
          </a:p>
        </p:txBody>
      </p:sp>
      <p:sp>
        <p:nvSpPr>
          <p:cNvPr id="336901" name="AutoShape 5"/>
          <p:cNvSpPr>
            <a:spLocks/>
          </p:cNvSpPr>
          <p:nvPr/>
        </p:nvSpPr>
        <p:spPr bwMode="auto">
          <a:xfrm>
            <a:off x="5851525" y="2314575"/>
            <a:ext cx="76200" cy="762000"/>
          </a:xfrm>
          <a:prstGeom prst="rightBrace">
            <a:avLst>
              <a:gd name="adj1" fmla="val 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6902" name="Text Box 6"/>
          <p:cNvSpPr txBox="1">
            <a:spLocks noChangeArrowheads="1"/>
          </p:cNvSpPr>
          <p:nvPr/>
        </p:nvSpPr>
        <p:spPr bwMode="auto">
          <a:xfrm>
            <a:off x="5878513" y="2309813"/>
            <a:ext cx="2836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i="1"/>
              <a:t>Main difference from other properties</a:t>
            </a:r>
          </a:p>
        </p:txBody>
      </p:sp>
    </p:spTree>
    <p:extLst>
      <p:ext uri="{BB962C8B-B14F-4D97-AF65-F5344CB8AC3E}">
        <p14:creationId xmlns:p14="http://schemas.microsoft.com/office/powerpoint/2010/main" val="2814885751"/>
      </p:ext>
    </p:extLst>
  </p:cSld>
  <p:clrMapOvr>
    <a:masterClrMapping/>
  </p:clrMapOvr>
  <p:transition>
    <p:sndAc>
      <p:stSnd>
        <p:snd r:embed="rId3" name="LASER.WAV"/>
      </p:stSnd>
    </p:sndAc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ChangeArrowheads="1"/>
          </p:cNvSpPr>
          <p:nvPr/>
        </p:nvSpPr>
        <p:spPr bwMode="auto">
          <a:xfrm>
            <a:off x="468313" y="190500"/>
            <a:ext cx="8229600" cy="86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>
                <a:solidFill>
                  <a:schemeClr val="accent1"/>
                </a:solidFill>
                <a:latin typeface="Arial" pitchFamily="34" charset="0"/>
              </a:rPr>
              <a:t>ThermoML: Specification of Uncertainty Information</a:t>
            </a:r>
          </a:p>
        </p:txBody>
      </p:sp>
      <p:graphicFrame>
        <p:nvGraphicFramePr>
          <p:cNvPr id="303109" name="Object 5"/>
          <p:cNvGraphicFramePr>
            <a:graphicFrameLocks noChangeAspect="1"/>
          </p:cNvGraphicFramePr>
          <p:nvPr/>
        </p:nvGraphicFramePr>
        <p:xfrm>
          <a:off x="4622800" y="1276350"/>
          <a:ext cx="33623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Photo Editor Photo" r:id="rId4" imgW="3362794" imgH="1305107" progId="MSPhotoEd.3">
                  <p:embed/>
                </p:oleObj>
              </mc:Choice>
              <mc:Fallback>
                <p:oleObj name="Photo Editor Photo" r:id="rId4" imgW="3362794" imgH="1305107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1276350"/>
                        <a:ext cx="336232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0" name="Object 6"/>
          <p:cNvGraphicFramePr>
            <a:graphicFrameLocks noChangeAspect="1"/>
          </p:cNvGraphicFramePr>
          <p:nvPr/>
        </p:nvGraphicFramePr>
        <p:xfrm>
          <a:off x="4610100" y="2543175"/>
          <a:ext cx="369570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Photo Editor Photo" r:id="rId6" imgW="3696216" imgH="1657581" progId="MSPhotoEd.3">
                  <p:embed/>
                </p:oleObj>
              </mc:Choice>
              <mc:Fallback>
                <p:oleObj name="Photo Editor Photo" r:id="rId6" imgW="3696216" imgH="1657581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2543175"/>
                        <a:ext cx="3695700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1" name="Object 7"/>
          <p:cNvGraphicFramePr>
            <a:graphicFrameLocks noChangeAspect="1"/>
          </p:cNvGraphicFramePr>
          <p:nvPr/>
        </p:nvGraphicFramePr>
        <p:xfrm>
          <a:off x="4648200" y="4175125"/>
          <a:ext cx="332422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Photo Editor Photo" r:id="rId8" imgW="3323810" imgH="1580952" progId="MSPhotoEd.3">
                  <p:embed/>
                </p:oleObj>
              </mc:Choice>
              <mc:Fallback>
                <p:oleObj name="Photo Editor Photo" r:id="rId8" imgW="3323810" imgH="1580952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75125"/>
                        <a:ext cx="3324225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2" name="Rectangle 8"/>
          <p:cNvSpPr>
            <a:spLocks noChangeArrowheads="1"/>
          </p:cNvSpPr>
          <p:nvPr/>
        </p:nvSpPr>
        <p:spPr bwMode="auto">
          <a:xfrm>
            <a:off x="334963" y="5805488"/>
            <a:ext cx="8353425" cy="581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600">
                <a:ea typeface="Arial Unicode MS" pitchFamily="34" charset="-128"/>
                <a:cs typeface="Arial Unicode MS" pitchFamily="34" charset="-128"/>
              </a:rPr>
              <a:t>Based on the </a:t>
            </a:r>
            <a:r>
              <a:rPr lang="en-US" altLang="en-US" sz="1600" i="1">
                <a:ea typeface="Arial Unicode MS" pitchFamily="34" charset="-128"/>
                <a:cs typeface="Arial Unicode MS" pitchFamily="34" charset="-128"/>
              </a:rPr>
              <a:t>Guide to the Expression of Uncertainty in Measurement (The GUM), </a:t>
            </a:r>
            <a:r>
              <a:rPr lang="en-US" altLang="en-US" sz="1600">
                <a:ea typeface="Arial Unicode MS" pitchFamily="34" charset="-128"/>
                <a:cs typeface="Arial Unicode MS" pitchFamily="34" charset="-128"/>
              </a:rPr>
              <a:t>ISO International Organization for Standardization), October 1993</a:t>
            </a:r>
          </a:p>
        </p:txBody>
      </p:sp>
      <p:graphicFrame>
        <p:nvGraphicFramePr>
          <p:cNvPr id="303114" name="Object 10"/>
          <p:cNvGraphicFramePr>
            <a:graphicFrameLocks noChangeAspect="1"/>
          </p:cNvGraphicFramePr>
          <p:nvPr/>
        </p:nvGraphicFramePr>
        <p:xfrm>
          <a:off x="660400" y="3473450"/>
          <a:ext cx="34385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Photo Editor Photo" r:id="rId10" imgW="3438095" imgH="1980952" progId="MSPhotoEd.3">
                  <p:embed/>
                </p:oleObj>
              </mc:Choice>
              <mc:Fallback>
                <p:oleObj name="Photo Editor Photo" r:id="rId10" imgW="3438095" imgH="1980952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473450"/>
                        <a:ext cx="3438525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7" name="Object 13"/>
          <p:cNvGraphicFramePr>
            <a:graphicFrameLocks noChangeAspect="1"/>
          </p:cNvGraphicFramePr>
          <p:nvPr/>
        </p:nvGraphicFramePr>
        <p:xfrm>
          <a:off x="430213" y="1447800"/>
          <a:ext cx="379095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Photo Editor Photo" r:id="rId12" imgW="3790476" imgH="1895238" progId="MSPhotoEd.3">
                  <p:embed/>
                </p:oleObj>
              </mc:Choice>
              <mc:Fallback>
                <p:oleObj name="Photo Editor Photo" r:id="rId12" imgW="3790476" imgH="1895238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1447800"/>
                        <a:ext cx="3790950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8" name="Rectangle 14"/>
          <p:cNvSpPr>
            <a:spLocks noChangeArrowheads="1"/>
          </p:cNvSpPr>
          <p:nvPr/>
        </p:nvSpPr>
        <p:spPr bwMode="auto">
          <a:xfrm>
            <a:off x="304800" y="1219200"/>
            <a:ext cx="3962400" cy="434340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3115" name="Text Box 11"/>
          <p:cNvSpPr txBox="1">
            <a:spLocks noChangeArrowheads="1"/>
          </p:cNvSpPr>
          <p:nvPr/>
        </p:nvSpPr>
        <p:spPr bwMode="auto">
          <a:xfrm>
            <a:off x="1228725" y="965200"/>
            <a:ext cx="2116138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FFFF00"/>
                </a:solidFill>
              </a:rPr>
              <a:t>Uncertainties</a:t>
            </a:r>
          </a:p>
        </p:txBody>
      </p:sp>
      <p:sp>
        <p:nvSpPr>
          <p:cNvPr id="303119" name="Rectangle 15"/>
          <p:cNvSpPr>
            <a:spLocks noChangeArrowheads="1"/>
          </p:cNvSpPr>
          <p:nvPr/>
        </p:nvSpPr>
        <p:spPr bwMode="auto">
          <a:xfrm>
            <a:off x="4552950" y="1076325"/>
            <a:ext cx="4181475" cy="4684713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3116" name="Text Box 12"/>
          <p:cNvSpPr txBox="1">
            <a:spLocks noChangeArrowheads="1"/>
          </p:cNvSpPr>
          <p:nvPr/>
        </p:nvSpPr>
        <p:spPr bwMode="auto">
          <a:xfrm>
            <a:off x="5768975" y="838200"/>
            <a:ext cx="1725613" cy="457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FFFF00"/>
                </a:solidFill>
              </a:rPr>
              <a:t>Precisions</a:t>
            </a:r>
          </a:p>
        </p:txBody>
      </p:sp>
      <p:sp>
        <p:nvSpPr>
          <p:cNvPr id="303120" name="Text Box 16"/>
          <p:cNvSpPr txBox="1">
            <a:spLocks noChangeArrowheads="1"/>
          </p:cNvSpPr>
          <p:nvPr/>
        </p:nvSpPr>
        <p:spPr bwMode="auto">
          <a:xfrm>
            <a:off x="330200" y="2833688"/>
            <a:ext cx="2230438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1600"/>
              <a:t>Includes uncertainty for </a:t>
            </a:r>
            <a:r>
              <a:rPr lang="en-US" altLang="en-US" sz="1600" i="1"/>
              <a:t>properties</a:t>
            </a:r>
            <a:r>
              <a:rPr lang="en-US" altLang="en-US" sz="1600"/>
              <a:t>, </a:t>
            </a:r>
            <a:r>
              <a:rPr lang="en-US" altLang="en-US" sz="1600" i="1"/>
              <a:t>variables</a:t>
            </a:r>
            <a:r>
              <a:rPr lang="en-US" altLang="en-US" sz="1600"/>
              <a:t>, and </a:t>
            </a:r>
            <a:r>
              <a:rPr lang="en-US" altLang="en-US" sz="1600" i="1"/>
              <a:t>constraints</a:t>
            </a:r>
          </a:p>
        </p:txBody>
      </p:sp>
    </p:spTree>
    <p:extLst>
      <p:ext uri="{BB962C8B-B14F-4D97-AF65-F5344CB8AC3E}">
        <p14:creationId xmlns:p14="http://schemas.microsoft.com/office/powerpoint/2010/main" val="1232734785"/>
      </p:ext>
    </p:extLst>
  </p:cSld>
  <p:clrMapOvr>
    <a:masterClrMapping/>
  </p:clrMapOvr>
  <p:transition>
    <p:sndAc>
      <p:stSnd>
        <p:snd r:embed="rId3" name="LASER.WAV"/>
      </p:stSnd>
    </p:sndAc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>
                <a:solidFill>
                  <a:schemeClr val="accent1"/>
                </a:solidFill>
                <a:latin typeface="Arial" pitchFamily="34" charset="0"/>
              </a:rPr>
              <a:t>ThermoML: Uncertainty Values</a:t>
            </a:r>
          </a:p>
        </p:txBody>
      </p:sp>
      <p:graphicFrame>
        <p:nvGraphicFramePr>
          <p:cNvPr id="304131" name="Object 3"/>
          <p:cNvGraphicFramePr>
            <a:graphicFrameLocks noChangeAspect="1"/>
          </p:cNvGraphicFramePr>
          <p:nvPr/>
        </p:nvGraphicFramePr>
        <p:xfrm>
          <a:off x="762000" y="990600"/>
          <a:ext cx="7212013" cy="29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Photo Editor Photo" r:id="rId4" imgW="7163800" imgH="2933333" progId="MSPhotoEd.3">
                  <p:embed/>
                </p:oleObj>
              </mc:Choice>
              <mc:Fallback>
                <p:oleObj name="Photo Editor Photo" r:id="rId4" imgW="7163800" imgH="2933333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90600"/>
                        <a:ext cx="7212013" cy="295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2" name="Object 4"/>
          <p:cNvGraphicFramePr>
            <a:graphicFrameLocks noChangeAspect="1"/>
          </p:cNvGraphicFramePr>
          <p:nvPr/>
        </p:nvGraphicFramePr>
        <p:xfrm>
          <a:off x="457200" y="4267200"/>
          <a:ext cx="453390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Photo Editor Photo" r:id="rId6" imgW="4533333" imgH="1571844" progId="MSPhotoEd.3">
                  <p:embed/>
                </p:oleObj>
              </mc:Choice>
              <mc:Fallback>
                <p:oleObj name="Photo Editor Photo" r:id="rId6" imgW="4533333" imgH="1571844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7200"/>
                        <a:ext cx="4533900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3" name="Object 5"/>
          <p:cNvGraphicFramePr>
            <a:graphicFrameLocks noChangeAspect="1"/>
          </p:cNvGraphicFramePr>
          <p:nvPr/>
        </p:nvGraphicFramePr>
        <p:xfrm>
          <a:off x="5257800" y="4267200"/>
          <a:ext cx="3181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Photo Editor Photo" r:id="rId8" imgW="3180952" imgH="638264" progId="MSPhotoEd.3">
                  <p:embed/>
                </p:oleObj>
              </mc:Choice>
              <mc:Fallback>
                <p:oleObj name="Photo Editor Photo" r:id="rId8" imgW="3180952" imgH="638264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67200"/>
                        <a:ext cx="31813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4" name="Object 6"/>
          <p:cNvGraphicFramePr>
            <a:graphicFrameLocks noChangeAspect="1"/>
          </p:cNvGraphicFramePr>
          <p:nvPr/>
        </p:nvGraphicFramePr>
        <p:xfrm>
          <a:off x="5334000" y="5181600"/>
          <a:ext cx="30099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Photo Editor Photo" r:id="rId10" imgW="3010320" imgH="628571" progId="MSPhotoEd.3">
                  <p:embed/>
                </p:oleObj>
              </mc:Choice>
              <mc:Fallback>
                <p:oleObj name="Photo Editor Photo" r:id="rId10" imgW="3010320" imgH="628571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181600"/>
                        <a:ext cx="30099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5" name="AutoShape 7"/>
          <p:cNvSpPr>
            <a:spLocks/>
          </p:cNvSpPr>
          <p:nvPr/>
        </p:nvSpPr>
        <p:spPr bwMode="auto">
          <a:xfrm>
            <a:off x="5943600" y="990600"/>
            <a:ext cx="228600" cy="990600"/>
          </a:xfrm>
          <a:prstGeom prst="rightBrace">
            <a:avLst>
              <a:gd name="adj1" fmla="val 3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4136" name="Text Box 8"/>
          <p:cNvSpPr txBox="1">
            <a:spLocks noChangeArrowheads="1"/>
          </p:cNvSpPr>
          <p:nvPr/>
        </p:nvSpPr>
        <p:spPr bwMode="auto">
          <a:xfrm>
            <a:off x="5932488" y="1155700"/>
            <a:ext cx="22367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 b="0" i="1"/>
              <a:t>Allows for multiple assessments</a:t>
            </a:r>
          </a:p>
        </p:txBody>
      </p:sp>
      <p:sp>
        <p:nvSpPr>
          <p:cNvPr id="304137" name="AutoShape 9"/>
          <p:cNvSpPr>
            <a:spLocks noChangeArrowheads="1"/>
          </p:cNvSpPr>
          <p:nvPr/>
        </p:nvSpPr>
        <p:spPr bwMode="auto">
          <a:xfrm>
            <a:off x="4513263" y="1042988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4139" name="AutoShape 11"/>
          <p:cNvSpPr>
            <a:spLocks noChangeArrowheads="1"/>
          </p:cNvSpPr>
          <p:nvPr/>
        </p:nvSpPr>
        <p:spPr bwMode="auto">
          <a:xfrm>
            <a:off x="3575050" y="4322763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4140" name="AutoShape 12"/>
          <p:cNvSpPr>
            <a:spLocks/>
          </p:cNvSpPr>
          <p:nvPr/>
        </p:nvSpPr>
        <p:spPr bwMode="auto">
          <a:xfrm>
            <a:off x="4876800" y="4267200"/>
            <a:ext cx="228600" cy="990600"/>
          </a:xfrm>
          <a:prstGeom prst="rightBrace">
            <a:avLst>
              <a:gd name="adj1" fmla="val 3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301966"/>
      </p:ext>
    </p:extLst>
  </p:cSld>
  <p:clrMapOvr>
    <a:masterClrMapping/>
  </p:clrMapOvr>
  <p:transition>
    <p:sndAc>
      <p:stSnd>
        <p:snd r:embed="rId3" name="LASER.WAV"/>
      </p:stSnd>
    </p:sndAc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5266" name="Object 2"/>
          <p:cNvGraphicFramePr>
            <a:graphicFrameLocks noChangeAspect="1"/>
          </p:cNvGraphicFramePr>
          <p:nvPr/>
        </p:nvGraphicFramePr>
        <p:xfrm>
          <a:off x="1371600" y="2286000"/>
          <a:ext cx="6324600" cy="293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Photo Editor Photo" r:id="rId4" imgW="3533333" imgH="1638529" progId="MSPhotoEd.3">
                  <p:embed/>
                </p:oleObj>
              </mc:Choice>
              <mc:Fallback>
                <p:oleObj name="Photo Editor Photo" r:id="rId4" imgW="3533333" imgH="1638529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6324600" cy="293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67" name="Rectangle 3"/>
          <p:cNvSpPr>
            <a:spLocks noChangeArrowheads="1"/>
          </p:cNvSpPr>
          <p:nvPr/>
        </p:nvSpPr>
        <p:spPr bwMode="auto">
          <a:xfrm>
            <a:off x="457200" y="685800"/>
            <a:ext cx="82296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>
                <a:solidFill>
                  <a:schemeClr val="accent1"/>
                </a:solidFill>
                <a:latin typeface="Arial" pitchFamily="34" charset="0"/>
              </a:rPr>
              <a:t>ThermoML: Predicted Data</a:t>
            </a:r>
          </a:p>
        </p:txBody>
      </p:sp>
      <p:sp>
        <p:nvSpPr>
          <p:cNvPr id="395268" name="Text Box 4"/>
          <p:cNvSpPr txBox="1">
            <a:spLocks noChangeArrowheads="1"/>
          </p:cNvSpPr>
          <p:nvPr/>
        </p:nvSpPr>
        <p:spPr bwMode="auto">
          <a:xfrm>
            <a:off x="3035300" y="4691063"/>
            <a:ext cx="29860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AutoNum type="arabicParenR"/>
            </a:pPr>
            <a:r>
              <a:rPr lang="en-US" altLang="en-US" sz="2000">
                <a:solidFill>
                  <a:schemeClr val="accent1"/>
                </a:solidFill>
                <a:latin typeface="Arial" pitchFamily="34" charset="0"/>
              </a:rPr>
              <a:t>No sample</a:t>
            </a:r>
          </a:p>
          <a:p>
            <a:pPr>
              <a:buFontTx/>
              <a:buAutoNum type="arabicParenR"/>
            </a:pPr>
            <a:r>
              <a:rPr lang="en-US" altLang="en-US" sz="2000">
                <a:solidFill>
                  <a:schemeClr val="accent1"/>
                </a:solidFill>
                <a:latin typeface="Arial" pitchFamily="34" charset="0"/>
              </a:rPr>
              <a:t>Expanded methods</a:t>
            </a:r>
          </a:p>
        </p:txBody>
      </p:sp>
    </p:spTree>
    <p:extLst>
      <p:ext uri="{BB962C8B-B14F-4D97-AF65-F5344CB8AC3E}">
        <p14:creationId xmlns:p14="http://schemas.microsoft.com/office/powerpoint/2010/main" val="1738768397"/>
      </p:ext>
    </p:extLst>
  </p:cSld>
  <p:clrMapOvr>
    <a:masterClrMapping/>
  </p:clrMapOvr>
  <p:transition>
    <p:sndAc>
      <p:stSnd>
        <p:snd r:embed="rId3" name="LASER.WAV"/>
      </p:stSnd>
    </p:sndAc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6290" name="Object 2"/>
          <p:cNvGraphicFramePr>
            <a:graphicFrameLocks noChangeAspect="1"/>
          </p:cNvGraphicFramePr>
          <p:nvPr/>
        </p:nvGraphicFramePr>
        <p:xfrm>
          <a:off x="1295400" y="2971800"/>
          <a:ext cx="18415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Photo Editor Photo" r:id="rId4" imgW="3533333" imgH="1638529" progId="MSPhotoEd.3">
                  <p:embed/>
                </p:oleObj>
              </mc:Choice>
              <mc:Fallback>
                <p:oleObj name="Photo Editor Photo" r:id="rId4" imgW="3533333" imgH="1638529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4653" t="2328" r="26230" b="84462"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18415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291" name="Line 3"/>
          <p:cNvSpPr>
            <a:spLocks noChangeShapeType="1"/>
          </p:cNvSpPr>
          <p:nvPr/>
        </p:nvSpPr>
        <p:spPr bwMode="auto">
          <a:xfrm>
            <a:off x="3429000" y="21336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6292" name="Line 4"/>
          <p:cNvSpPr>
            <a:spLocks noChangeShapeType="1"/>
          </p:cNvSpPr>
          <p:nvPr/>
        </p:nvSpPr>
        <p:spPr bwMode="auto">
          <a:xfrm>
            <a:off x="3200400" y="3200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6293" name="Text Box 5"/>
          <p:cNvSpPr txBox="1">
            <a:spLocks noChangeArrowheads="1"/>
          </p:cNvSpPr>
          <p:nvPr/>
        </p:nvSpPr>
        <p:spPr bwMode="auto">
          <a:xfrm>
            <a:off x="3581400" y="2133600"/>
            <a:ext cx="3946525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2000" b="0" i="1">
                <a:solidFill>
                  <a:schemeClr val="tx1"/>
                </a:solidFill>
                <a:latin typeface="Times New Roman" pitchFamily="18" charset="0"/>
              </a:rPr>
              <a:t>ab initio</a:t>
            </a:r>
          </a:p>
          <a:p>
            <a:pPr algn="l"/>
            <a:r>
              <a:rPr lang="en-US" altLang="en-US" sz="2000" b="0">
                <a:solidFill>
                  <a:schemeClr val="tx1"/>
                </a:solidFill>
                <a:latin typeface="Times New Roman" pitchFamily="18" charset="0"/>
              </a:rPr>
              <a:t>molecular dynamics</a:t>
            </a:r>
          </a:p>
          <a:p>
            <a:pPr algn="l"/>
            <a:r>
              <a:rPr lang="en-US" altLang="en-US" sz="2000" b="0">
                <a:solidFill>
                  <a:schemeClr val="tx1"/>
                </a:solidFill>
                <a:latin typeface="Times New Roman" pitchFamily="18" charset="0"/>
              </a:rPr>
              <a:t>empirical or semi-empirical quantum</a:t>
            </a:r>
          </a:p>
          <a:p>
            <a:pPr algn="l"/>
            <a:r>
              <a:rPr lang="en-US" altLang="en-US" sz="2000" b="0">
                <a:solidFill>
                  <a:schemeClr val="tx1"/>
                </a:solidFill>
                <a:latin typeface="Times New Roman" pitchFamily="18" charset="0"/>
              </a:rPr>
              <a:t>statistical mechanics</a:t>
            </a:r>
          </a:p>
          <a:p>
            <a:pPr algn="l"/>
            <a:r>
              <a:rPr lang="en-US" altLang="en-US" sz="2000" b="0">
                <a:solidFill>
                  <a:schemeClr val="tx1"/>
                </a:solidFill>
                <a:latin typeface="Times New Roman" pitchFamily="18" charset="0"/>
              </a:rPr>
              <a:t>corresponding states</a:t>
            </a:r>
          </a:p>
          <a:p>
            <a:pPr algn="l"/>
            <a:r>
              <a:rPr lang="en-US" altLang="en-US" sz="2000" b="0">
                <a:solidFill>
                  <a:schemeClr val="tx1"/>
                </a:solidFill>
                <a:latin typeface="Times New Roman" pitchFamily="18" charset="0"/>
              </a:rPr>
              <a:t>correlation</a:t>
            </a:r>
          </a:p>
          <a:p>
            <a:pPr algn="l"/>
            <a:r>
              <a:rPr lang="en-US" altLang="en-US" sz="2000" b="0">
                <a:solidFill>
                  <a:schemeClr val="tx1"/>
                </a:solidFill>
                <a:latin typeface="Times New Roman" pitchFamily="18" charset="0"/>
              </a:rPr>
              <a:t>group contribution</a:t>
            </a:r>
          </a:p>
        </p:txBody>
      </p:sp>
      <p:sp>
        <p:nvSpPr>
          <p:cNvPr id="396294" name="Rectangle 6"/>
          <p:cNvSpPr>
            <a:spLocks noChangeArrowheads="1"/>
          </p:cNvSpPr>
          <p:nvPr/>
        </p:nvSpPr>
        <p:spPr bwMode="auto">
          <a:xfrm>
            <a:off x="457200" y="914400"/>
            <a:ext cx="82296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>
                <a:solidFill>
                  <a:schemeClr val="accent1"/>
                </a:solidFill>
                <a:latin typeface="Arial" pitchFamily="34" charset="0"/>
              </a:rPr>
              <a:t>ThermoML: Predicted Data Types</a:t>
            </a:r>
          </a:p>
        </p:txBody>
      </p:sp>
    </p:spTree>
    <p:extLst>
      <p:ext uri="{BB962C8B-B14F-4D97-AF65-F5344CB8AC3E}">
        <p14:creationId xmlns:p14="http://schemas.microsoft.com/office/powerpoint/2010/main" val="4023843165"/>
      </p:ext>
    </p:extLst>
  </p:cSld>
  <p:clrMapOvr>
    <a:masterClrMapping/>
  </p:clrMapOvr>
  <p:transition>
    <p:sndAc>
      <p:stSnd>
        <p:snd r:embed="rId3" name="LASER.WAV"/>
      </p:stSnd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smtClean="0">
                <a:solidFill>
                  <a:srgbClr val="002060"/>
                </a:solidFill>
              </a:rPr>
              <a:t>Data growth is exponential</a:t>
            </a:r>
            <a:endParaRPr lang="en-US" b="0" dirty="0">
              <a:solidFill>
                <a:srgbClr val="00206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Annual growth of data in thermophysical properties of small molecular organics has been near 6 % per year for 200 years</a:t>
            </a:r>
          </a:p>
          <a:p>
            <a:pPr lvl="1"/>
            <a:r>
              <a:rPr lang="en-US" sz="1800" dirty="0" smtClean="0"/>
              <a:t>Doubles every 12 years</a:t>
            </a:r>
          </a:p>
          <a:p>
            <a:pPr lvl="1"/>
            <a:endParaRPr lang="en-US" sz="1800" dirty="0" smtClean="0"/>
          </a:p>
          <a:p>
            <a:r>
              <a:rPr lang="en-US" sz="2000" dirty="0" smtClean="0"/>
              <a:t>Across all data collection in science</a:t>
            </a:r>
            <a:r>
              <a:rPr lang="en-US" sz="2000" dirty="0"/>
              <a:t>, </a:t>
            </a:r>
            <a:r>
              <a:rPr lang="en-US" sz="2000" dirty="0" smtClean="0"/>
              <a:t>4.7 % </a:t>
            </a:r>
            <a:r>
              <a:rPr lang="en-US" sz="2000" dirty="0"/>
              <a:t>per </a:t>
            </a:r>
            <a:r>
              <a:rPr lang="en-US" sz="2000" dirty="0" smtClean="0"/>
              <a:t>year </a:t>
            </a:r>
          </a:p>
          <a:p>
            <a:pPr lvl="1"/>
            <a:r>
              <a:rPr lang="en-US" sz="1800" dirty="0" smtClean="0"/>
              <a:t>Doubles </a:t>
            </a:r>
            <a:r>
              <a:rPr lang="en-US" sz="1800" dirty="0"/>
              <a:t>every 15 </a:t>
            </a:r>
            <a:r>
              <a:rPr lang="en-US" sz="1800" dirty="0" smtClean="0"/>
              <a:t>years</a:t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de-DE" sz="1600" i="1" dirty="0" smtClean="0"/>
              <a:t>Scientometrics</a:t>
            </a:r>
            <a:r>
              <a:rPr lang="de-DE" sz="1600" dirty="0" smtClean="0"/>
              <a:t> </a:t>
            </a:r>
            <a:r>
              <a:rPr lang="de-DE" sz="1600" b="1" dirty="0" smtClean="0"/>
              <a:t>2010</a:t>
            </a:r>
            <a:r>
              <a:rPr lang="de-DE" sz="1600" dirty="0"/>
              <a:t>, </a:t>
            </a:r>
            <a:r>
              <a:rPr lang="de-DE" sz="1600" i="1" dirty="0"/>
              <a:t>84</a:t>
            </a:r>
            <a:r>
              <a:rPr lang="de-DE" sz="1600" dirty="0"/>
              <a:t>, </a:t>
            </a:r>
            <a:r>
              <a:rPr lang="de-DE" sz="1600" dirty="0" smtClean="0"/>
              <a:t>575-603</a:t>
            </a:r>
            <a:endParaRPr lang="de-DE" sz="1800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0921735"/>
              </p:ext>
            </p:extLst>
          </p:nvPr>
        </p:nvGraphicFramePr>
        <p:xfrm>
          <a:off x="4648200" y="1600200"/>
          <a:ext cx="4038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248705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Challenge 1: Classes of interest shift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200" dirty="0"/>
              <a:t/>
            </a:r>
            <a:br>
              <a:rPr lang="en-US" sz="1200" dirty="0"/>
            </a:br>
            <a:r>
              <a:rPr lang="en-US" sz="2400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e.g.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ionic liquids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iofuels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, p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harmaceuticals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223685"/>
              </p:ext>
            </p:extLst>
          </p:nvPr>
        </p:nvGraphicFramePr>
        <p:xfrm>
          <a:off x="304800" y="1676400"/>
          <a:ext cx="3009900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CS ChemDraw Drawing" r:id="rId3" imgW="3009428" imgH="1979359" progId="ChemDraw.Document.6.0">
                  <p:embed/>
                </p:oleObj>
              </mc:Choice>
              <mc:Fallback>
                <p:oleObj name="CS ChemDraw Drawing" r:id="rId3" imgW="3009428" imgH="197935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3009900" cy="197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877930"/>
              </p:ext>
            </p:extLst>
          </p:nvPr>
        </p:nvGraphicFramePr>
        <p:xfrm>
          <a:off x="3352800" y="2748700"/>
          <a:ext cx="56578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CS ChemDraw Drawing" r:id="rId5" imgW="5658221" imgH="999406" progId="ChemDraw.Document.6.0">
                  <p:embed/>
                </p:oleObj>
              </mc:Choice>
              <mc:Fallback>
                <p:oleObj name="CS ChemDraw Drawing" r:id="rId5" imgW="5658221" imgH="99940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48700"/>
                        <a:ext cx="56578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657342"/>
              </p:ext>
            </p:extLst>
          </p:nvPr>
        </p:nvGraphicFramePr>
        <p:xfrm>
          <a:off x="4724400" y="3924922"/>
          <a:ext cx="3754438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CS ChemDraw Drawing" r:id="rId7" imgW="3754704" imgH="2142280" progId="ChemDraw.Document.6.0">
                  <p:embed/>
                </p:oleObj>
              </mc:Choice>
              <mc:Fallback>
                <p:oleObj name="CS ChemDraw Drawing" r:id="rId7" imgW="3754704" imgH="21422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924922"/>
                        <a:ext cx="3754438" cy="214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85800" y="3733800"/>
            <a:ext cx="2667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1-hexyl-3-methylimidazolium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is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[(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rifluoromethyl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ulfonyl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]imide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6700" y="4572000"/>
            <a:ext cx="35052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CAS is adding new substances at the rate of more than 15,000 per day.</a:t>
            </a:r>
          </a:p>
          <a:p>
            <a:endParaRPr lang="en-US" sz="1600" b="1" dirty="0"/>
          </a:p>
          <a:p>
            <a:r>
              <a:rPr lang="en-US" sz="1400" b="1" u="sng" dirty="0">
                <a:solidFill>
                  <a:srgbClr val="0070C0"/>
                </a:solidFill>
              </a:rPr>
              <a:t>http://www.cas.org/about-cas/cas-fact-sheets/registry-fact-sheet</a:t>
            </a:r>
          </a:p>
        </p:txBody>
      </p:sp>
    </p:spTree>
    <p:extLst>
      <p:ext uri="{BB962C8B-B14F-4D97-AF65-F5344CB8AC3E}">
        <p14:creationId xmlns:p14="http://schemas.microsoft.com/office/powerpoint/2010/main" val="1762469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Challenge 2: Data space is very sparsely populated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294994" y="2642015"/>
            <a:ext cx="4228657" cy="2909771"/>
            <a:chOff x="800543" y="981399"/>
            <a:chExt cx="4228657" cy="2909771"/>
          </a:xfrm>
        </p:grpSpPr>
        <p:graphicFrame>
          <p:nvGraphicFramePr>
            <p:cNvPr id="14" name="Chart 1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765749095"/>
                </p:ext>
              </p:extLst>
            </p:nvPr>
          </p:nvGraphicFramePr>
          <p:xfrm>
            <a:off x="1066800" y="1143000"/>
            <a:ext cx="3962400" cy="24384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2438400" y="3581400"/>
              <a:ext cx="183575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 dirty="0" smtClean="0">
                  <a:solidFill>
                    <a:srgbClr val="000000"/>
                  </a:solidFill>
                  <a:latin typeface="+mj-lt"/>
                </a:rPr>
                <a:t>Compound number</a:t>
              </a:r>
              <a:endParaRPr lang="en-US" sz="1400" b="1" dirty="0">
                <a:solidFill>
                  <a:srgbClr val="000000"/>
                </a:solidFill>
                <a:latin typeface="+mj-l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 rot="16200000">
              <a:off x="-515843" y="2297785"/>
              <a:ext cx="290977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 smtClean="0">
                  <a:solidFill>
                    <a:srgbClr val="000000"/>
                  </a:solidFill>
                  <a:latin typeface="+mj-lt"/>
                </a:rPr>
                <a:t>Number of measured property values</a:t>
              </a:r>
              <a:endParaRPr lang="en-US" sz="1200" b="1" dirty="0">
                <a:solidFill>
                  <a:srgbClr val="000000"/>
                </a:solidFill>
                <a:latin typeface="+mj-lt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572000" y="2698085"/>
            <a:ext cx="4572000" cy="2797629"/>
            <a:chOff x="3886200" y="3679371"/>
            <a:chExt cx="4572000" cy="2797629"/>
          </a:xfrm>
        </p:grpSpPr>
        <p:graphicFrame>
          <p:nvGraphicFramePr>
            <p:cNvPr id="21" name="Chart 2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590425814"/>
                </p:ext>
              </p:extLst>
            </p:nvPr>
          </p:nvGraphicFramePr>
          <p:xfrm>
            <a:off x="3886200" y="3679371"/>
            <a:ext cx="4572000" cy="27432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5486400" y="6169223"/>
              <a:ext cx="183575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 dirty="0" smtClean="0">
                  <a:solidFill>
                    <a:srgbClr val="000000"/>
                  </a:solidFill>
                  <a:latin typeface="+mj-lt"/>
                </a:rPr>
                <a:t>Compound number</a:t>
              </a:r>
              <a:endParaRPr lang="en-US" sz="1400" b="1" dirty="0">
                <a:solidFill>
                  <a:srgbClr val="0000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08649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High-quality measurements of thermophysical properties have a very long “shelf life”</a:t>
            </a:r>
          </a:p>
          <a:p>
            <a:pPr lvl="1"/>
            <a:r>
              <a:rPr lang="en-US" sz="2000" dirty="0"/>
              <a:t>Some properties published in the late </a:t>
            </a:r>
            <a:r>
              <a:rPr lang="en-US" sz="2000" dirty="0" smtClean="0"/>
              <a:t>19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century </a:t>
            </a:r>
            <a:r>
              <a:rPr lang="en-US" sz="2000" dirty="0"/>
              <a:t>are still of high value today (e.g. liquid-gas critical properties and </a:t>
            </a:r>
            <a:r>
              <a:rPr lang="en-US" sz="2000" dirty="0" err="1"/>
              <a:t>solubilities</a:t>
            </a:r>
            <a:r>
              <a:rPr lang="en-US" sz="2000" dirty="0"/>
              <a:t>)</a:t>
            </a:r>
          </a:p>
          <a:p>
            <a:pPr lvl="1"/>
            <a:r>
              <a:rPr lang="en-US" sz="2000" dirty="0"/>
              <a:t>The era of high-precision (low uncertainty) property measurements for pure compounds began near 1930</a:t>
            </a:r>
          </a:p>
          <a:p>
            <a:r>
              <a:rPr lang="en-US" sz="2400" dirty="0"/>
              <a:t>High-precision property measurements are relatively rare today</a:t>
            </a:r>
          </a:p>
          <a:p>
            <a:pPr lvl="1"/>
            <a:r>
              <a:rPr lang="en-US" sz="2000" dirty="0"/>
              <a:t>Measurements are done much faster, but uncertainties are often much larger (sometimes OK, but sometimes not)</a:t>
            </a:r>
          </a:p>
          <a:p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llenge 3: Longevity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2057400" y="5334000"/>
            <a:ext cx="5035353" cy="830997"/>
            <a:chOff x="2362200" y="5284966"/>
            <a:chExt cx="5035353" cy="830997"/>
          </a:xfrm>
        </p:grpSpPr>
        <p:sp>
          <p:nvSpPr>
            <p:cNvPr id="5" name="TextBox 4"/>
            <p:cNvSpPr txBox="1"/>
            <p:nvPr/>
          </p:nvSpPr>
          <p:spPr>
            <a:xfrm>
              <a:off x="4204050" y="5284966"/>
              <a:ext cx="13516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 this field,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362200" y="5654298"/>
              <a:ext cx="50353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Data Quality ≠ f(Publication Date)</a:t>
              </a:r>
              <a:endParaRPr 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823474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1600" b="1" dirty="0" smtClean="0"/>
          </a:p>
          <a:p>
            <a:r>
              <a:rPr lang="en-US" sz="1600" b="1" dirty="0" smtClean="0"/>
              <a:t>Protein </a:t>
            </a:r>
            <a:r>
              <a:rPr lang="en-US" sz="1600" b="1" dirty="0"/>
              <a:t>Data Bank (PDB)</a:t>
            </a:r>
            <a:r>
              <a:rPr lang="en-US" sz="1600" dirty="0"/>
              <a:t>: Protein structure submission and retrieval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pPr marL="0" indent="0">
              <a:buNone/>
            </a:pPr>
            <a:r>
              <a:rPr lang="en-US" sz="1600" dirty="0" smtClean="0"/>
              <a:t> </a:t>
            </a:r>
          </a:p>
          <a:p>
            <a:r>
              <a:rPr lang="en-US" sz="1600" b="1" dirty="0" smtClean="0"/>
              <a:t>Cambridge Structural Database (CSD)</a:t>
            </a:r>
            <a:r>
              <a:rPr lang="en-US" sz="1600" dirty="0" smtClean="0"/>
              <a:t>: Submission and retrieval of crystal 					         structures for “small” molecules</a:t>
            </a:r>
          </a:p>
          <a:p>
            <a:endParaRPr lang="en-US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Successful global data delivery processes</a:t>
            </a:r>
            <a:br>
              <a:rPr lang="en-US" sz="2800" dirty="0"/>
            </a:br>
            <a:r>
              <a:rPr lang="en-US" sz="2800" dirty="0"/>
              <a:t>outside the field of thermodynamics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77" b="16502"/>
          <a:stretch>
            <a:fillRect/>
          </a:stretch>
        </p:blipFill>
        <p:spPr bwMode="auto">
          <a:xfrm>
            <a:off x="2438400" y="1981200"/>
            <a:ext cx="4191000" cy="2219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45" b="22676"/>
          <a:stretch>
            <a:fillRect/>
          </a:stretch>
        </p:blipFill>
        <p:spPr bwMode="auto">
          <a:xfrm>
            <a:off x="2362200" y="4876798"/>
            <a:ext cx="4495800" cy="219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1107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dirty="0" smtClean="0"/>
              <a:t>2003</a:t>
            </a:r>
          </a:p>
          <a:p>
            <a:pPr lvl="1"/>
            <a:r>
              <a:rPr lang="en-US" dirty="0" smtClean="0"/>
              <a:t>Article</a:t>
            </a:r>
            <a:r>
              <a:rPr lang="en-US" dirty="0"/>
              <a:t>: Experimental Data </a:t>
            </a:r>
            <a:r>
              <a:rPr lang="en-US" dirty="0" smtClean="0"/>
              <a:t>(</a:t>
            </a:r>
            <a:r>
              <a:rPr lang="en-US" i="1" dirty="0" smtClean="0"/>
              <a:t>JCED</a:t>
            </a:r>
            <a:r>
              <a:rPr lang="en-US" dirty="0" smtClean="0"/>
              <a:t> </a:t>
            </a:r>
            <a:r>
              <a:rPr lang="en-US" b="1" dirty="0" smtClean="0"/>
              <a:t>2003</a:t>
            </a:r>
            <a:r>
              <a:rPr lang="en-US" dirty="0" smtClean="0"/>
              <a:t>, </a:t>
            </a:r>
            <a:r>
              <a:rPr lang="en-US" i="1" dirty="0" smtClean="0"/>
              <a:t>48(1)</a:t>
            </a:r>
            <a:r>
              <a:rPr lang="en-US" dirty="0" smtClean="0"/>
              <a:t>, 2-13)</a:t>
            </a:r>
          </a:p>
          <a:p>
            <a:pPr lvl="1"/>
            <a:r>
              <a:rPr lang="en-US" dirty="0"/>
              <a:t>Article: </a:t>
            </a:r>
            <a:r>
              <a:rPr lang="en-US" dirty="0" smtClean="0"/>
              <a:t>Uncertainties (</a:t>
            </a:r>
            <a:r>
              <a:rPr lang="en-US" i="1" dirty="0" smtClean="0"/>
              <a:t>JCED </a:t>
            </a:r>
            <a:r>
              <a:rPr lang="en-US" b="1" dirty="0" smtClean="0"/>
              <a:t>2003</a:t>
            </a:r>
            <a:r>
              <a:rPr lang="en-US" dirty="0" smtClean="0"/>
              <a:t>, </a:t>
            </a:r>
            <a:r>
              <a:rPr lang="en-US" i="1" dirty="0" smtClean="0"/>
              <a:t>48(5)</a:t>
            </a:r>
            <a:r>
              <a:rPr lang="en-US" dirty="0" smtClean="0"/>
              <a:t>, 1344-1359)</a:t>
            </a:r>
          </a:p>
          <a:p>
            <a:pPr lvl="1"/>
            <a:r>
              <a:rPr lang="en-US" dirty="0"/>
              <a:t>IUPAC Project </a:t>
            </a:r>
            <a:r>
              <a:rPr lang="en-US" dirty="0" smtClean="0"/>
              <a:t>No. </a:t>
            </a:r>
            <a:r>
              <a:rPr lang="en-US" dirty="0"/>
              <a:t>2002-055-3-024 </a:t>
            </a:r>
            <a:r>
              <a:rPr lang="en-US" dirty="0" smtClean="0"/>
              <a:t>Start</a:t>
            </a:r>
          </a:p>
          <a:p>
            <a:pPr lvl="1"/>
            <a:r>
              <a:rPr lang="en-US" dirty="0" smtClean="0"/>
              <a:t>Journal Collaboration: </a:t>
            </a:r>
            <a:r>
              <a:rPr lang="en-US" i="1" dirty="0" smtClean="0"/>
              <a:t>J. Chem. Eng. Data</a:t>
            </a:r>
          </a:p>
          <a:p>
            <a:r>
              <a:rPr lang="en-US" dirty="0" smtClean="0"/>
              <a:t>2004</a:t>
            </a:r>
          </a:p>
          <a:p>
            <a:pPr lvl="1"/>
            <a:r>
              <a:rPr lang="en-US" dirty="0" smtClean="0"/>
              <a:t>Article: Modeled Data </a:t>
            </a:r>
            <a:r>
              <a:rPr lang="en-US" dirty="0"/>
              <a:t>(</a:t>
            </a:r>
            <a:r>
              <a:rPr lang="en-US" i="1" dirty="0"/>
              <a:t>JCED</a:t>
            </a:r>
            <a:r>
              <a:rPr lang="en-US" dirty="0"/>
              <a:t> </a:t>
            </a:r>
            <a:r>
              <a:rPr lang="en-US" b="1" dirty="0" smtClean="0"/>
              <a:t>2004</a:t>
            </a:r>
            <a:r>
              <a:rPr lang="en-US" dirty="0" smtClean="0"/>
              <a:t>, </a:t>
            </a:r>
            <a:r>
              <a:rPr lang="en-US" i="1" dirty="0" smtClean="0"/>
              <a:t>49(3)</a:t>
            </a:r>
            <a:r>
              <a:rPr lang="en-US" dirty="0" smtClean="0"/>
              <a:t>, 381-393)</a:t>
            </a:r>
          </a:p>
          <a:p>
            <a:pPr lvl="1"/>
            <a:r>
              <a:rPr lang="en-US" dirty="0"/>
              <a:t>Journal Collaboration: </a:t>
            </a:r>
            <a:r>
              <a:rPr lang="en-US" i="1" dirty="0"/>
              <a:t>J. Chem. </a:t>
            </a:r>
            <a:r>
              <a:rPr lang="en-US" i="1" dirty="0" err="1" smtClean="0"/>
              <a:t>Thermodyn</a:t>
            </a:r>
            <a:r>
              <a:rPr lang="en-US" i="1" dirty="0" smtClean="0"/>
              <a:t>.</a:t>
            </a:r>
            <a:endParaRPr lang="en-US" dirty="0" smtClean="0"/>
          </a:p>
          <a:p>
            <a:r>
              <a:rPr lang="en-US" dirty="0" smtClean="0"/>
              <a:t>2005</a:t>
            </a:r>
          </a:p>
          <a:p>
            <a:pPr lvl="1"/>
            <a:r>
              <a:rPr lang="en-US" dirty="0"/>
              <a:t>Journal Collaboration: </a:t>
            </a:r>
            <a:r>
              <a:rPr lang="en-US" i="1" dirty="0" smtClean="0"/>
              <a:t>Fluid Phase </a:t>
            </a:r>
            <a:r>
              <a:rPr lang="en-US" i="1" dirty="0" err="1" smtClean="0"/>
              <a:t>Equilib</a:t>
            </a:r>
            <a:r>
              <a:rPr lang="en-US" i="1" dirty="0" smtClean="0"/>
              <a:t>.</a:t>
            </a:r>
            <a:endParaRPr lang="en-US" dirty="0"/>
          </a:p>
          <a:p>
            <a:pPr lvl="1"/>
            <a:r>
              <a:rPr lang="en-US" dirty="0"/>
              <a:t>Journal Collaboration: </a:t>
            </a:r>
            <a:r>
              <a:rPr lang="en-US" i="1" dirty="0" err="1" smtClean="0"/>
              <a:t>Thermochim</a:t>
            </a:r>
            <a:r>
              <a:rPr lang="en-US" i="1" dirty="0" smtClean="0"/>
              <a:t>. </a:t>
            </a:r>
            <a:r>
              <a:rPr lang="en-US" i="1" dirty="0" err="1" smtClean="0"/>
              <a:t>Acta</a:t>
            </a:r>
            <a:endParaRPr lang="en-US" dirty="0"/>
          </a:p>
          <a:p>
            <a:pPr lvl="1"/>
            <a:r>
              <a:rPr lang="en-US" dirty="0"/>
              <a:t>Journal Collaboration: </a:t>
            </a:r>
            <a:r>
              <a:rPr lang="en-US" i="1" dirty="0" smtClean="0"/>
              <a:t>Int. J. </a:t>
            </a:r>
            <a:r>
              <a:rPr lang="en-US" i="1" dirty="0" err="1" smtClean="0"/>
              <a:t>Thermophys</a:t>
            </a:r>
            <a:r>
              <a:rPr lang="en-US" i="1" dirty="0" smtClean="0"/>
              <a:t>.</a:t>
            </a:r>
          </a:p>
          <a:p>
            <a:r>
              <a:rPr lang="en-US" dirty="0" smtClean="0"/>
              <a:t>2006</a:t>
            </a:r>
          </a:p>
          <a:p>
            <a:pPr lvl="1"/>
            <a:r>
              <a:rPr lang="en-US" dirty="0" smtClean="0"/>
              <a:t>IUPAC </a:t>
            </a:r>
            <a:r>
              <a:rPr lang="en-US" dirty="0"/>
              <a:t>Project No. 2002-055-3-024 </a:t>
            </a:r>
            <a:r>
              <a:rPr lang="en-US" dirty="0" smtClean="0"/>
              <a:t>Completion (</a:t>
            </a:r>
            <a:r>
              <a:rPr lang="it-IT" i="1" dirty="0"/>
              <a:t>Pure Appl. Chem</a:t>
            </a:r>
            <a:r>
              <a:rPr lang="it-IT" i="1" dirty="0" smtClean="0"/>
              <a:t>.</a:t>
            </a:r>
            <a:r>
              <a:rPr lang="it-IT" dirty="0" smtClean="0"/>
              <a:t> </a:t>
            </a:r>
            <a:r>
              <a:rPr lang="it-IT" b="1" dirty="0" smtClean="0"/>
              <a:t>2006</a:t>
            </a:r>
            <a:r>
              <a:rPr lang="it-IT" dirty="0" smtClean="0"/>
              <a:t>, </a:t>
            </a:r>
            <a:r>
              <a:rPr lang="it-IT" i="1" dirty="0" smtClean="0"/>
              <a:t>78(3)</a:t>
            </a:r>
            <a:r>
              <a:rPr lang="it-IT" dirty="0" smtClean="0"/>
              <a:t>, 541–612)</a:t>
            </a:r>
            <a:endParaRPr lang="en-US" dirty="0"/>
          </a:p>
          <a:p>
            <a:pPr lvl="1"/>
            <a:r>
              <a:rPr lang="en-US" dirty="0" smtClean="0"/>
              <a:t>8 Papers at the 231</a:t>
            </a:r>
            <a:r>
              <a:rPr lang="en-US" baseline="30000" dirty="0" smtClean="0"/>
              <a:t>st </a:t>
            </a:r>
            <a:r>
              <a:rPr lang="en-US" dirty="0" smtClean="0"/>
              <a:t>ACS </a:t>
            </a:r>
            <a:r>
              <a:rPr lang="en-US" dirty="0"/>
              <a:t>National </a:t>
            </a:r>
            <a:r>
              <a:rPr lang="en-US" dirty="0" smtClean="0"/>
              <a:t>Meeting (Atlanta)</a:t>
            </a:r>
          </a:p>
          <a:p>
            <a:r>
              <a:rPr lang="en-US" dirty="0" smtClean="0"/>
              <a:t>2007</a:t>
            </a:r>
          </a:p>
          <a:p>
            <a:pPr lvl="1"/>
            <a:r>
              <a:rPr lang="en-US" dirty="0"/>
              <a:t>IUPAC Project No. </a:t>
            </a:r>
            <a:r>
              <a:rPr lang="en-US" dirty="0" smtClean="0"/>
              <a:t>2007-039-1-024 Start</a:t>
            </a:r>
          </a:p>
          <a:p>
            <a:r>
              <a:rPr lang="en-US" dirty="0" smtClean="0"/>
              <a:t>2010</a:t>
            </a:r>
          </a:p>
          <a:p>
            <a:pPr lvl="1"/>
            <a:r>
              <a:rPr lang="en-US" dirty="0"/>
              <a:t>Article: </a:t>
            </a:r>
            <a:r>
              <a:rPr lang="en-US" dirty="0" smtClean="0"/>
              <a:t>Biomaterials </a:t>
            </a:r>
            <a:r>
              <a:rPr lang="en-US" dirty="0"/>
              <a:t>(</a:t>
            </a:r>
            <a:r>
              <a:rPr lang="en-US" i="1" dirty="0"/>
              <a:t>JCED</a:t>
            </a:r>
            <a:r>
              <a:rPr lang="en-US" dirty="0"/>
              <a:t> </a:t>
            </a:r>
            <a:r>
              <a:rPr lang="en-US" b="1" dirty="0" smtClean="0"/>
              <a:t>2010</a:t>
            </a:r>
            <a:r>
              <a:rPr lang="en-US" dirty="0" smtClean="0"/>
              <a:t>, </a:t>
            </a:r>
            <a:r>
              <a:rPr lang="en-US" i="1" dirty="0" smtClean="0"/>
              <a:t>55(4)</a:t>
            </a:r>
            <a:r>
              <a:rPr lang="en-US" dirty="0" smtClean="0"/>
              <a:t>, 1564-1572)</a:t>
            </a:r>
          </a:p>
          <a:p>
            <a:r>
              <a:rPr lang="en-US" dirty="0" smtClean="0"/>
              <a:t>2011</a:t>
            </a:r>
            <a:endParaRPr lang="en-US" dirty="0"/>
          </a:p>
          <a:p>
            <a:pPr lvl="1"/>
            <a:r>
              <a:rPr lang="en-US" dirty="0"/>
              <a:t>Article: </a:t>
            </a:r>
            <a:r>
              <a:rPr lang="en-US" dirty="0" smtClean="0"/>
              <a:t>Speciation and Complex Equilibria </a:t>
            </a:r>
            <a:r>
              <a:rPr lang="en-US" dirty="0"/>
              <a:t>(</a:t>
            </a:r>
            <a:r>
              <a:rPr lang="en-US" i="1" dirty="0"/>
              <a:t>JCED</a:t>
            </a:r>
            <a:r>
              <a:rPr lang="en-US" dirty="0"/>
              <a:t> </a:t>
            </a:r>
            <a:r>
              <a:rPr lang="en-US" b="1" dirty="0" smtClean="0"/>
              <a:t>2011</a:t>
            </a:r>
            <a:r>
              <a:rPr lang="en-US" dirty="0" smtClean="0"/>
              <a:t>, </a:t>
            </a:r>
            <a:r>
              <a:rPr lang="en-US" i="1" dirty="0" smtClean="0"/>
              <a:t>56(2)</a:t>
            </a:r>
            <a:r>
              <a:rPr lang="en-US" dirty="0" smtClean="0"/>
              <a:t>, 307-316)</a:t>
            </a:r>
          </a:p>
          <a:p>
            <a:pPr lvl="1"/>
            <a:r>
              <a:rPr lang="en-US" dirty="0"/>
              <a:t>IUPAC Project No. 2007-039-1-024 </a:t>
            </a:r>
            <a:r>
              <a:rPr lang="en-US" dirty="0" smtClean="0"/>
              <a:t>Completion </a:t>
            </a:r>
            <a:r>
              <a:rPr lang="en-US" dirty="0"/>
              <a:t>(</a:t>
            </a:r>
            <a:r>
              <a:rPr lang="it-IT" i="1" dirty="0"/>
              <a:t>Pure Appl. Chem.</a:t>
            </a:r>
            <a:r>
              <a:rPr lang="it-IT" dirty="0"/>
              <a:t> </a:t>
            </a:r>
            <a:r>
              <a:rPr lang="it-IT" b="1" dirty="0" smtClean="0"/>
              <a:t>2011</a:t>
            </a:r>
            <a:r>
              <a:rPr lang="it-IT" dirty="0" smtClean="0"/>
              <a:t>, </a:t>
            </a:r>
            <a:r>
              <a:rPr lang="it-IT" i="1" dirty="0" smtClean="0"/>
              <a:t>83(10)</a:t>
            </a:r>
            <a:r>
              <a:rPr lang="it-IT" dirty="0" smtClean="0"/>
              <a:t>, 1937-1969)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Major Milestones in Development of </a:t>
            </a:r>
            <a:r>
              <a:rPr lang="en-US" sz="2800" dirty="0" err="1" smtClean="0"/>
              <a:t>ThermoML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980350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cmd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838template 8">
    <a:dk1>
      <a:srgbClr val="000000"/>
    </a:dk1>
    <a:lt1>
      <a:srgbClr val="FFFFFF"/>
    </a:lt1>
    <a:dk2>
      <a:srgbClr val="A50021"/>
    </a:dk2>
    <a:lt2>
      <a:srgbClr val="808080"/>
    </a:lt2>
    <a:accent1>
      <a:srgbClr val="A50021"/>
    </a:accent1>
    <a:accent2>
      <a:srgbClr val="0066FF"/>
    </a:accent2>
    <a:accent3>
      <a:srgbClr val="FFFFFF"/>
    </a:accent3>
    <a:accent4>
      <a:srgbClr val="000000"/>
    </a:accent4>
    <a:accent5>
      <a:srgbClr val="CFAAAB"/>
    </a:accent5>
    <a:accent6>
      <a:srgbClr val="005CE7"/>
    </a:accent6>
    <a:hlink>
      <a:srgbClr val="FF0000"/>
    </a:hlink>
    <a:folHlink>
      <a:srgbClr val="009900"/>
    </a:folHlink>
  </a:clrScheme>
  <a:fontScheme name="838template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Apex">
    <a:fillStyleLst>
      <a:solidFill>
        <a:schemeClr val="phClr"/>
      </a:solidFill>
      <a:gradFill rotWithShape="1">
        <a:gsLst>
          <a:gs pos="20000">
            <a:schemeClr val="phClr">
              <a:tint val="9000"/>
            </a:schemeClr>
          </a:gs>
          <a:gs pos="100000">
            <a:schemeClr val="phClr">
              <a:tint val="70000"/>
              <a:satMod val="100000"/>
            </a:schemeClr>
          </a:gs>
        </a:gsLst>
        <a:path path="circle">
          <a:fillToRect l="-15000" t="-15000" r="115000" b="115000"/>
        </a:path>
      </a:gradFill>
      <a:gradFill rotWithShape="1">
        <a:gsLst>
          <a:gs pos="0">
            <a:schemeClr val="phClr">
              <a:shade val="60000"/>
            </a:schemeClr>
          </a:gs>
          <a:gs pos="33000">
            <a:schemeClr val="phClr">
              <a:tint val="86500"/>
            </a:schemeClr>
          </a:gs>
          <a:gs pos="46750">
            <a:schemeClr val="phClr">
              <a:tint val="71000"/>
              <a:satMod val="112000"/>
            </a:schemeClr>
          </a:gs>
          <a:gs pos="53000">
            <a:schemeClr val="phClr">
              <a:tint val="71000"/>
              <a:satMod val="112000"/>
            </a:schemeClr>
          </a:gs>
          <a:gs pos="68000">
            <a:schemeClr val="phClr">
              <a:tint val="86000"/>
            </a:schemeClr>
          </a:gs>
          <a:gs pos="100000">
            <a:schemeClr val="phClr">
              <a:shade val="60000"/>
            </a:schemeClr>
          </a:gs>
        </a:gsLst>
        <a:lin ang="8350000" scaled="1"/>
      </a:gradFill>
    </a:fillStyleLst>
    <a:lnStyleLst>
      <a:ln w="9525" cap="flat" cmpd="sng" algn="ctr">
        <a:solidFill>
          <a:schemeClr val="phClr">
            <a:shade val="48000"/>
            <a:satMod val="110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130000" dist="101600" dir="2700000" algn="tl" rotWithShape="0">
            <a:srgbClr val="000000">
              <a:alpha val="350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  <a:scene3d>
          <a:camera prst="orthographicFront" fov="0">
            <a:rot lat="0" lon="0" rev="0"/>
          </a:camera>
          <a:lightRig rig="soft" dir="tl">
            <a:rot lat="0" lon="0" rev="20100000"/>
          </a:lightRig>
        </a:scene3d>
        <a:sp3d>
          <a:bevelT w="50800" h="508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838template 8">
    <a:dk1>
      <a:srgbClr val="000000"/>
    </a:dk1>
    <a:lt1>
      <a:srgbClr val="FFFFFF"/>
    </a:lt1>
    <a:dk2>
      <a:srgbClr val="A50021"/>
    </a:dk2>
    <a:lt2>
      <a:srgbClr val="808080"/>
    </a:lt2>
    <a:accent1>
      <a:srgbClr val="A50021"/>
    </a:accent1>
    <a:accent2>
      <a:srgbClr val="0066FF"/>
    </a:accent2>
    <a:accent3>
      <a:srgbClr val="FFFFFF"/>
    </a:accent3>
    <a:accent4>
      <a:srgbClr val="000000"/>
    </a:accent4>
    <a:accent5>
      <a:srgbClr val="CFAAAB"/>
    </a:accent5>
    <a:accent6>
      <a:srgbClr val="005CE7"/>
    </a:accent6>
    <a:hlink>
      <a:srgbClr val="FF0000"/>
    </a:hlink>
    <a:folHlink>
      <a:srgbClr val="009900"/>
    </a:folHlink>
  </a:clrScheme>
  <a:fontScheme name="838template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Apex">
    <a:fillStyleLst>
      <a:solidFill>
        <a:schemeClr val="phClr"/>
      </a:solidFill>
      <a:gradFill rotWithShape="1">
        <a:gsLst>
          <a:gs pos="20000">
            <a:schemeClr val="phClr">
              <a:tint val="9000"/>
            </a:schemeClr>
          </a:gs>
          <a:gs pos="100000">
            <a:schemeClr val="phClr">
              <a:tint val="70000"/>
              <a:satMod val="100000"/>
            </a:schemeClr>
          </a:gs>
        </a:gsLst>
        <a:path path="circle">
          <a:fillToRect l="-15000" t="-15000" r="115000" b="115000"/>
        </a:path>
      </a:gradFill>
      <a:gradFill rotWithShape="1">
        <a:gsLst>
          <a:gs pos="0">
            <a:schemeClr val="phClr">
              <a:shade val="60000"/>
            </a:schemeClr>
          </a:gs>
          <a:gs pos="33000">
            <a:schemeClr val="phClr">
              <a:tint val="86500"/>
            </a:schemeClr>
          </a:gs>
          <a:gs pos="46750">
            <a:schemeClr val="phClr">
              <a:tint val="71000"/>
              <a:satMod val="112000"/>
            </a:schemeClr>
          </a:gs>
          <a:gs pos="53000">
            <a:schemeClr val="phClr">
              <a:tint val="71000"/>
              <a:satMod val="112000"/>
            </a:schemeClr>
          </a:gs>
          <a:gs pos="68000">
            <a:schemeClr val="phClr">
              <a:tint val="86000"/>
            </a:schemeClr>
          </a:gs>
          <a:gs pos="100000">
            <a:schemeClr val="phClr">
              <a:shade val="60000"/>
            </a:schemeClr>
          </a:gs>
        </a:gsLst>
        <a:lin ang="8350000" scaled="1"/>
      </a:gradFill>
    </a:fillStyleLst>
    <a:lnStyleLst>
      <a:ln w="9525" cap="flat" cmpd="sng" algn="ctr">
        <a:solidFill>
          <a:schemeClr val="phClr">
            <a:shade val="48000"/>
            <a:satMod val="110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130000" dist="101600" dir="2700000" algn="tl" rotWithShape="0">
            <a:srgbClr val="000000">
              <a:alpha val="350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  <a:scene3d>
          <a:camera prst="orthographicFront" fov="0">
            <a:rot lat="0" lon="0" rev="0"/>
          </a:camera>
          <a:lightRig rig="soft" dir="tl">
            <a:rot lat="0" lon="0" rev="20100000"/>
          </a:lightRig>
        </a:scene3d>
        <a:sp3d>
          <a:bevelT w="50800" h="508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505</TotalTime>
  <Words>1979</Words>
  <Application>Microsoft Office PowerPoint</Application>
  <PresentationFormat>On-screen Show (4:3)</PresentationFormat>
  <Paragraphs>310</Paragraphs>
  <Slides>3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8</vt:i4>
      </vt:variant>
    </vt:vector>
  </HeadingPairs>
  <TitlesOfParts>
    <vt:vector size="42" baseType="lpstr">
      <vt:lpstr>acmd</vt:lpstr>
      <vt:lpstr>CS ChemDraw Drawing</vt:lpstr>
      <vt:lpstr>Photo Editor Photo</vt:lpstr>
      <vt:lpstr>MSPhotoEd.3</vt:lpstr>
      <vt:lpstr>Thermophysical property dissemination utilizing an XML-based standard</vt:lpstr>
      <vt:lpstr>Major Milestones in Development of ThermoML</vt:lpstr>
      <vt:lpstr>   Experimental data captured from all literature</vt:lpstr>
      <vt:lpstr>Data growth is exponential</vt:lpstr>
      <vt:lpstr>Challenge 1: Classes of interest shift  e.g. ionic liquids, biofuels, pharmaceuticals</vt:lpstr>
      <vt:lpstr>Challenge 2: Data space is very sparsely populated</vt:lpstr>
      <vt:lpstr>Challenge 3: Longevity</vt:lpstr>
      <vt:lpstr>Successful global data delivery processes outside the field of thermodynamics</vt:lpstr>
      <vt:lpstr>Major Milestones in Development of ThermoML</vt:lpstr>
      <vt:lpstr>PowerPoint Presentation</vt:lpstr>
      <vt:lpstr>Scope of the Experimental Data Considered</vt:lpstr>
      <vt:lpstr>General Structure of ThermoML</vt:lpstr>
      <vt:lpstr>Major Milestones in Development of ThermoML</vt:lpstr>
      <vt:lpstr>PowerPoint Presentation</vt:lpstr>
      <vt:lpstr>Dynamic data evaluation cyc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jor Milestones in Development of ThermoML</vt:lpstr>
      <vt:lpstr>Future Developm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roenlein, Kenneth</dc:creator>
  <cp:lastModifiedBy>Kroenlein, Kenneth</cp:lastModifiedBy>
  <cp:revision>56</cp:revision>
  <dcterms:created xsi:type="dcterms:W3CDTF">2006-08-16T00:00:00Z</dcterms:created>
  <dcterms:modified xsi:type="dcterms:W3CDTF">2015-03-25T14:07:40Z</dcterms:modified>
</cp:coreProperties>
</file>